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4B10" w:rsidRPr="0054033B" w:rsidRDefault="002651BA" w:rsidP="00FA6364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734B10" w:rsidRPr="0054033B">
        <w:rPr>
          <w:sz w:val="28"/>
          <w:szCs w:val="28"/>
        </w:rPr>
        <w:t>Муниципальное образовательное учреждение</w:t>
      </w:r>
    </w:p>
    <w:p w:rsidR="00734B10" w:rsidRDefault="00734B10" w:rsidP="00734B10">
      <w:pPr>
        <w:jc w:val="center"/>
        <w:rPr>
          <w:sz w:val="28"/>
          <w:szCs w:val="28"/>
        </w:rPr>
      </w:pPr>
      <w:r w:rsidRPr="0054033B">
        <w:rPr>
          <w:sz w:val="28"/>
          <w:szCs w:val="28"/>
        </w:rPr>
        <w:t>Скалинская основная общеобразовательная школа</w:t>
      </w: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right"/>
        <w:rPr>
          <w:sz w:val="28"/>
          <w:szCs w:val="28"/>
        </w:rPr>
      </w:pPr>
      <w:r>
        <w:rPr>
          <w:sz w:val="28"/>
          <w:szCs w:val="28"/>
        </w:rPr>
        <w:t>Утверждена приказом</w:t>
      </w:r>
    </w:p>
    <w:p w:rsidR="00734B10" w:rsidRDefault="00734B10" w:rsidP="00734B10">
      <w:pPr>
        <w:jc w:val="right"/>
        <w:rPr>
          <w:sz w:val="28"/>
          <w:szCs w:val="28"/>
        </w:rPr>
      </w:pPr>
      <w:r>
        <w:rPr>
          <w:sz w:val="28"/>
          <w:szCs w:val="28"/>
        </w:rPr>
        <w:t>руководителя образовательного учреждения</w:t>
      </w:r>
    </w:p>
    <w:p w:rsidR="00734B10" w:rsidRDefault="00734B10" w:rsidP="00734B10">
      <w:pPr>
        <w:jc w:val="right"/>
        <w:rPr>
          <w:sz w:val="28"/>
          <w:szCs w:val="28"/>
        </w:rPr>
      </w:pPr>
      <w:r>
        <w:rPr>
          <w:sz w:val="28"/>
          <w:szCs w:val="28"/>
        </w:rPr>
        <w:t>прика</w:t>
      </w:r>
      <w:r w:rsidR="00B92EC5">
        <w:rPr>
          <w:sz w:val="28"/>
          <w:szCs w:val="28"/>
        </w:rPr>
        <w:t>з №    ____ от ____________ 2015</w:t>
      </w:r>
      <w:r>
        <w:rPr>
          <w:sz w:val="28"/>
          <w:szCs w:val="28"/>
        </w:rPr>
        <w:t xml:space="preserve"> года </w:t>
      </w:r>
    </w:p>
    <w:p w:rsidR="00734B10" w:rsidRDefault="00734B10" w:rsidP="00734B10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директор: ________________ /Н.Д.Беренева/ </w:t>
      </w: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9909DE" w:rsidRDefault="00734B10" w:rsidP="00734B10">
      <w:pPr>
        <w:jc w:val="center"/>
        <w:rPr>
          <w:sz w:val="28"/>
          <w:szCs w:val="28"/>
        </w:rPr>
      </w:pPr>
      <w:r>
        <w:rPr>
          <w:sz w:val="28"/>
          <w:szCs w:val="28"/>
        </w:rPr>
        <w:t>Рабочая программа</w:t>
      </w:r>
    </w:p>
    <w:p w:rsidR="00734B10" w:rsidRDefault="009909DE" w:rsidP="00B92EC5">
      <w:pPr>
        <w:jc w:val="center"/>
        <w:rPr>
          <w:sz w:val="28"/>
          <w:szCs w:val="28"/>
        </w:rPr>
      </w:pPr>
      <w:r w:rsidRPr="009909DE">
        <w:rPr>
          <w:sz w:val="28"/>
          <w:szCs w:val="28"/>
        </w:rPr>
        <w:t xml:space="preserve"> </w:t>
      </w:r>
      <w:r>
        <w:rPr>
          <w:sz w:val="28"/>
          <w:szCs w:val="28"/>
        </w:rPr>
        <w:t>учебного курса математики</w:t>
      </w:r>
      <w:r w:rsidR="00B92EC5" w:rsidRPr="00B92EC5">
        <w:rPr>
          <w:sz w:val="28"/>
          <w:szCs w:val="28"/>
        </w:rPr>
        <w:t xml:space="preserve"> </w:t>
      </w:r>
      <w:r w:rsidR="00B92EC5">
        <w:rPr>
          <w:sz w:val="28"/>
          <w:szCs w:val="28"/>
        </w:rPr>
        <w:t>в 6 классе</w:t>
      </w:r>
    </w:p>
    <w:p w:rsidR="00734B10" w:rsidRPr="009909DE" w:rsidRDefault="009909DE" w:rsidP="009909D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сновного общего </w:t>
      </w:r>
      <w:r w:rsidR="00734B10">
        <w:rPr>
          <w:sz w:val="28"/>
          <w:szCs w:val="28"/>
        </w:rPr>
        <w:t xml:space="preserve"> образования</w:t>
      </w:r>
      <w:r>
        <w:rPr>
          <w:sz w:val="28"/>
          <w:szCs w:val="28"/>
        </w:rPr>
        <w:t>.</w:t>
      </w:r>
      <w:r w:rsidR="00734B10">
        <w:rPr>
          <w:sz w:val="28"/>
          <w:szCs w:val="28"/>
        </w:rPr>
        <w:t xml:space="preserve"> </w:t>
      </w: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Default="00734B10" w:rsidP="00734B10">
      <w:pPr>
        <w:jc w:val="center"/>
        <w:rPr>
          <w:sz w:val="28"/>
          <w:szCs w:val="28"/>
        </w:rPr>
      </w:pPr>
    </w:p>
    <w:p w:rsidR="00734B10" w:rsidRPr="005E01B6" w:rsidRDefault="00734B10" w:rsidP="00734B10">
      <w:pPr>
        <w:jc w:val="right"/>
        <w:rPr>
          <w:sz w:val="28"/>
          <w:szCs w:val="28"/>
        </w:rPr>
      </w:pPr>
      <w:r>
        <w:rPr>
          <w:sz w:val="28"/>
          <w:szCs w:val="28"/>
        </w:rPr>
        <w:t>Учителя Рейвардт Л.П</w:t>
      </w:r>
    </w:p>
    <w:p w:rsidR="00734B10" w:rsidRDefault="00734B10" w:rsidP="00734B10">
      <w:pPr>
        <w:jc w:val="right"/>
        <w:rPr>
          <w:sz w:val="28"/>
          <w:szCs w:val="28"/>
        </w:rPr>
      </w:pPr>
    </w:p>
    <w:p w:rsidR="00734B10" w:rsidRDefault="00734B10" w:rsidP="00734B10">
      <w:pPr>
        <w:jc w:val="right"/>
        <w:rPr>
          <w:sz w:val="28"/>
          <w:szCs w:val="28"/>
        </w:rPr>
      </w:pPr>
    </w:p>
    <w:p w:rsidR="00734B10" w:rsidRDefault="00734B10" w:rsidP="00734B10">
      <w:pPr>
        <w:jc w:val="right"/>
        <w:rPr>
          <w:sz w:val="28"/>
          <w:szCs w:val="28"/>
        </w:rPr>
      </w:pPr>
    </w:p>
    <w:p w:rsidR="00734B10" w:rsidRDefault="00734B10" w:rsidP="00734B10">
      <w:pPr>
        <w:jc w:val="right"/>
        <w:rPr>
          <w:sz w:val="28"/>
          <w:szCs w:val="28"/>
        </w:rPr>
      </w:pPr>
    </w:p>
    <w:p w:rsidR="00734B10" w:rsidRDefault="00734B10" w:rsidP="00734B10">
      <w:pPr>
        <w:jc w:val="right"/>
        <w:rPr>
          <w:sz w:val="28"/>
          <w:szCs w:val="28"/>
        </w:rPr>
      </w:pPr>
    </w:p>
    <w:p w:rsidR="00734B10" w:rsidRDefault="00734B10" w:rsidP="00734B10">
      <w:pPr>
        <w:jc w:val="right"/>
        <w:rPr>
          <w:sz w:val="28"/>
          <w:szCs w:val="28"/>
        </w:rPr>
      </w:pPr>
    </w:p>
    <w:p w:rsidR="00734B10" w:rsidRDefault="00734B10" w:rsidP="00734B10">
      <w:pPr>
        <w:jc w:val="right"/>
        <w:rPr>
          <w:sz w:val="28"/>
          <w:szCs w:val="28"/>
        </w:rPr>
      </w:pPr>
    </w:p>
    <w:p w:rsidR="00734B10" w:rsidRDefault="00734B10" w:rsidP="00734B10">
      <w:pPr>
        <w:jc w:val="right"/>
        <w:rPr>
          <w:sz w:val="28"/>
          <w:szCs w:val="28"/>
        </w:rPr>
      </w:pPr>
    </w:p>
    <w:p w:rsidR="00734B10" w:rsidRDefault="00734B10" w:rsidP="00734B10">
      <w:pPr>
        <w:jc w:val="right"/>
        <w:rPr>
          <w:sz w:val="28"/>
          <w:szCs w:val="28"/>
        </w:rPr>
      </w:pPr>
      <w:r>
        <w:rPr>
          <w:sz w:val="28"/>
          <w:szCs w:val="28"/>
        </w:rPr>
        <w:t>Изменения в рабочей программе</w:t>
      </w:r>
    </w:p>
    <w:p w:rsidR="00734B10" w:rsidRDefault="00734B10" w:rsidP="00734B10">
      <w:pPr>
        <w:jc w:val="right"/>
        <w:rPr>
          <w:sz w:val="28"/>
          <w:szCs w:val="28"/>
        </w:rPr>
      </w:pPr>
      <w:r>
        <w:rPr>
          <w:sz w:val="28"/>
          <w:szCs w:val="28"/>
        </w:rPr>
        <w:t>утверждены приказом</w:t>
      </w:r>
    </w:p>
    <w:p w:rsidR="00734B10" w:rsidRDefault="00734B10" w:rsidP="00734B10">
      <w:pPr>
        <w:jc w:val="right"/>
        <w:rPr>
          <w:sz w:val="28"/>
          <w:szCs w:val="28"/>
        </w:rPr>
      </w:pPr>
      <w:r>
        <w:rPr>
          <w:sz w:val="28"/>
          <w:szCs w:val="28"/>
        </w:rPr>
        <w:t>руководителя образовательного учреждения</w:t>
      </w:r>
    </w:p>
    <w:p w:rsidR="00734B10" w:rsidRDefault="00734B10" w:rsidP="00734B1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приказ №</w:t>
      </w:r>
      <w:r w:rsidRPr="005E01B6">
        <w:rPr>
          <w:sz w:val="28"/>
          <w:szCs w:val="28"/>
        </w:rPr>
        <w:t xml:space="preserve">от  </w:t>
      </w:r>
      <w:r w:rsidR="00B92EC5">
        <w:rPr>
          <w:sz w:val="28"/>
          <w:szCs w:val="28"/>
        </w:rPr>
        <w:t xml:space="preserve"> 2016</w:t>
      </w:r>
      <w:r>
        <w:rPr>
          <w:sz w:val="28"/>
          <w:szCs w:val="28"/>
        </w:rPr>
        <w:t xml:space="preserve"> года</w:t>
      </w:r>
    </w:p>
    <w:p w:rsidR="00734B10" w:rsidRDefault="00734B10" w:rsidP="00734B10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                                                        Директор:</w:t>
      </w:r>
      <w:r>
        <w:rPr>
          <w:sz w:val="28"/>
          <w:szCs w:val="28"/>
          <w:u w:val="single"/>
        </w:rPr>
        <w:t xml:space="preserve">                          /Н.Д.Беренева/</w:t>
      </w:r>
    </w:p>
    <w:p w:rsidR="00734B10" w:rsidRDefault="00734B10" w:rsidP="00734B10">
      <w:pPr>
        <w:jc w:val="center"/>
        <w:rPr>
          <w:sz w:val="28"/>
          <w:szCs w:val="28"/>
          <w:u w:val="single"/>
        </w:rPr>
      </w:pPr>
    </w:p>
    <w:p w:rsidR="00734B10" w:rsidRDefault="00734B10" w:rsidP="00734B10">
      <w:pPr>
        <w:jc w:val="center"/>
        <w:rPr>
          <w:sz w:val="28"/>
          <w:szCs w:val="28"/>
          <w:u w:val="single"/>
        </w:rPr>
      </w:pPr>
    </w:p>
    <w:p w:rsidR="00734B10" w:rsidRPr="00A76ADE" w:rsidRDefault="00B92EC5" w:rsidP="00201AFD">
      <w:pPr>
        <w:jc w:val="center"/>
        <w:rPr>
          <w:color w:val="76923C"/>
          <w:sz w:val="28"/>
          <w:szCs w:val="28"/>
        </w:rPr>
      </w:pPr>
      <w:r>
        <w:rPr>
          <w:sz w:val="28"/>
          <w:szCs w:val="28"/>
        </w:rPr>
        <w:t>Скалино, 2015</w:t>
      </w:r>
      <w:r w:rsidR="00734B10">
        <w:rPr>
          <w:sz w:val="28"/>
          <w:szCs w:val="28"/>
        </w:rPr>
        <w:br w:type="page"/>
      </w:r>
    </w:p>
    <w:p w:rsidR="00734B10" w:rsidRPr="00201AFD" w:rsidRDefault="00734B10" w:rsidP="00734B10">
      <w:pPr>
        <w:numPr>
          <w:ilvl w:val="0"/>
          <w:numId w:val="7"/>
        </w:numPr>
        <w:ind w:left="0" w:firstLine="0"/>
        <w:jc w:val="center"/>
        <w:rPr>
          <w:sz w:val="28"/>
          <w:szCs w:val="28"/>
        </w:rPr>
      </w:pPr>
      <w:r w:rsidRPr="00201AFD">
        <w:rPr>
          <w:sz w:val="28"/>
          <w:szCs w:val="28"/>
        </w:rPr>
        <w:lastRenderedPageBreak/>
        <w:t>Пояснительная записка</w:t>
      </w:r>
    </w:p>
    <w:p w:rsidR="00717497" w:rsidRDefault="00717497" w:rsidP="008D0F07">
      <w:pPr>
        <w:jc w:val="both"/>
        <w:rPr>
          <w:sz w:val="28"/>
          <w:szCs w:val="28"/>
        </w:rPr>
      </w:pP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Учебный предмет «математика» входит в предметную область «Математика и информатика»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Обучение математике является важнейшим звеном основного общего обр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зования. Она служит не только формированию конкретных предметных результ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тов, необходимых для дальнейшего освоения систематического курса математики и для освоения смежных дисциплин. Математика призвана обеспечивать формир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вание научного мировоззрения, развитие логического мышления, эмоционально-волевой сферы, навыков умственного труда, важнейших качеств личности, таких как самостоятельность</w:t>
      </w:r>
      <w:r w:rsidR="008D0F07">
        <w:rPr>
          <w:sz w:val="28"/>
          <w:szCs w:val="28"/>
        </w:rPr>
        <w:t>,</w:t>
      </w:r>
      <w:r w:rsidRPr="00A76ADE">
        <w:rPr>
          <w:sz w:val="28"/>
          <w:szCs w:val="28"/>
        </w:rPr>
        <w:t xml:space="preserve"> аккуратность, точность, настойчивость и т.д. Математика имеет широкие возможности для обучения регуляции, управления собственной деятельностью. Она развивает не только общую культуру, эстетические способн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сти, но и речь обучающихся.</w:t>
      </w:r>
    </w:p>
    <w:p w:rsidR="00734B10" w:rsidRPr="00A76ADE" w:rsidRDefault="008D0F07" w:rsidP="00734B10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учение математики </w:t>
      </w:r>
      <w:r w:rsidRPr="00A76ADE">
        <w:rPr>
          <w:sz w:val="28"/>
          <w:szCs w:val="28"/>
        </w:rPr>
        <w:t>на ступени основного общего образования</w:t>
      </w:r>
      <w:r>
        <w:rPr>
          <w:sz w:val="28"/>
          <w:szCs w:val="28"/>
        </w:rPr>
        <w:t xml:space="preserve"> направлено на достижение</w:t>
      </w:r>
      <w:r w:rsidR="00734B10" w:rsidRPr="00A76ADE">
        <w:rPr>
          <w:sz w:val="28"/>
          <w:szCs w:val="28"/>
        </w:rPr>
        <w:t xml:space="preserve"> </w:t>
      </w:r>
      <w:r w:rsidR="00734B10" w:rsidRPr="00814070">
        <w:rPr>
          <w:sz w:val="28"/>
          <w:szCs w:val="28"/>
          <w:u w:val="single"/>
        </w:rPr>
        <w:t>следующих це</w:t>
      </w:r>
      <w:r>
        <w:rPr>
          <w:sz w:val="28"/>
          <w:szCs w:val="28"/>
          <w:u w:val="single"/>
        </w:rPr>
        <w:t>лей</w:t>
      </w:r>
      <w:r w:rsidR="00734B10" w:rsidRPr="00A76ADE">
        <w:rPr>
          <w:sz w:val="28"/>
          <w:szCs w:val="28"/>
        </w:rPr>
        <w:t>:</w:t>
      </w:r>
    </w:p>
    <w:p w:rsidR="00734B10" w:rsidRPr="00814070" w:rsidRDefault="00734B10" w:rsidP="00734B10">
      <w:pPr>
        <w:numPr>
          <w:ilvl w:val="0"/>
          <w:numId w:val="20"/>
        </w:numPr>
        <w:jc w:val="both"/>
        <w:rPr>
          <w:sz w:val="28"/>
          <w:szCs w:val="28"/>
        </w:rPr>
      </w:pPr>
      <w:r w:rsidRPr="00814070">
        <w:rPr>
          <w:sz w:val="28"/>
          <w:szCs w:val="28"/>
        </w:rPr>
        <w:t>в направлении личностного развития</w:t>
      </w:r>
      <w:r w:rsidR="00814070">
        <w:rPr>
          <w:sz w:val="28"/>
          <w:szCs w:val="28"/>
        </w:rPr>
        <w:t>:</w:t>
      </w:r>
    </w:p>
    <w:p w:rsidR="00734B10" w:rsidRDefault="00734B10" w:rsidP="00734B10">
      <w:pPr>
        <w:numPr>
          <w:ilvl w:val="0"/>
          <w:numId w:val="19"/>
        </w:numPr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развитие логического и критического мышления, культуры речи, сп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собности к умствен</w:t>
      </w:r>
      <w:r>
        <w:rPr>
          <w:sz w:val="28"/>
          <w:szCs w:val="28"/>
        </w:rPr>
        <w:t>ному эксперименту;</w:t>
      </w:r>
    </w:p>
    <w:p w:rsidR="00734B10" w:rsidRDefault="00734B10" w:rsidP="00734B10">
      <w:pPr>
        <w:numPr>
          <w:ilvl w:val="0"/>
          <w:numId w:val="19"/>
        </w:numPr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формирование у учащихся интеллектуальной честности и объективн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сти, способности к преодолению мыслительных стереотипов, вытекающих из об</w:t>
      </w:r>
      <w:r w:rsidRPr="00A76ADE">
        <w:rPr>
          <w:sz w:val="28"/>
          <w:szCs w:val="28"/>
        </w:rPr>
        <w:t>ы</w:t>
      </w:r>
      <w:r w:rsidRPr="00A76ADE">
        <w:rPr>
          <w:sz w:val="28"/>
          <w:szCs w:val="28"/>
        </w:rPr>
        <w:t>ден</w:t>
      </w:r>
      <w:r>
        <w:rPr>
          <w:sz w:val="28"/>
          <w:szCs w:val="28"/>
        </w:rPr>
        <w:t>ного опыта;</w:t>
      </w:r>
    </w:p>
    <w:p w:rsidR="00734B10" w:rsidRDefault="00734B10" w:rsidP="00734B10">
      <w:pPr>
        <w:numPr>
          <w:ilvl w:val="0"/>
          <w:numId w:val="19"/>
        </w:numPr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воспитание качеств личности, обеспечивающих социальную мобил</w:t>
      </w:r>
      <w:r w:rsidRPr="00A76ADE">
        <w:rPr>
          <w:sz w:val="28"/>
          <w:szCs w:val="28"/>
        </w:rPr>
        <w:t>ь</w:t>
      </w:r>
      <w:r w:rsidRPr="00A76ADE">
        <w:rPr>
          <w:sz w:val="28"/>
          <w:szCs w:val="28"/>
        </w:rPr>
        <w:t>ность, способность принимать самостоятельные реше</w:t>
      </w:r>
      <w:r>
        <w:rPr>
          <w:sz w:val="28"/>
          <w:szCs w:val="28"/>
        </w:rPr>
        <w:t>ния;</w:t>
      </w:r>
    </w:p>
    <w:p w:rsidR="00734B10" w:rsidRDefault="00734B10" w:rsidP="00734B10">
      <w:pPr>
        <w:numPr>
          <w:ilvl w:val="0"/>
          <w:numId w:val="19"/>
        </w:numPr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формирование качеств мышления, необходимых для адаптации в с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временном информаци</w:t>
      </w:r>
      <w:r>
        <w:rPr>
          <w:sz w:val="28"/>
          <w:szCs w:val="28"/>
        </w:rPr>
        <w:t>онном обществе;</w:t>
      </w:r>
    </w:p>
    <w:p w:rsidR="00734B10" w:rsidRDefault="00734B10" w:rsidP="00734B10">
      <w:pPr>
        <w:numPr>
          <w:ilvl w:val="0"/>
          <w:numId w:val="19"/>
        </w:numPr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развитие интереса к математическому творчеству и математических способно</w:t>
      </w:r>
      <w:r>
        <w:rPr>
          <w:sz w:val="28"/>
          <w:szCs w:val="28"/>
        </w:rPr>
        <w:t>стей;</w:t>
      </w:r>
    </w:p>
    <w:p w:rsidR="00734B10" w:rsidRPr="00814070" w:rsidRDefault="00734B10" w:rsidP="00734B10">
      <w:pPr>
        <w:ind w:left="709"/>
        <w:jc w:val="both"/>
        <w:rPr>
          <w:sz w:val="28"/>
          <w:szCs w:val="28"/>
        </w:rPr>
      </w:pPr>
      <w:r w:rsidRPr="00814070">
        <w:rPr>
          <w:sz w:val="28"/>
          <w:szCs w:val="28"/>
        </w:rPr>
        <w:t>2) в метапредметном направлении</w:t>
      </w:r>
      <w:r w:rsidR="00814070">
        <w:rPr>
          <w:sz w:val="28"/>
          <w:szCs w:val="28"/>
        </w:rPr>
        <w:t>:</w:t>
      </w:r>
    </w:p>
    <w:p w:rsidR="00734B10" w:rsidRDefault="00734B10" w:rsidP="00734B10">
      <w:pPr>
        <w:numPr>
          <w:ilvl w:val="0"/>
          <w:numId w:val="19"/>
        </w:numPr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формирование представлений о математике как части общечеловеч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ской культуры, о значимости математики в развитии цивилизации и современного обще</w:t>
      </w:r>
      <w:r>
        <w:rPr>
          <w:sz w:val="28"/>
          <w:szCs w:val="28"/>
        </w:rPr>
        <w:t>ства;</w:t>
      </w:r>
    </w:p>
    <w:p w:rsidR="00734B10" w:rsidRDefault="00734B10" w:rsidP="00734B10">
      <w:pPr>
        <w:numPr>
          <w:ilvl w:val="0"/>
          <w:numId w:val="19"/>
        </w:numPr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развитие представлений о математике как форме описания и методе п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знания действительности, создание условий для приобретения первоначального опыта математического моде</w:t>
      </w:r>
      <w:r>
        <w:rPr>
          <w:sz w:val="28"/>
          <w:szCs w:val="28"/>
        </w:rPr>
        <w:t>лирования;</w:t>
      </w:r>
    </w:p>
    <w:p w:rsidR="00734B10" w:rsidRDefault="00734B10" w:rsidP="00734B10">
      <w:pPr>
        <w:numPr>
          <w:ilvl w:val="0"/>
          <w:numId w:val="19"/>
        </w:numPr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формирование общих способов интеллектуальной деятельности, хара</w:t>
      </w:r>
      <w:r w:rsidRPr="00A76ADE">
        <w:rPr>
          <w:sz w:val="28"/>
          <w:szCs w:val="28"/>
        </w:rPr>
        <w:t>к</w:t>
      </w:r>
      <w:r w:rsidRPr="00A76ADE">
        <w:rPr>
          <w:sz w:val="28"/>
          <w:szCs w:val="28"/>
        </w:rPr>
        <w:t>терных для математики и являющихся основой познавательной культуры, знач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мой для различных сфер человеческой деятельности;</w:t>
      </w:r>
    </w:p>
    <w:p w:rsidR="00814070" w:rsidRPr="00814070" w:rsidRDefault="00814070" w:rsidP="00814070">
      <w:pPr>
        <w:pStyle w:val="af5"/>
        <w:numPr>
          <w:ilvl w:val="0"/>
          <w:numId w:val="21"/>
        </w:numPr>
        <w:jc w:val="both"/>
        <w:rPr>
          <w:sz w:val="28"/>
          <w:szCs w:val="28"/>
        </w:rPr>
      </w:pPr>
      <w:r w:rsidRPr="00814070">
        <w:rPr>
          <w:sz w:val="28"/>
          <w:szCs w:val="28"/>
        </w:rPr>
        <w:t>в предметном направлении:</w:t>
      </w:r>
    </w:p>
    <w:p w:rsidR="00734B10" w:rsidRPr="003A14A2" w:rsidRDefault="00734B10" w:rsidP="00734B10">
      <w:pPr>
        <w:numPr>
          <w:ilvl w:val="0"/>
          <w:numId w:val="19"/>
        </w:numPr>
        <w:ind w:left="0" w:firstLine="709"/>
        <w:jc w:val="both"/>
        <w:rPr>
          <w:spacing w:val="-2"/>
          <w:sz w:val="28"/>
          <w:szCs w:val="28"/>
        </w:rPr>
      </w:pPr>
      <w:r w:rsidRPr="003A14A2">
        <w:rPr>
          <w:spacing w:val="-2"/>
          <w:sz w:val="28"/>
          <w:szCs w:val="28"/>
        </w:rPr>
        <w:t>овладение математическими знаниями и умениями, необходимыми для продолжения обучения в старшей школе или иных общеобразовательных учрежд</w:t>
      </w:r>
      <w:r w:rsidRPr="003A14A2">
        <w:rPr>
          <w:spacing w:val="-2"/>
          <w:sz w:val="28"/>
          <w:szCs w:val="28"/>
        </w:rPr>
        <w:t>е</w:t>
      </w:r>
      <w:r w:rsidRPr="003A14A2">
        <w:rPr>
          <w:spacing w:val="-2"/>
          <w:sz w:val="28"/>
          <w:szCs w:val="28"/>
        </w:rPr>
        <w:t>ниях, изучения смежных дисциплин, применения в повседневной жизни;</w:t>
      </w:r>
    </w:p>
    <w:p w:rsidR="00734B10" w:rsidRDefault="00734B10" w:rsidP="00734B10">
      <w:pPr>
        <w:numPr>
          <w:ilvl w:val="0"/>
          <w:numId w:val="19"/>
        </w:numPr>
        <w:ind w:left="0" w:firstLine="709"/>
        <w:jc w:val="both"/>
        <w:rPr>
          <w:sz w:val="28"/>
          <w:szCs w:val="28"/>
        </w:rPr>
      </w:pPr>
      <w:r w:rsidRPr="003A14A2">
        <w:rPr>
          <w:sz w:val="28"/>
          <w:szCs w:val="28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814070" w:rsidRDefault="00814070" w:rsidP="00814070">
      <w:pPr>
        <w:ind w:left="709"/>
        <w:jc w:val="both"/>
        <w:rPr>
          <w:sz w:val="28"/>
          <w:szCs w:val="28"/>
        </w:rPr>
      </w:pPr>
    </w:p>
    <w:p w:rsidR="00814070" w:rsidRPr="00814070" w:rsidRDefault="00814070" w:rsidP="00814070">
      <w:pPr>
        <w:ind w:firstLine="709"/>
        <w:jc w:val="both"/>
        <w:rPr>
          <w:sz w:val="28"/>
          <w:szCs w:val="28"/>
          <w:u w:val="single"/>
        </w:rPr>
      </w:pPr>
      <w:r w:rsidRPr="00814070">
        <w:rPr>
          <w:sz w:val="28"/>
          <w:szCs w:val="28"/>
          <w:u w:val="single"/>
        </w:rPr>
        <w:lastRenderedPageBreak/>
        <w:t>Рабочая программа по математике составлена на основе следующих норм</w:t>
      </w:r>
      <w:r w:rsidRPr="00814070">
        <w:rPr>
          <w:sz w:val="28"/>
          <w:szCs w:val="28"/>
          <w:u w:val="single"/>
        </w:rPr>
        <w:t>а</w:t>
      </w:r>
      <w:r w:rsidRPr="00814070">
        <w:rPr>
          <w:sz w:val="28"/>
          <w:szCs w:val="28"/>
          <w:u w:val="single"/>
        </w:rPr>
        <w:t>тивных документов и методических материалов:</w:t>
      </w:r>
    </w:p>
    <w:p w:rsidR="00814070" w:rsidRPr="00A76ADE" w:rsidRDefault="00814070" w:rsidP="00814070">
      <w:pPr>
        <w:widowControl w:val="0"/>
        <w:numPr>
          <w:ilvl w:val="0"/>
          <w:numId w:val="8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Фундаментальное ядро содержания общего образования / под.ред. В.В.</w:t>
      </w:r>
      <w:r>
        <w:rPr>
          <w:sz w:val="28"/>
          <w:szCs w:val="28"/>
        </w:rPr>
        <w:t> </w:t>
      </w:r>
      <w:r w:rsidRPr="00A76ADE">
        <w:rPr>
          <w:sz w:val="28"/>
          <w:szCs w:val="28"/>
        </w:rPr>
        <w:t>Козлова, А.М.</w:t>
      </w:r>
      <w:r>
        <w:rPr>
          <w:sz w:val="28"/>
          <w:szCs w:val="28"/>
        </w:rPr>
        <w:t> </w:t>
      </w:r>
      <w:r w:rsidRPr="00A76ADE">
        <w:rPr>
          <w:sz w:val="28"/>
          <w:szCs w:val="28"/>
        </w:rPr>
        <w:t>Кондакова. – 2-е изд. – М.: Просвещение, 2010. – 59 с. – (Ста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дарты второго поколения).</w:t>
      </w:r>
    </w:p>
    <w:p w:rsidR="00814070" w:rsidRPr="00A76ADE" w:rsidRDefault="00814070" w:rsidP="00814070">
      <w:pPr>
        <w:widowControl w:val="0"/>
        <w:numPr>
          <w:ilvl w:val="0"/>
          <w:numId w:val="8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Федеральный государственный образовательный стандарт основного общего образования / М-во образования и науки Рос. Федерации. – М.: Просвещ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ние, 2011. – 48 с. – (Стандарты второго поколения).</w:t>
      </w:r>
    </w:p>
    <w:p w:rsidR="00814070" w:rsidRPr="00A76ADE" w:rsidRDefault="00814070" w:rsidP="00814070">
      <w:pPr>
        <w:widowControl w:val="0"/>
        <w:numPr>
          <w:ilvl w:val="0"/>
          <w:numId w:val="8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римерная основная образовательная программа образовательного у</w:t>
      </w:r>
      <w:r w:rsidRPr="00A76ADE">
        <w:rPr>
          <w:sz w:val="28"/>
          <w:szCs w:val="28"/>
        </w:rPr>
        <w:t>ч</w:t>
      </w:r>
      <w:r w:rsidRPr="00A76ADE">
        <w:rPr>
          <w:sz w:val="28"/>
          <w:szCs w:val="28"/>
        </w:rPr>
        <w:t>реждения. Основная школа / Сост. Е.С.</w:t>
      </w:r>
      <w:r>
        <w:rPr>
          <w:sz w:val="28"/>
          <w:szCs w:val="28"/>
        </w:rPr>
        <w:t> </w:t>
      </w:r>
      <w:r w:rsidRPr="00A76ADE">
        <w:rPr>
          <w:sz w:val="28"/>
          <w:szCs w:val="28"/>
        </w:rPr>
        <w:t>Савинов. – М.: Просвещение, 2011. –342 с. – (Стандарты второго поколения).</w:t>
      </w:r>
    </w:p>
    <w:p w:rsidR="00814070" w:rsidRPr="00A76ADE" w:rsidRDefault="00814070" w:rsidP="00814070">
      <w:pPr>
        <w:widowControl w:val="0"/>
        <w:numPr>
          <w:ilvl w:val="0"/>
          <w:numId w:val="8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римерные программы по уче</w:t>
      </w:r>
      <w:r>
        <w:rPr>
          <w:sz w:val="28"/>
          <w:szCs w:val="28"/>
        </w:rPr>
        <w:t>бным предметам. Математика. 5-9 </w:t>
      </w:r>
      <w:r w:rsidRPr="00A76ADE">
        <w:rPr>
          <w:sz w:val="28"/>
          <w:szCs w:val="28"/>
        </w:rPr>
        <w:t>классы: проект. – 3-е изд., перераб. – М.: Просвещение, 2011. – 64 с. – (Стандарты второго поколения).</w:t>
      </w:r>
    </w:p>
    <w:p w:rsidR="00814070" w:rsidRDefault="00814070" w:rsidP="00814070">
      <w:pPr>
        <w:widowControl w:val="0"/>
        <w:numPr>
          <w:ilvl w:val="0"/>
          <w:numId w:val="8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Математика. Сборник рабочих программ. 5-6 классы: пособие для уч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телей общеобразоват. учреждений / сост. Т.А.</w:t>
      </w:r>
      <w:r>
        <w:rPr>
          <w:sz w:val="28"/>
          <w:szCs w:val="28"/>
        </w:rPr>
        <w:t> </w:t>
      </w:r>
      <w:r w:rsidRPr="00A76ADE">
        <w:rPr>
          <w:sz w:val="28"/>
          <w:szCs w:val="28"/>
        </w:rPr>
        <w:t>Бурмистрова. – 2-е изд., доп. – М.: Просвещение, 2012. – 80 с.</w:t>
      </w:r>
    </w:p>
    <w:p w:rsidR="00814070" w:rsidRDefault="00814070" w:rsidP="00814070">
      <w:pPr>
        <w:widowControl w:val="0"/>
        <w:numPr>
          <w:ilvl w:val="0"/>
          <w:numId w:val="8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новная образовательная программа основного общего образования МОУ Скалинской ООШ.</w:t>
      </w:r>
    </w:p>
    <w:p w:rsidR="00814070" w:rsidRDefault="00143193" w:rsidP="00814070">
      <w:pPr>
        <w:widowControl w:val="0"/>
        <w:numPr>
          <w:ilvl w:val="0"/>
          <w:numId w:val="8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ические письма</w:t>
      </w:r>
      <w:r w:rsidR="00814070">
        <w:rPr>
          <w:sz w:val="28"/>
          <w:szCs w:val="28"/>
        </w:rPr>
        <w:t xml:space="preserve"> о преподавании учебного предмета «Математ</w:t>
      </w:r>
      <w:r w:rsidR="00814070">
        <w:rPr>
          <w:sz w:val="28"/>
          <w:szCs w:val="28"/>
        </w:rPr>
        <w:t>и</w:t>
      </w:r>
      <w:r w:rsidR="00814070">
        <w:rPr>
          <w:sz w:val="28"/>
          <w:szCs w:val="28"/>
        </w:rPr>
        <w:t>ка» в общеобразовательных учреждениях Ярославской области в 2013/14 уч. г.</w:t>
      </w:r>
      <w:r>
        <w:rPr>
          <w:sz w:val="28"/>
          <w:szCs w:val="28"/>
        </w:rPr>
        <w:t>, в 2014/2015 уч. г..</w:t>
      </w:r>
    </w:p>
    <w:p w:rsidR="00143193" w:rsidRPr="00A76ADE" w:rsidRDefault="00143193" w:rsidP="00814070">
      <w:pPr>
        <w:widowControl w:val="0"/>
        <w:numPr>
          <w:ilvl w:val="0"/>
          <w:numId w:val="8"/>
        </w:numPr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тематика.6 класс: учебник для общеобразовательных организаций/ Г.В.Дорофеев, И.Ф.Шарыгин, С.Б.Суворова и др. ; - М.: Просвещение, 2014.</w:t>
      </w:r>
    </w:p>
    <w:p w:rsidR="00814070" w:rsidRPr="003A14A2" w:rsidRDefault="00814070" w:rsidP="00814070">
      <w:pPr>
        <w:ind w:left="709"/>
        <w:jc w:val="both"/>
        <w:rPr>
          <w:sz w:val="28"/>
          <w:szCs w:val="28"/>
        </w:rPr>
      </w:pP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едагогическими подходами, используемыми для достижения обозначенных целей, являются системно-деятельностный и личностно-ориентированный. Методы обучения выбираются, исходя из задачи активизации учебной деятельности об</w:t>
      </w:r>
      <w:r w:rsidRPr="00A76ADE">
        <w:rPr>
          <w:sz w:val="28"/>
          <w:szCs w:val="28"/>
        </w:rPr>
        <w:t>у</w:t>
      </w:r>
      <w:r w:rsidRPr="00A76ADE">
        <w:rPr>
          <w:sz w:val="28"/>
          <w:szCs w:val="28"/>
        </w:rPr>
        <w:t>чающихся. Основным методом является частично-поисковый. Наиболее часто и</w:t>
      </w:r>
      <w:r w:rsidRPr="00A76ADE">
        <w:rPr>
          <w:sz w:val="28"/>
          <w:szCs w:val="28"/>
        </w:rPr>
        <w:t>с</w:t>
      </w:r>
      <w:r w:rsidRPr="00A76ADE">
        <w:rPr>
          <w:sz w:val="28"/>
          <w:szCs w:val="28"/>
        </w:rPr>
        <w:t>пользуемыми формами организации познавательной деятельности обучающихся выступают индивидуальная и групповая.</w:t>
      </w:r>
    </w:p>
    <w:p w:rsidR="00734B10" w:rsidRPr="003A14A2" w:rsidRDefault="00734B10" w:rsidP="00734B10">
      <w:pPr>
        <w:ind w:firstLine="709"/>
        <w:jc w:val="both"/>
        <w:rPr>
          <w:spacing w:val="-2"/>
          <w:sz w:val="28"/>
          <w:szCs w:val="28"/>
        </w:rPr>
      </w:pPr>
      <w:r w:rsidRPr="003A14A2">
        <w:rPr>
          <w:spacing w:val="-2"/>
          <w:sz w:val="28"/>
          <w:szCs w:val="28"/>
        </w:rPr>
        <w:t>Для организации процесса обучения математике в начале пятого класса пр</w:t>
      </w:r>
      <w:r w:rsidRPr="003A14A2">
        <w:rPr>
          <w:spacing w:val="-2"/>
          <w:sz w:val="28"/>
          <w:szCs w:val="28"/>
        </w:rPr>
        <w:t>о</w:t>
      </w:r>
      <w:r w:rsidRPr="003A14A2">
        <w:rPr>
          <w:spacing w:val="-2"/>
          <w:sz w:val="28"/>
          <w:szCs w:val="28"/>
        </w:rPr>
        <w:t>водится входная контрольная работа. Для контроля предметных результатов испол</w:t>
      </w:r>
      <w:r w:rsidRPr="003A14A2">
        <w:rPr>
          <w:spacing w:val="-2"/>
          <w:sz w:val="28"/>
          <w:szCs w:val="28"/>
        </w:rPr>
        <w:t>ь</w:t>
      </w:r>
      <w:r w:rsidRPr="003A14A2">
        <w:rPr>
          <w:spacing w:val="-2"/>
          <w:sz w:val="28"/>
          <w:szCs w:val="28"/>
        </w:rPr>
        <w:t>зуются тематические</w:t>
      </w:r>
      <w:r w:rsidR="00806398">
        <w:rPr>
          <w:spacing w:val="-2"/>
          <w:sz w:val="28"/>
          <w:szCs w:val="28"/>
        </w:rPr>
        <w:t xml:space="preserve"> контрольные работы, тесты, зачеты</w:t>
      </w:r>
      <w:r w:rsidRPr="003A14A2">
        <w:rPr>
          <w:spacing w:val="-2"/>
          <w:sz w:val="28"/>
          <w:szCs w:val="28"/>
        </w:rPr>
        <w:t>. Для оперативного контр</w:t>
      </w:r>
      <w:r w:rsidRPr="003A14A2">
        <w:rPr>
          <w:spacing w:val="-2"/>
          <w:sz w:val="28"/>
          <w:szCs w:val="28"/>
        </w:rPr>
        <w:t>о</w:t>
      </w:r>
      <w:r w:rsidRPr="003A14A2">
        <w:rPr>
          <w:spacing w:val="-2"/>
          <w:sz w:val="28"/>
          <w:szCs w:val="28"/>
        </w:rPr>
        <w:t>ля используются самостоятельные работы, опросы. Итоговая аттестация по матем</w:t>
      </w:r>
      <w:r w:rsidRPr="003A14A2">
        <w:rPr>
          <w:spacing w:val="-2"/>
          <w:sz w:val="28"/>
          <w:szCs w:val="28"/>
        </w:rPr>
        <w:t>а</w:t>
      </w:r>
      <w:r w:rsidRPr="003A14A2">
        <w:rPr>
          <w:spacing w:val="-2"/>
          <w:sz w:val="28"/>
          <w:szCs w:val="28"/>
        </w:rPr>
        <w:t>тике в девятом классе проводится в виде Государственной итоговой аттестации. Для контроля метапредметных образовательных результатов используются самооцено</w:t>
      </w:r>
      <w:r w:rsidRPr="003A14A2">
        <w:rPr>
          <w:spacing w:val="-2"/>
          <w:sz w:val="28"/>
          <w:szCs w:val="28"/>
        </w:rPr>
        <w:t>ч</w:t>
      </w:r>
      <w:r w:rsidRPr="003A14A2">
        <w:rPr>
          <w:spacing w:val="-2"/>
          <w:sz w:val="28"/>
          <w:szCs w:val="28"/>
        </w:rPr>
        <w:t>ные методики, экспертная оценк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</w:p>
    <w:p w:rsidR="00734B10" w:rsidRPr="00D15AA4" w:rsidRDefault="00734B10" w:rsidP="00734B10">
      <w:pPr>
        <w:numPr>
          <w:ilvl w:val="0"/>
          <w:numId w:val="7"/>
        </w:numPr>
        <w:ind w:left="0" w:firstLine="0"/>
        <w:jc w:val="center"/>
        <w:rPr>
          <w:sz w:val="28"/>
          <w:szCs w:val="28"/>
        </w:rPr>
      </w:pPr>
      <w:r w:rsidRPr="00D15AA4">
        <w:rPr>
          <w:sz w:val="28"/>
          <w:szCs w:val="28"/>
        </w:rPr>
        <w:t>Общая характеристика учебного предмета</w:t>
      </w:r>
      <w:r w:rsidR="00D15AA4">
        <w:rPr>
          <w:sz w:val="28"/>
          <w:szCs w:val="28"/>
        </w:rPr>
        <w:t>.</w:t>
      </w:r>
    </w:p>
    <w:p w:rsidR="00BB4324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Содержание математического</w:t>
      </w:r>
      <w:r w:rsidR="00EA27EC">
        <w:rPr>
          <w:sz w:val="28"/>
          <w:szCs w:val="28"/>
        </w:rPr>
        <w:t xml:space="preserve"> образования</w:t>
      </w:r>
      <w:r w:rsidRPr="00A76ADE">
        <w:rPr>
          <w:sz w:val="28"/>
          <w:szCs w:val="28"/>
        </w:rPr>
        <w:t xml:space="preserve"> на ступени основного общего о</w:t>
      </w:r>
      <w:r w:rsidRPr="00A76ADE">
        <w:rPr>
          <w:sz w:val="28"/>
          <w:szCs w:val="28"/>
        </w:rPr>
        <w:t>б</w:t>
      </w:r>
      <w:r w:rsidRPr="00A76ADE">
        <w:rPr>
          <w:sz w:val="28"/>
          <w:szCs w:val="28"/>
        </w:rPr>
        <w:t>разования представлено в виде следующих содержательных разделов. Это арифм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тика; алгебра; функции; вероятность и статистика; геометрия; логика и множества; математика в историческом развитии, что связано с реализацией целей общеи</w:t>
      </w:r>
      <w:r>
        <w:rPr>
          <w:sz w:val="28"/>
          <w:szCs w:val="28"/>
        </w:rPr>
        <w:t>н</w:t>
      </w:r>
      <w:r w:rsidRPr="00A76ADE">
        <w:rPr>
          <w:sz w:val="28"/>
          <w:szCs w:val="28"/>
        </w:rPr>
        <w:t>те</w:t>
      </w:r>
      <w:r w:rsidRPr="00A76ADE">
        <w:rPr>
          <w:sz w:val="28"/>
          <w:szCs w:val="28"/>
        </w:rPr>
        <w:t>л</w:t>
      </w:r>
      <w:r w:rsidRPr="00A76ADE">
        <w:rPr>
          <w:sz w:val="28"/>
          <w:szCs w:val="28"/>
        </w:rPr>
        <w:t xml:space="preserve">лектуального и общекультурного развития учащихся. 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lastRenderedPageBreak/>
        <w:t xml:space="preserve">Содержание раздела </w:t>
      </w:r>
      <w:r w:rsidRPr="009D20CC">
        <w:rPr>
          <w:sz w:val="28"/>
          <w:szCs w:val="28"/>
        </w:rPr>
        <w:t>«Арифметика»</w:t>
      </w:r>
      <w:r w:rsidRPr="00A76ADE">
        <w:rPr>
          <w:sz w:val="28"/>
          <w:szCs w:val="28"/>
        </w:rPr>
        <w:t xml:space="preserve"> служит базой для дальнейшего изучения учащимися математики</w:t>
      </w:r>
      <w:r w:rsidR="00143193">
        <w:rPr>
          <w:sz w:val="28"/>
          <w:szCs w:val="28"/>
        </w:rPr>
        <w:t xml:space="preserve"> и смежных предметов</w:t>
      </w:r>
      <w:r w:rsidRPr="00A76ADE">
        <w:rPr>
          <w:sz w:val="28"/>
          <w:szCs w:val="28"/>
        </w:rPr>
        <w:t>, способствует развитию их логич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ского мышления, формированию умения пользоваться алгоритмами, а также пр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 З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вершение числовой линии (систематизация сведений о действительных числах, о комплексных числах), так же как и более сложные вопросы арифметики (алгоритм Евклида, основная теорема арифметики), отнесено к ступени общего среднего (полного) образования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Содержание </w:t>
      </w:r>
      <w:r w:rsidRPr="009D20CC">
        <w:rPr>
          <w:sz w:val="28"/>
          <w:szCs w:val="28"/>
        </w:rPr>
        <w:t>раздела «Алгебра»</w:t>
      </w:r>
      <w:r w:rsidRPr="00A76ADE">
        <w:rPr>
          <w:sz w:val="28"/>
          <w:szCs w:val="28"/>
        </w:rPr>
        <w:t xml:space="preserve"> способствует формированию у учащихся м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тематического аппарата для решения задач из разных разделов математики, сме</w:t>
      </w:r>
      <w:r w:rsidRPr="00A76ADE">
        <w:rPr>
          <w:sz w:val="28"/>
          <w:szCs w:val="28"/>
        </w:rPr>
        <w:t>ж</w:t>
      </w:r>
      <w:r w:rsidRPr="00A76ADE">
        <w:rPr>
          <w:sz w:val="28"/>
          <w:szCs w:val="28"/>
        </w:rPr>
        <w:t>ных предметов, окружающей реальности. Язык алгебры подчеркивает значение математики как языка для построения математических моделей процессов и явл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ний реального мира. В задачи изучения алгебры входят также развитие алгоритм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ческого мышления, необходимого, в частности, для освоения курса информатики, овладение навыками дедуктивных рассуждений. Преобразование символьных форм вносит специфический вклад в развитие воображения учащихся, их спосо</w:t>
      </w:r>
      <w:r w:rsidRPr="00A76ADE">
        <w:rPr>
          <w:sz w:val="28"/>
          <w:szCs w:val="28"/>
        </w:rPr>
        <w:t>б</w:t>
      </w:r>
      <w:r w:rsidRPr="00A76ADE">
        <w:rPr>
          <w:sz w:val="28"/>
          <w:szCs w:val="28"/>
        </w:rPr>
        <w:t>ностей к математическому творчеству. В основной школе материал группируется вокруг рациональных выражений, а вопросы, связанные с иррациональными выр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жениями, с тригонометрическими функциями и преобразованиями, входят в с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держание курса математики на старшей ступени обучения в школе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Содержание раздела </w:t>
      </w:r>
      <w:r w:rsidRPr="009D20CC">
        <w:rPr>
          <w:sz w:val="28"/>
          <w:szCs w:val="28"/>
        </w:rPr>
        <w:t>«Функции»</w:t>
      </w:r>
      <w:r w:rsidRPr="00A76ADE">
        <w:rPr>
          <w:sz w:val="28"/>
          <w:szCs w:val="28"/>
        </w:rPr>
        <w:t xml:space="preserve"> нацелено на получение школьниками ко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</w:t>
      </w:r>
      <w:r w:rsidRPr="00A76ADE">
        <w:rPr>
          <w:sz w:val="28"/>
          <w:szCs w:val="28"/>
        </w:rPr>
        <w:t>с</w:t>
      </w:r>
      <w:r w:rsidRPr="00A76ADE">
        <w:rPr>
          <w:sz w:val="28"/>
          <w:szCs w:val="28"/>
        </w:rPr>
        <w:t>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Раздел </w:t>
      </w:r>
      <w:r w:rsidRPr="009D20CC">
        <w:rPr>
          <w:sz w:val="28"/>
          <w:szCs w:val="28"/>
        </w:rPr>
        <w:t>«Вероятность и статистика»</w:t>
      </w:r>
      <w:r>
        <w:rPr>
          <w:sz w:val="28"/>
          <w:szCs w:val="28"/>
        </w:rPr>
        <w:t xml:space="preserve"> –</w:t>
      </w:r>
      <w:r w:rsidRPr="00A76ADE">
        <w:rPr>
          <w:sz w:val="28"/>
          <w:szCs w:val="28"/>
        </w:rPr>
        <w:t xml:space="preserve"> обязательный компонент школьного образования, усиливающий его прикладное и практическое значение. Этот матер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ал необходим, прежде всего, для</w:t>
      </w:r>
      <w:r w:rsidR="009D20CC">
        <w:rPr>
          <w:sz w:val="28"/>
          <w:szCs w:val="28"/>
        </w:rPr>
        <w:t xml:space="preserve"> </w:t>
      </w:r>
      <w:r w:rsidRPr="00A76ADE">
        <w:rPr>
          <w:sz w:val="28"/>
          <w:szCs w:val="28"/>
        </w:rPr>
        <w:t>формирования у учащихся функциональной гр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мотности – умения воспринимать и критически анализировать информацию, пре</w:t>
      </w:r>
      <w:r w:rsidRPr="00A76ADE">
        <w:rPr>
          <w:sz w:val="28"/>
          <w:szCs w:val="28"/>
        </w:rPr>
        <w:t>д</w:t>
      </w:r>
      <w:r w:rsidRPr="00A76ADE">
        <w:rPr>
          <w:sz w:val="28"/>
          <w:szCs w:val="28"/>
        </w:rPr>
        <w:t>ставленную в различных формах, понимать вероятностный характер многих реал</w:t>
      </w:r>
      <w:r w:rsidRPr="00A76ADE">
        <w:rPr>
          <w:sz w:val="28"/>
          <w:szCs w:val="28"/>
        </w:rPr>
        <w:t>ь</w:t>
      </w:r>
      <w:r w:rsidRPr="00A76ADE">
        <w:rPr>
          <w:sz w:val="28"/>
          <w:szCs w:val="28"/>
        </w:rPr>
        <w:t>ных зависимостей, производить простейшие вероятностные расчеты. Изучение о</w:t>
      </w:r>
      <w:r w:rsidRPr="00A76ADE">
        <w:rPr>
          <w:sz w:val="28"/>
          <w:szCs w:val="28"/>
        </w:rPr>
        <w:t>с</w:t>
      </w:r>
      <w:r w:rsidRPr="00A76ADE">
        <w:rPr>
          <w:sz w:val="28"/>
          <w:szCs w:val="28"/>
        </w:rPr>
        <w:t>нов комбинаторики позволит учащемуся осуществлять рассмотрение случаев, п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ребор и подсчет числа вариантов, в том числе в простейших прикладных задачах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ри изучении статистики и вероятности обогащаются представления о с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временной картине мира и методах его исследования, формируется понимание р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ли статистики как источника социально значимой информации и закладываются основы вероятностного мышления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Цель содержания </w:t>
      </w:r>
      <w:r w:rsidRPr="009D20CC">
        <w:rPr>
          <w:sz w:val="28"/>
          <w:szCs w:val="28"/>
        </w:rPr>
        <w:t>раздела «Геометрия»–</w:t>
      </w:r>
      <w:r w:rsidRPr="00A76ADE">
        <w:rPr>
          <w:sz w:val="28"/>
          <w:szCs w:val="28"/>
        </w:rPr>
        <w:t xml:space="preserve"> развить у учащихся пространстве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ств при решении задач вычислительного и конструктивного характера. Сущ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 xml:space="preserve">ственная роль при этом отводится развитию геометрической интуиции. Сочетание наглядности со строгостью является неотъемлемой частью геометрических знаний. </w:t>
      </w:r>
      <w:r w:rsidRPr="00A76ADE">
        <w:rPr>
          <w:sz w:val="28"/>
          <w:szCs w:val="28"/>
        </w:rPr>
        <w:lastRenderedPageBreak/>
        <w:t>Материал, относящийся к блокам «Координаты» и «Векторы», в значительной ст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пени несет в себе межпредметные знания, которые находят применение как в ра</w:t>
      </w:r>
      <w:r w:rsidRPr="00A76ADE">
        <w:rPr>
          <w:sz w:val="28"/>
          <w:szCs w:val="28"/>
        </w:rPr>
        <w:t>з</w:t>
      </w:r>
      <w:r w:rsidRPr="00A76ADE">
        <w:rPr>
          <w:sz w:val="28"/>
          <w:szCs w:val="28"/>
        </w:rPr>
        <w:t>личных математических дисциплинах, так и в смежных предметах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Особенностью раздела </w:t>
      </w:r>
      <w:r w:rsidRPr="009D20CC">
        <w:rPr>
          <w:sz w:val="28"/>
          <w:szCs w:val="28"/>
        </w:rPr>
        <w:t>«Логика и множества»</w:t>
      </w:r>
      <w:r w:rsidRPr="00A76ADE">
        <w:rPr>
          <w:sz w:val="28"/>
          <w:szCs w:val="28"/>
        </w:rPr>
        <w:t xml:space="preserve"> является то, что представле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ный в нем материал преимущественно изучается при рассмотрении различных в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просов курса. Соответствующий материал нацелен на математическое развитие учащихся, формирование у них умения точно, сжато и ясно излагать мысли в ус</w:t>
      </w:r>
      <w:r w:rsidRPr="00A76ADE">
        <w:rPr>
          <w:sz w:val="28"/>
          <w:szCs w:val="28"/>
        </w:rPr>
        <w:t>т</w:t>
      </w:r>
      <w:r w:rsidRPr="00A76ADE">
        <w:rPr>
          <w:sz w:val="28"/>
          <w:szCs w:val="28"/>
        </w:rPr>
        <w:t>ной и письменной реч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Раздел </w:t>
      </w:r>
      <w:r w:rsidRPr="00D15AA4">
        <w:rPr>
          <w:sz w:val="28"/>
          <w:szCs w:val="28"/>
        </w:rPr>
        <w:t>«Математика в историческом развитии»</w:t>
      </w:r>
      <w:r w:rsidRPr="00A76ADE">
        <w:rPr>
          <w:sz w:val="28"/>
          <w:szCs w:val="28"/>
        </w:rPr>
        <w:t xml:space="preserve"> предназначен для формир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вания представлений о математике как части человеческой культуры, для общего развития школьников, для создания культурно-исторической среды обучения. На него не выделяется специальных уроков, усвоение его не контролируется, но с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держание этого раздела органично присутствует в учебном процессе как своего р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да гуманитарный фон при рассмотрении проблематики основного содержания м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тематического образования.</w:t>
      </w:r>
    </w:p>
    <w:p w:rsidR="00D15AA4" w:rsidRPr="00D15AA4" w:rsidRDefault="00D15AA4" w:rsidP="00D15AA4">
      <w:pPr>
        <w:pStyle w:val="af5"/>
        <w:numPr>
          <w:ilvl w:val="0"/>
          <w:numId w:val="7"/>
        </w:numPr>
        <w:jc w:val="center"/>
        <w:rPr>
          <w:sz w:val="28"/>
          <w:szCs w:val="28"/>
        </w:rPr>
      </w:pPr>
      <w:r w:rsidRPr="00125109">
        <w:rPr>
          <w:sz w:val="28"/>
          <w:szCs w:val="28"/>
        </w:rPr>
        <w:t xml:space="preserve"> </w:t>
      </w:r>
      <w:r w:rsidRPr="00D15AA4">
        <w:rPr>
          <w:sz w:val="28"/>
          <w:szCs w:val="28"/>
        </w:rPr>
        <w:t>Место предмета в учебном плане</w:t>
      </w:r>
    </w:p>
    <w:p w:rsidR="00D15AA4" w:rsidRPr="00D15AA4" w:rsidRDefault="00D15AA4" w:rsidP="00D15AA4">
      <w:pPr>
        <w:ind w:left="709"/>
        <w:rPr>
          <w:sz w:val="18"/>
          <w:szCs w:val="18"/>
        </w:rPr>
      </w:pPr>
    </w:p>
    <w:tbl>
      <w:tblPr>
        <w:tblW w:w="963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089"/>
        <w:gridCol w:w="3333"/>
        <w:gridCol w:w="3217"/>
      </w:tblGrid>
      <w:tr w:rsidR="00D15AA4" w:rsidRPr="00D15AA4" w:rsidTr="00D15AA4">
        <w:trPr>
          <w:trHeight w:val="542"/>
          <w:jc w:val="center"/>
        </w:trPr>
        <w:tc>
          <w:tcPr>
            <w:tcW w:w="3089" w:type="dxa"/>
            <w:vAlign w:val="center"/>
          </w:tcPr>
          <w:p w:rsidR="00D15AA4" w:rsidRPr="00D15AA4" w:rsidRDefault="00D15AA4" w:rsidP="00A70EF1">
            <w:pPr>
              <w:jc w:val="center"/>
            </w:pPr>
            <w:r w:rsidRPr="00D15AA4">
              <w:t>Класс</w:t>
            </w:r>
          </w:p>
        </w:tc>
        <w:tc>
          <w:tcPr>
            <w:tcW w:w="3333" w:type="dxa"/>
            <w:vAlign w:val="center"/>
          </w:tcPr>
          <w:p w:rsidR="00D15AA4" w:rsidRPr="00D15AA4" w:rsidRDefault="00D15AA4" w:rsidP="00A70EF1">
            <w:pPr>
              <w:jc w:val="center"/>
            </w:pPr>
            <w:r w:rsidRPr="00D15AA4">
              <w:t>Предмет</w:t>
            </w:r>
            <w:r w:rsidRPr="00D15AA4">
              <w:br/>
              <w:t>математического цикла</w:t>
            </w:r>
          </w:p>
        </w:tc>
        <w:tc>
          <w:tcPr>
            <w:tcW w:w="3217" w:type="dxa"/>
            <w:vAlign w:val="center"/>
          </w:tcPr>
          <w:p w:rsidR="00D15AA4" w:rsidRPr="00D15AA4" w:rsidRDefault="00D15AA4" w:rsidP="00A70EF1">
            <w:pPr>
              <w:jc w:val="center"/>
            </w:pPr>
            <w:r w:rsidRPr="00D15AA4">
              <w:t>Количество часов</w:t>
            </w:r>
          </w:p>
        </w:tc>
      </w:tr>
      <w:tr w:rsidR="00D15AA4" w:rsidRPr="002211E4" w:rsidTr="00D15AA4">
        <w:trPr>
          <w:trHeight w:val="275"/>
          <w:jc w:val="center"/>
        </w:trPr>
        <w:tc>
          <w:tcPr>
            <w:tcW w:w="3089" w:type="dxa"/>
          </w:tcPr>
          <w:p w:rsidR="00D15AA4" w:rsidRPr="002211E4" w:rsidRDefault="00D15AA4" w:rsidP="00A70EF1">
            <w:pPr>
              <w:jc w:val="center"/>
            </w:pPr>
            <w:r w:rsidRPr="002211E4">
              <w:t>5-6</w:t>
            </w:r>
          </w:p>
        </w:tc>
        <w:tc>
          <w:tcPr>
            <w:tcW w:w="3333" w:type="dxa"/>
          </w:tcPr>
          <w:p w:rsidR="00D15AA4" w:rsidRPr="002211E4" w:rsidRDefault="00D15AA4" w:rsidP="00A70EF1">
            <w:pPr>
              <w:jc w:val="center"/>
            </w:pPr>
            <w:r w:rsidRPr="002211E4">
              <w:t>Математика</w:t>
            </w:r>
          </w:p>
        </w:tc>
        <w:tc>
          <w:tcPr>
            <w:tcW w:w="3217" w:type="dxa"/>
          </w:tcPr>
          <w:p w:rsidR="00D15AA4" w:rsidRPr="002211E4" w:rsidRDefault="00D15AA4" w:rsidP="00A70EF1">
            <w:pPr>
              <w:jc w:val="center"/>
            </w:pPr>
            <w:r w:rsidRPr="002211E4">
              <w:t>5</w:t>
            </w:r>
          </w:p>
        </w:tc>
      </w:tr>
      <w:tr w:rsidR="00D15AA4" w:rsidRPr="002211E4" w:rsidTr="00D15AA4">
        <w:trPr>
          <w:trHeight w:val="275"/>
          <w:jc w:val="center"/>
        </w:trPr>
        <w:tc>
          <w:tcPr>
            <w:tcW w:w="3089" w:type="dxa"/>
            <w:vMerge w:val="restart"/>
          </w:tcPr>
          <w:p w:rsidR="00D15AA4" w:rsidRPr="002211E4" w:rsidRDefault="00D15AA4" w:rsidP="00A70EF1">
            <w:pPr>
              <w:jc w:val="center"/>
            </w:pPr>
            <w:r>
              <w:t>7-8</w:t>
            </w:r>
          </w:p>
        </w:tc>
        <w:tc>
          <w:tcPr>
            <w:tcW w:w="3333" w:type="dxa"/>
          </w:tcPr>
          <w:p w:rsidR="00D15AA4" w:rsidRPr="002211E4" w:rsidRDefault="00D15AA4" w:rsidP="00A70EF1">
            <w:pPr>
              <w:jc w:val="center"/>
            </w:pPr>
            <w:r w:rsidRPr="002211E4">
              <w:t>Алгебра</w:t>
            </w:r>
          </w:p>
        </w:tc>
        <w:tc>
          <w:tcPr>
            <w:tcW w:w="3217" w:type="dxa"/>
          </w:tcPr>
          <w:p w:rsidR="00D15AA4" w:rsidRPr="002211E4" w:rsidRDefault="00D15AA4" w:rsidP="00A70EF1">
            <w:pPr>
              <w:jc w:val="center"/>
            </w:pPr>
            <w:r w:rsidRPr="002211E4">
              <w:t>3</w:t>
            </w:r>
          </w:p>
        </w:tc>
      </w:tr>
      <w:tr w:rsidR="00D15AA4" w:rsidRPr="002211E4" w:rsidTr="00D15AA4">
        <w:trPr>
          <w:trHeight w:val="275"/>
          <w:jc w:val="center"/>
        </w:trPr>
        <w:tc>
          <w:tcPr>
            <w:tcW w:w="3089" w:type="dxa"/>
            <w:vMerge/>
          </w:tcPr>
          <w:p w:rsidR="00D15AA4" w:rsidRPr="002211E4" w:rsidRDefault="00D15AA4" w:rsidP="00A70EF1">
            <w:pPr>
              <w:jc w:val="center"/>
            </w:pPr>
          </w:p>
        </w:tc>
        <w:tc>
          <w:tcPr>
            <w:tcW w:w="3333" w:type="dxa"/>
          </w:tcPr>
          <w:p w:rsidR="00D15AA4" w:rsidRPr="002211E4" w:rsidRDefault="00D15AA4" w:rsidP="00A70EF1">
            <w:pPr>
              <w:jc w:val="center"/>
            </w:pPr>
            <w:r w:rsidRPr="002211E4">
              <w:t>Геометрия</w:t>
            </w:r>
          </w:p>
        </w:tc>
        <w:tc>
          <w:tcPr>
            <w:tcW w:w="3217" w:type="dxa"/>
          </w:tcPr>
          <w:p w:rsidR="00D15AA4" w:rsidRPr="002211E4" w:rsidRDefault="00D15AA4" w:rsidP="00A70EF1">
            <w:pPr>
              <w:jc w:val="center"/>
            </w:pPr>
            <w:r w:rsidRPr="002211E4">
              <w:t>2</w:t>
            </w:r>
          </w:p>
        </w:tc>
      </w:tr>
      <w:tr w:rsidR="00D15AA4" w:rsidRPr="002211E4" w:rsidTr="00D15AA4">
        <w:trPr>
          <w:trHeight w:val="213"/>
          <w:jc w:val="center"/>
        </w:trPr>
        <w:tc>
          <w:tcPr>
            <w:tcW w:w="3089" w:type="dxa"/>
            <w:vMerge w:val="restart"/>
          </w:tcPr>
          <w:p w:rsidR="00D15AA4" w:rsidRPr="002211E4" w:rsidRDefault="00D15AA4" w:rsidP="00A70EF1">
            <w:pPr>
              <w:jc w:val="center"/>
            </w:pPr>
            <w:r>
              <w:t>9</w:t>
            </w:r>
          </w:p>
        </w:tc>
        <w:tc>
          <w:tcPr>
            <w:tcW w:w="3333" w:type="dxa"/>
          </w:tcPr>
          <w:p w:rsidR="00D15AA4" w:rsidRPr="002211E4" w:rsidRDefault="00D15AA4" w:rsidP="00A70EF1">
            <w:pPr>
              <w:jc w:val="center"/>
            </w:pPr>
            <w:r>
              <w:t>Алгебра</w:t>
            </w:r>
          </w:p>
        </w:tc>
        <w:tc>
          <w:tcPr>
            <w:tcW w:w="3217" w:type="dxa"/>
          </w:tcPr>
          <w:p w:rsidR="00D15AA4" w:rsidRPr="002211E4" w:rsidRDefault="00D15AA4" w:rsidP="00A70EF1">
            <w:pPr>
              <w:jc w:val="center"/>
            </w:pPr>
            <w:r>
              <w:t>4</w:t>
            </w:r>
          </w:p>
        </w:tc>
      </w:tr>
      <w:tr w:rsidR="00D15AA4" w:rsidRPr="002211E4" w:rsidTr="00D15AA4">
        <w:trPr>
          <w:trHeight w:val="212"/>
          <w:jc w:val="center"/>
        </w:trPr>
        <w:tc>
          <w:tcPr>
            <w:tcW w:w="3089" w:type="dxa"/>
            <w:vMerge/>
          </w:tcPr>
          <w:p w:rsidR="00D15AA4" w:rsidRDefault="00D15AA4" w:rsidP="00A70EF1">
            <w:pPr>
              <w:jc w:val="center"/>
            </w:pPr>
          </w:p>
        </w:tc>
        <w:tc>
          <w:tcPr>
            <w:tcW w:w="3333" w:type="dxa"/>
          </w:tcPr>
          <w:p w:rsidR="00D15AA4" w:rsidRPr="002211E4" w:rsidRDefault="00D15AA4" w:rsidP="00A70EF1">
            <w:pPr>
              <w:jc w:val="center"/>
            </w:pPr>
            <w:r>
              <w:t>Геометрия</w:t>
            </w:r>
          </w:p>
        </w:tc>
        <w:tc>
          <w:tcPr>
            <w:tcW w:w="3217" w:type="dxa"/>
          </w:tcPr>
          <w:p w:rsidR="00D15AA4" w:rsidRPr="002211E4" w:rsidRDefault="00D15AA4" w:rsidP="00A70EF1">
            <w:pPr>
              <w:jc w:val="center"/>
            </w:pPr>
            <w:r>
              <w:t>2</w:t>
            </w:r>
          </w:p>
        </w:tc>
      </w:tr>
    </w:tbl>
    <w:p w:rsidR="00125109" w:rsidRDefault="00125109" w:rsidP="00125109">
      <w:pPr>
        <w:ind w:firstLine="709"/>
        <w:rPr>
          <w:sz w:val="28"/>
          <w:szCs w:val="28"/>
        </w:rPr>
      </w:pPr>
    </w:p>
    <w:p w:rsidR="00D15AA4" w:rsidRDefault="00125109" w:rsidP="00125109">
      <w:pPr>
        <w:ind w:firstLine="709"/>
        <w:rPr>
          <w:sz w:val="28"/>
          <w:szCs w:val="28"/>
        </w:rPr>
      </w:pPr>
      <w:r>
        <w:rPr>
          <w:sz w:val="28"/>
          <w:szCs w:val="28"/>
        </w:rPr>
        <w:t>Согласно базисному учебному плану Скалинской ООШ на изучение матем</w:t>
      </w:r>
      <w:r>
        <w:rPr>
          <w:sz w:val="28"/>
          <w:szCs w:val="28"/>
        </w:rPr>
        <w:t>а</w:t>
      </w:r>
      <w:r w:rsidR="00B92EC5">
        <w:rPr>
          <w:sz w:val="28"/>
          <w:szCs w:val="28"/>
        </w:rPr>
        <w:t>тики в  6 классе</w:t>
      </w:r>
      <w:r w:rsidR="009909DE">
        <w:rPr>
          <w:sz w:val="28"/>
          <w:szCs w:val="28"/>
        </w:rPr>
        <w:t xml:space="preserve"> отводится 5 часов в неделю, 170 часов</w:t>
      </w:r>
      <w:r>
        <w:rPr>
          <w:sz w:val="28"/>
          <w:szCs w:val="28"/>
        </w:rPr>
        <w:t xml:space="preserve"> в год</w:t>
      </w:r>
      <w:r w:rsidR="00B92EC5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</w:p>
    <w:p w:rsidR="00125109" w:rsidRDefault="00125109" w:rsidP="00125109">
      <w:pPr>
        <w:ind w:firstLine="709"/>
        <w:rPr>
          <w:sz w:val="28"/>
          <w:szCs w:val="28"/>
        </w:rPr>
      </w:pPr>
    </w:p>
    <w:p w:rsidR="00D15AA4" w:rsidRDefault="00D15AA4" w:rsidP="00D15AA4">
      <w:pPr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VI</w:t>
      </w:r>
      <w:r w:rsidRPr="00D15AA4">
        <w:rPr>
          <w:sz w:val="28"/>
          <w:szCs w:val="28"/>
        </w:rPr>
        <w:t>.   Личностные, метапредметные, предметные результаты</w:t>
      </w:r>
      <w:r w:rsidRPr="00D15AA4">
        <w:rPr>
          <w:sz w:val="28"/>
          <w:szCs w:val="28"/>
        </w:rPr>
        <w:br/>
        <w:t>освоения учебного предмета</w:t>
      </w:r>
      <w:r w:rsidR="006000CE">
        <w:rPr>
          <w:sz w:val="28"/>
          <w:szCs w:val="28"/>
        </w:rPr>
        <w:t>.</w:t>
      </w:r>
    </w:p>
    <w:p w:rsidR="006000CE" w:rsidRPr="00D15AA4" w:rsidRDefault="006000CE" w:rsidP="006000CE">
      <w:pPr>
        <w:rPr>
          <w:sz w:val="28"/>
          <w:szCs w:val="28"/>
        </w:rPr>
      </w:pPr>
    </w:p>
    <w:p w:rsidR="006000CE" w:rsidRPr="00A76ADE" w:rsidRDefault="006000CE" w:rsidP="006000CE">
      <w:pPr>
        <w:ind w:firstLine="709"/>
        <w:rPr>
          <w:sz w:val="28"/>
          <w:szCs w:val="28"/>
        </w:rPr>
      </w:pPr>
      <w:r w:rsidRPr="00A76ADE">
        <w:rPr>
          <w:sz w:val="28"/>
          <w:szCs w:val="28"/>
        </w:rPr>
        <w:t>Изучение математики в 5-9 классе позволяет достичь следующих результатов</w:t>
      </w:r>
    </w:p>
    <w:p w:rsidR="006000CE" w:rsidRPr="006000CE" w:rsidRDefault="006000CE" w:rsidP="006000CE">
      <w:pPr>
        <w:ind w:firstLine="709"/>
        <w:jc w:val="both"/>
        <w:rPr>
          <w:b/>
          <w:i/>
          <w:sz w:val="28"/>
          <w:szCs w:val="28"/>
          <w:u w:val="single"/>
        </w:rPr>
      </w:pPr>
      <w:r w:rsidRPr="006000CE">
        <w:rPr>
          <w:sz w:val="28"/>
          <w:szCs w:val="28"/>
          <w:u w:val="single"/>
        </w:rPr>
        <w:t>в личностном направлении</w:t>
      </w:r>
      <w:r w:rsidRPr="006000CE">
        <w:rPr>
          <w:b/>
          <w:i/>
          <w:sz w:val="28"/>
          <w:szCs w:val="28"/>
          <w:u w:val="single"/>
        </w:rPr>
        <w:t>:</w:t>
      </w:r>
    </w:p>
    <w:p w:rsidR="006000CE" w:rsidRPr="00A76ADE" w:rsidRDefault="006000CE" w:rsidP="006000CE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1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D15AA4" w:rsidRPr="006000CE" w:rsidRDefault="006000CE" w:rsidP="006000CE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2) критичность мышления, умение распознавать логически некорректные в</w:t>
      </w:r>
      <w:r w:rsidRPr="00A76ADE">
        <w:rPr>
          <w:sz w:val="28"/>
          <w:szCs w:val="28"/>
        </w:rPr>
        <w:t>ы</w:t>
      </w:r>
      <w:r w:rsidRPr="00A76ADE">
        <w:rPr>
          <w:sz w:val="28"/>
          <w:szCs w:val="28"/>
        </w:rPr>
        <w:t>сказывания, отличать гипотезу от факта;</w:t>
      </w:r>
    </w:p>
    <w:p w:rsidR="006000CE" w:rsidRPr="00A76ADE" w:rsidRDefault="006000CE" w:rsidP="006000CE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3) представление о математической науке как сфере человеческой деятельн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сти, об этапах ее развития, о ее значимости для развития цивилизации;</w:t>
      </w:r>
    </w:p>
    <w:p w:rsidR="006000CE" w:rsidRPr="00A76ADE" w:rsidRDefault="006000CE" w:rsidP="006000CE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4) креативность мышления, инициатива, находчивость, активность при р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шении математических задач;</w:t>
      </w:r>
    </w:p>
    <w:p w:rsidR="006000CE" w:rsidRPr="00A76ADE" w:rsidRDefault="006000CE" w:rsidP="006000CE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5) умение контролировать процесс и результат учебной математической де</w:t>
      </w:r>
      <w:r w:rsidRPr="00A76ADE">
        <w:rPr>
          <w:sz w:val="28"/>
          <w:szCs w:val="28"/>
        </w:rPr>
        <w:t>я</w:t>
      </w:r>
      <w:r w:rsidRPr="00A76ADE">
        <w:rPr>
          <w:sz w:val="28"/>
          <w:szCs w:val="28"/>
        </w:rPr>
        <w:t>тельности;</w:t>
      </w:r>
    </w:p>
    <w:p w:rsidR="00BA3718" w:rsidRDefault="006000CE" w:rsidP="008F2DAC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6) способность к эмоциональному восприятию математических объектов, з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 xml:space="preserve">дач, решений, рассуждений; </w:t>
      </w:r>
    </w:p>
    <w:p w:rsidR="008F2DAC" w:rsidRPr="006000CE" w:rsidRDefault="008F2DAC" w:rsidP="008F2DAC">
      <w:pPr>
        <w:ind w:firstLine="709"/>
        <w:jc w:val="both"/>
        <w:rPr>
          <w:sz w:val="28"/>
          <w:szCs w:val="28"/>
          <w:u w:val="single"/>
        </w:rPr>
      </w:pPr>
      <w:r w:rsidRPr="006000CE">
        <w:rPr>
          <w:sz w:val="28"/>
          <w:szCs w:val="28"/>
          <w:u w:val="single"/>
        </w:rPr>
        <w:t>в метапредметном направлении:</w:t>
      </w:r>
    </w:p>
    <w:p w:rsidR="008F2DAC" w:rsidRPr="00A76ADE" w:rsidRDefault="008F2DAC" w:rsidP="008F2DAC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lastRenderedPageBreak/>
        <w:t>1) первоначальные представления об идеях и о методах математики как об универсальном языке науки и техники, о средстве моделирования явлений и пр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цессов;</w:t>
      </w:r>
    </w:p>
    <w:p w:rsidR="00BA3718" w:rsidRDefault="008F2DAC" w:rsidP="00BA3718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2) умение видеть математическую задачу в контексте проблемной ситуации в других дисциплинах, в окружающей жизни;</w:t>
      </w:r>
      <w:r w:rsidR="00BA3718" w:rsidRPr="00BA3718">
        <w:rPr>
          <w:sz w:val="28"/>
          <w:szCs w:val="28"/>
        </w:rPr>
        <w:t xml:space="preserve"> </w:t>
      </w:r>
    </w:p>
    <w:p w:rsidR="00BA3718" w:rsidRPr="00A76ADE" w:rsidRDefault="00BA3718" w:rsidP="00BA3718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3) 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734B10" w:rsidRDefault="00BA3718" w:rsidP="00BA3718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4) умение понимать и использовать математические средства наглядности (графики, диаграммы, таблицы, схемы и др.) для иллюстрации, интерпретации, а</w:t>
      </w:r>
      <w:r w:rsidRPr="00A76ADE">
        <w:rPr>
          <w:sz w:val="28"/>
          <w:szCs w:val="28"/>
        </w:rPr>
        <w:t>р</w:t>
      </w:r>
      <w:r>
        <w:rPr>
          <w:sz w:val="28"/>
          <w:szCs w:val="28"/>
        </w:rPr>
        <w:t>гументации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5) умение выдвигать гипотезы при решении учебных задач и понимать нео</w:t>
      </w:r>
      <w:r w:rsidRPr="00A76ADE">
        <w:rPr>
          <w:sz w:val="28"/>
          <w:szCs w:val="28"/>
        </w:rPr>
        <w:t>б</w:t>
      </w:r>
      <w:r w:rsidRPr="00A76ADE">
        <w:rPr>
          <w:sz w:val="28"/>
          <w:szCs w:val="28"/>
        </w:rPr>
        <w:t>ходимость их проверки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6) умение применять индуктивные и дедуктивные способы рассуждений, в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деть различные стратегии решения задач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7) понимание сущности алгоритмических предписаний и умение действовать в соответствии с предложенным алгоритмом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8) умение самостоятельно ставить цели, выбирать и создавать алгоритмы для решения учебных математических проблем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9) умение планировать и осуществлять деятельность, направленную на р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шение задач исследовательского характера;</w:t>
      </w:r>
    </w:p>
    <w:p w:rsidR="00734B10" w:rsidRPr="006000CE" w:rsidRDefault="00734B10" w:rsidP="00734B10">
      <w:pPr>
        <w:ind w:firstLine="709"/>
        <w:jc w:val="both"/>
        <w:rPr>
          <w:sz w:val="28"/>
          <w:szCs w:val="28"/>
        </w:rPr>
      </w:pPr>
      <w:r w:rsidRPr="006000CE">
        <w:rPr>
          <w:sz w:val="28"/>
          <w:szCs w:val="28"/>
          <w:u w:val="single"/>
        </w:rPr>
        <w:t>в предметном направлении</w:t>
      </w:r>
      <w:r w:rsidRPr="006000CE">
        <w:rPr>
          <w:sz w:val="28"/>
          <w:szCs w:val="28"/>
        </w:rPr>
        <w:t>:</w:t>
      </w:r>
    </w:p>
    <w:p w:rsidR="00734B10" w:rsidRPr="003A14A2" w:rsidRDefault="00734B10" w:rsidP="00734B10">
      <w:pPr>
        <w:ind w:firstLine="709"/>
        <w:jc w:val="both"/>
        <w:rPr>
          <w:spacing w:val="-2"/>
          <w:sz w:val="28"/>
          <w:szCs w:val="28"/>
        </w:rPr>
      </w:pPr>
      <w:r w:rsidRPr="00A76ADE">
        <w:rPr>
          <w:sz w:val="28"/>
          <w:szCs w:val="28"/>
        </w:rPr>
        <w:t>1</w:t>
      </w:r>
      <w:r w:rsidRPr="003A14A2">
        <w:rPr>
          <w:spacing w:val="-2"/>
          <w:sz w:val="28"/>
          <w:szCs w:val="28"/>
        </w:rPr>
        <w:t>) овладение базовым понятийным аппаратом по основным разделам соде</w:t>
      </w:r>
      <w:r w:rsidRPr="003A14A2">
        <w:rPr>
          <w:spacing w:val="-2"/>
          <w:sz w:val="28"/>
          <w:szCs w:val="28"/>
        </w:rPr>
        <w:t>р</w:t>
      </w:r>
      <w:r w:rsidRPr="003A14A2">
        <w:rPr>
          <w:spacing w:val="-2"/>
          <w:sz w:val="28"/>
          <w:szCs w:val="28"/>
        </w:rPr>
        <w:t>жания; представление об основных изучаемых понятиях (число, геометрическая ф</w:t>
      </w:r>
      <w:r w:rsidRPr="003A14A2">
        <w:rPr>
          <w:spacing w:val="-2"/>
          <w:sz w:val="28"/>
          <w:szCs w:val="28"/>
        </w:rPr>
        <w:t>и</w:t>
      </w:r>
      <w:r w:rsidRPr="003A14A2">
        <w:rPr>
          <w:spacing w:val="-2"/>
          <w:sz w:val="28"/>
          <w:szCs w:val="28"/>
        </w:rPr>
        <w:t xml:space="preserve">гура, уравнение, функция, вероятность) как важнейших математических моделях, позволяющих описывать и изучать реальные процессы и явления; 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2) умение работать с математическим текстом (анализировать, извлекать н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обходимую информацию), точно и грамотно выражать свои мысли в устной и письменной речи с применением математической терминологии и символики, и</w:t>
      </w:r>
      <w:r w:rsidRPr="00A76ADE">
        <w:rPr>
          <w:sz w:val="28"/>
          <w:szCs w:val="28"/>
        </w:rPr>
        <w:t>с</w:t>
      </w:r>
      <w:r w:rsidRPr="00A76ADE">
        <w:rPr>
          <w:sz w:val="28"/>
          <w:szCs w:val="28"/>
        </w:rPr>
        <w:t xml:space="preserve">пользовать различные языки математики, проводить классификации, логические обоснования, доказательства математических утверждений; 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</w:t>
      </w:r>
      <w:r w:rsidRPr="00A76ADE">
        <w:rPr>
          <w:sz w:val="28"/>
          <w:szCs w:val="28"/>
        </w:rPr>
        <w:t>ь</w:t>
      </w:r>
      <w:r w:rsidRPr="00A76ADE">
        <w:rPr>
          <w:sz w:val="28"/>
          <w:szCs w:val="28"/>
        </w:rPr>
        <w:t>ных вычислений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4) овладение символьным языком алгебры, приемами выполнения тождес</w:t>
      </w:r>
      <w:r w:rsidRPr="00A76ADE">
        <w:rPr>
          <w:sz w:val="28"/>
          <w:szCs w:val="28"/>
        </w:rPr>
        <w:t>т</w:t>
      </w:r>
      <w:r w:rsidRPr="00A76ADE">
        <w:rPr>
          <w:sz w:val="28"/>
          <w:szCs w:val="28"/>
        </w:rPr>
        <w:t>венных преобразований рациональных выражений, решения уравнений, систем уравнений, неравенств и систем неравенств; умение использовать идею координат на плоскости для интерпретации уравнений, неравенств, систем; умение применять алгебраические преобразования, аппарат уравнений и неравенств для решения з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дач из различных разделов курса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5) 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6) овладение основными способами представления и анализа статистических данных; наличие представлений о статистических закономерностях в реальном м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ре и о различных способах их изучения, о вероятностных моделях;</w:t>
      </w:r>
    </w:p>
    <w:p w:rsidR="00734B10" w:rsidRPr="003A14A2" w:rsidRDefault="00734B10" w:rsidP="00734B10">
      <w:pPr>
        <w:ind w:firstLine="709"/>
        <w:jc w:val="both"/>
        <w:rPr>
          <w:spacing w:val="-2"/>
          <w:sz w:val="28"/>
          <w:szCs w:val="28"/>
        </w:rPr>
      </w:pPr>
      <w:r w:rsidRPr="00A76ADE">
        <w:rPr>
          <w:sz w:val="28"/>
          <w:szCs w:val="28"/>
        </w:rPr>
        <w:lastRenderedPageBreak/>
        <w:t xml:space="preserve">7) </w:t>
      </w:r>
      <w:r w:rsidRPr="003A14A2">
        <w:rPr>
          <w:spacing w:val="-2"/>
          <w:sz w:val="28"/>
          <w:szCs w:val="28"/>
        </w:rPr>
        <w:t>овладение геометрическим языком, умение использовать его для описания предметов окружающего мира; развитие пространственных представлений и изобр</w:t>
      </w:r>
      <w:r w:rsidRPr="003A14A2">
        <w:rPr>
          <w:spacing w:val="-2"/>
          <w:sz w:val="28"/>
          <w:szCs w:val="28"/>
        </w:rPr>
        <w:t>а</w:t>
      </w:r>
      <w:r w:rsidRPr="003A14A2">
        <w:rPr>
          <w:spacing w:val="-2"/>
          <w:sz w:val="28"/>
          <w:szCs w:val="28"/>
        </w:rPr>
        <w:t>зительных умений, приобретение навыков геометрических построений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8) усвоение систематических знаний о плоских фигурах и их свойства</w:t>
      </w:r>
      <w:r>
        <w:rPr>
          <w:sz w:val="28"/>
          <w:szCs w:val="28"/>
        </w:rPr>
        <w:t>х, а также на наглядном уровне –</w:t>
      </w:r>
      <w:r w:rsidRPr="00A76ADE">
        <w:rPr>
          <w:sz w:val="28"/>
          <w:szCs w:val="28"/>
        </w:rPr>
        <w:t xml:space="preserve"> о простейших пространственных телах, умение пр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менять систематические знания о них для решения геометрических и практических задач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9) умение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10) 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 </w:t>
      </w:r>
    </w:p>
    <w:p w:rsidR="00734B10" w:rsidRDefault="00734B10" w:rsidP="00734B10">
      <w:pPr>
        <w:ind w:firstLine="709"/>
        <w:rPr>
          <w:sz w:val="28"/>
          <w:szCs w:val="28"/>
        </w:rPr>
      </w:pPr>
    </w:p>
    <w:p w:rsidR="00734B10" w:rsidRPr="004264B8" w:rsidRDefault="00734B10" w:rsidP="004264B8">
      <w:pPr>
        <w:pStyle w:val="af5"/>
        <w:numPr>
          <w:ilvl w:val="0"/>
          <w:numId w:val="22"/>
        </w:numPr>
        <w:jc w:val="center"/>
        <w:rPr>
          <w:b/>
          <w:sz w:val="28"/>
          <w:szCs w:val="28"/>
        </w:rPr>
      </w:pPr>
      <w:r w:rsidRPr="004264B8">
        <w:rPr>
          <w:b/>
          <w:sz w:val="28"/>
          <w:szCs w:val="28"/>
        </w:rPr>
        <w:t>Содержание учебного предмета</w:t>
      </w:r>
    </w:p>
    <w:p w:rsidR="00734B10" w:rsidRPr="003A14A2" w:rsidRDefault="00734B10" w:rsidP="00734B10">
      <w:pPr>
        <w:ind w:firstLine="709"/>
        <w:jc w:val="center"/>
        <w:rPr>
          <w:bCs/>
          <w:sz w:val="28"/>
          <w:szCs w:val="28"/>
        </w:rPr>
      </w:pPr>
    </w:p>
    <w:p w:rsidR="00734B10" w:rsidRPr="004264B8" w:rsidRDefault="00734B10" w:rsidP="00734B10">
      <w:pPr>
        <w:jc w:val="center"/>
        <w:rPr>
          <w:bCs/>
          <w:sz w:val="28"/>
          <w:szCs w:val="28"/>
        </w:rPr>
      </w:pPr>
      <w:r w:rsidRPr="004264B8">
        <w:rPr>
          <w:bCs/>
          <w:sz w:val="28"/>
          <w:szCs w:val="28"/>
        </w:rPr>
        <w:t>Арифметика</w:t>
      </w:r>
      <w:r w:rsidR="004264B8">
        <w:rPr>
          <w:bCs/>
          <w:sz w:val="28"/>
          <w:szCs w:val="28"/>
        </w:rPr>
        <w:t>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4264B8">
        <w:rPr>
          <w:bCs/>
          <w:sz w:val="28"/>
          <w:szCs w:val="28"/>
          <w:u w:val="single"/>
        </w:rPr>
        <w:t>Натуральные числа.</w:t>
      </w:r>
      <w:r w:rsidRPr="00A76ADE">
        <w:rPr>
          <w:b/>
          <w:bCs/>
          <w:sz w:val="28"/>
          <w:szCs w:val="28"/>
        </w:rPr>
        <w:t xml:space="preserve"> </w:t>
      </w:r>
      <w:r w:rsidRPr="00A76ADE">
        <w:rPr>
          <w:sz w:val="28"/>
          <w:szCs w:val="28"/>
        </w:rPr>
        <w:t>Натуральный ряд. Десятичная система счисления. Ри</w:t>
      </w:r>
      <w:r w:rsidRPr="00A76ADE">
        <w:rPr>
          <w:sz w:val="28"/>
          <w:szCs w:val="28"/>
        </w:rPr>
        <w:t>м</w:t>
      </w:r>
      <w:r w:rsidRPr="00A76ADE">
        <w:rPr>
          <w:sz w:val="28"/>
          <w:szCs w:val="28"/>
        </w:rPr>
        <w:t>ская нумерация. Арифметические действия с натуральными числами. Свойства арифметических действий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Степень с натуральным показателем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Числовые выражения, значение числового выражения. Порядок действий в числовых выражениях, использование скобок. Решение текстовых задач арифм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тическими способам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Делители </w:t>
      </w:r>
      <w:r w:rsidRPr="00A76ADE">
        <w:rPr>
          <w:bCs/>
          <w:sz w:val="28"/>
          <w:szCs w:val="28"/>
        </w:rPr>
        <w:t>и</w:t>
      </w:r>
      <w:r w:rsidR="004264B8">
        <w:rPr>
          <w:bCs/>
          <w:sz w:val="28"/>
          <w:szCs w:val="28"/>
        </w:rPr>
        <w:t xml:space="preserve"> </w:t>
      </w:r>
      <w:r w:rsidRPr="00A76ADE">
        <w:rPr>
          <w:sz w:val="28"/>
          <w:szCs w:val="28"/>
        </w:rPr>
        <w:t>кратные. Свойства и признаки делимости. Простые и составные числа. Разложение натурального числа на простые множители. Деление с остатком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4264B8">
        <w:rPr>
          <w:bCs/>
          <w:sz w:val="28"/>
          <w:szCs w:val="28"/>
          <w:u w:val="single"/>
        </w:rPr>
        <w:t>Дроби</w:t>
      </w:r>
      <w:r w:rsidRPr="00A76ADE">
        <w:rPr>
          <w:b/>
          <w:bCs/>
          <w:sz w:val="28"/>
          <w:szCs w:val="28"/>
        </w:rPr>
        <w:t xml:space="preserve">. </w:t>
      </w:r>
      <w:r w:rsidRPr="00A76ADE">
        <w:rPr>
          <w:sz w:val="28"/>
          <w:szCs w:val="28"/>
        </w:rPr>
        <w:t>Обыкновенные дроби. Основное свойство д</w:t>
      </w:r>
      <w:r w:rsidRPr="00A76ADE">
        <w:rPr>
          <w:bCs/>
          <w:sz w:val="28"/>
          <w:szCs w:val="28"/>
        </w:rPr>
        <w:t>роби.</w:t>
      </w:r>
      <w:r w:rsidR="00B92EC5">
        <w:rPr>
          <w:bCs/>
          <w:sz w:val="28"/>
          <w:szCs w:val="28"/>
        </w:rPr>
        <w:t xml:space="preserve"> </w:t>
      </w:r>
      <w:r w:rsidRPr="00A76ADE">
        <w:rPr>
          <w:sz w:val="28"/>
          <w:szCs w:val="28"/>
        </w:rPr>
        <w:t>Сравнение обыкн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венных дробей. Арифметические действия с обыкновенными дробями. Нахожд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ние части от целого и целого по его част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Десятичные дроби. Сравнение десятичных дробей. Арифметические дейс</w:t>
      </w:r>
      <w:r w:rsidRPr="00A76ADE">
        <w:rPr>
          <w:sz w:val="28"/>
          <w:szCs w:val="28"/>
        </w:rPr>
        <w:t>т</w:t>
      </w:r>
      <w:r w:rsidRPr="00A76ADE">
        <w:rPr>
          <w:sz w:val="28"/>
          <w:szCs w:val="28"/>
        </w:rPr>
        <w:t>вия с десятичными дробями. Представление десятичной дроби в виде обыкнове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ной дроби и обыкновенной в виде десятичной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роценты; нахождение процентов от величины и величины по её процентам. Отношение; выражение отношения в процентах. Пропорция; основное свойство пропорци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Решение текстовых задач арифметическими способами.</w:t>
      </w:r>
    </w:p>
    <w:p w:rsidR="00734B10" w:rsidRPr="003A14A2" w:rsidRDefault="00734B10" w:rsidP="00734B10">
      <w:pPr>
        <w:ind w:firstLine="709"/>
        <w:jc w:val="both"/>
        <w:rPr>
          <w:i/>
          <w:sz w:val="28"/>
          <w:szCs w:val="28"/>
        </w:rPr>
      </w:pPr>
      <w:r w:rsidRPr="004264B8">
        <w:rPr>
          <w:bCs/>
          <w:sz w:val="28"/>
          <w:szCs w:val="28"/>
          <w:u w:val="single"/>
        </w:rPr>
        <w:t>Рациональные числа</w:t>
      </w:r>
      <w:r w:rsidRPr="00A76ADE">
        <w:rPr>
          <w:b/>
          <w:bCs/>
          <w:sz w:val="28"/>
          <w:szCs w:val="28"/>
        </w:rPr>
        <w:t xml:space="preserve">. </w:t>
      </w:r>
      <w:r w:rsidRPr="00A76ADE">
        <w:rPr>
          <w:sz w:val="28"/>
          <w:szCs w:val="28"/>
        </w:rPr>
        <w:t xml:space="preserve">Положительные и отрицательные числа, модуль числа. Множество целых чисел. Множество рациональных чисел; рациональное число как отношение </w:t>
      </w:r>
      <w:r w:rsidRPr="00A76ADE">
        <w:rPr>
          <w:i/>
          <w:sz w:val="28"/>
          <w:szCs w:val="28"/>
        </w:rPr>
        <w:t>m/n</w:t>
      </w:r>
      <w:r w:rsidRPr="00A76ADE">
        <w:rPr>
          <w:sz w:val="28"/>
          <w:szCs w:val="28"/>
        </w:rPr>
        <w:t xml:space="preserve">,где </w:t>
      </w:r>
      <w:r w:rsidRPr="00A76ADE">
        <w:rPr>
          <w:i/>
          <w:iCs/>
          <w:sz w:val="28"/>
          <w:szCs w:val="28"/>
        </w:rPr>
        <w:t>т</w:t>
      </w:r>
      <w:r>
        <w:rPr>
          <w:iCs/>
          <w:sz w:val="28"/>
          <w:szCs w:val="28"/>
        </w:rPr>
        <w:t xml:space="preserve"> –</w:t>
      </w:r>
      <w:r w:rsidRPr="00A76ADE">
        <w:rPr>
          <w:sz w:val="28"/>
          <w:szCs w:val="28"/>
        </w:rPr>
        <w:t xml:space="preserve">целое число, а </w:t>
      </w:r>
      <w:r>
        <w:rPr>
          <w:i/>
          <w:sz w:val="28"/>
          <w:szCs w:val="28"/>
        </w:rPr>
        <w:t>n –</w:t>
      </w:r>
      <w:r w:rsidRPr="00A76ADE">
        <w:rPr>
          <w:sz w:val="28"/>
          <w:szCs w:val="28"/>
        </w:rPr>
        <w:t>натуральное. Сравнение рациональных ч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сел. Арифметические действия с рациональными числами. Свойства арифметич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ских действий. Степень с целым показателем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4264B8">
        <w:rPr>
          <w:bCs/>
          <w:sz w:val="28"/>
          <w:szCs w:val="28"/>
          <w:u w:val="single"/>
        </w:rPr>
        <w:t>Действительные числа.</w:t>
      </w:r>
      <w:r w:rsidRPr="00A76ADE">
        <w:rPr>
          <w:b/>
          <w:bCs/>
          <w:sz w:val="28"/>
          <w:szCs w:val="28"/>
        </w:rPr>
        <w:t xml:space="preserve"> </w:t>
      </w:r>
      <w:r w:rsidRPr="00A76ADE">
        <w:rPr>
          <w:sz w:val="28"/>
          <w:szCs w:val="28"/>
        </w:rPr>
        <w:t>Квадратный корень из числа. Корень третьей степ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н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Понятие об иррациональном числе. Иррациональность числа </w:t>
      </w:r>
      <w:r w:rsidRPr="00A76ADE">
        <w:rPr>
          <w:sz w:val="28"/>
          <w:szCs w:val="28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21.9pt" o:ole="">
            <v:imagedata r:id="rId8" o:title=""/>
          </v:shape>
          <o:OLEObject Type="Embed" ProgID="Equation.DSMT4" ShapeID="_x0000_i1025" DrawAspect="Content" ObjectID="_1545945164" r:id="rId9"/>
        </w:object>
      </w:r>
      <w:r w:rsidRPr="00A76ADE">
        <w:rPr>
          <w:sz w:val="28"/>
          <w:szCs w:val="28"/>
        </w:rPr>
        <w:t>и несоизм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римость стороны и диагонали квадрата. Десятичные приближения иррациональных чисел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lastRenderedPageBreak/>
        <w:t>Множество действительных чисел; представление действительных чисел бесконечными десятичными дробями. Сравнение действительных чисел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Координатная прямая. Изображение чисел точками координатной прямой. Числовые промежутк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4264B8">
        <w:rPr>
          <w:bCs/>
          <w:sz w:val="28"/>
          <w:szCs w:val="28"/>
          <w:u w:val="single"/>
        </w:rPr>
        <w:t>Измерения, приближения, оценки.</w:t>
      </w:r>
      <w:r w:rsidRPr="00A76ADE">
        <w:rPr>
          <w:b/>
          <w:bCs/>
          <w:sz w:val="28"/>
          <w:szCs w:val="28"/>
        </w:rPr>
        <w:t xml:space="preserve"> </w:t>
      </w:r>
      <w:r w:rsidRPr="00A76ADE">
        <w:rPr>
          <w:sz w:val="28"/>
          <w:szCs w:val="28"/>
        </w:rPr>
        <w:t>Размеры объектов окружающего мира (о</w:t>
      </w:r>
      <w:r w:rsidRPr="00A76ADE">
        <w:rPr>
          <w:sz w:val="28"/>
          <w:szCs w:val="28"/>
        </w:rPr>
        <w:t>т</w:t>
      </w:r>
      <w:r w:rsidRPr="00A76ADE">
        <w:rPr>
          <w:sz w:val="28"/>
          <w:szCs w:val="28"/>
        </w:rPr>
        <w:t>элементарных частиц до Вселенной), длительность процессов в окружа</w:t>
      </w:r>
      <w:r>
        <w:rPr>
          <w:sz w:val="28"/>
          <w:szCs w:val="28"/>
        </w:rPr>
        <w:t>ющем мире. Выделение множителя –</w:t>
      </w:r>
      <w:r w:rsidRPr="00A76ADE">
        <w:rPr>
          <w:sz w:val="28"/>
          <w:szCs w:val="28"/>
        </w:rPr>
        <w:t xml:space="preserve"> степени десяти в записи числ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риближённое значение величины, точность приближения. Округление н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туральных чисел и десятичных дробей. Прикидка и оценка результатов вычисл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ний.</w:t>
      </w:r>
    </w:p>
    <w:p w:rsidR="00734B10" w:rsidRPr="004264B8" w:rsidRDefault="00734B10" w:rsidP="00734B10">
      <w:pPr>
        <w:jc w:val="center"/>
        <w:rPr>
          <w:sz w:val="28"/>
          <w:szCs w:val="28"/>
        </w:rPr>
      </w:pPr>
      <w:r w:rsidRPr="004264B8">
        <w:rPr>
          <w:sz w:val="28"/>
          <w:szCs w:val="28"/>
        </w:rPr>
        <w:t>Алгебра</w:t>
      </w:r>
      <w:r w:rsidR="004264B8">
        <w:rPr>
          <w:sz w:val="28"/>
          <w:szCs w:val="28"/>
        </w:rPr>
        <w:t>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4264B8">
        <w:rPr>
          <w:sz w:val="28"/>
          <w:szCs w:val="28"/>
          <w:u w:val="single"/>
        </w:rPr>
        <w:t>Алгебраические выражения.</w:t>
      </w:r>
      <w:r w:rsidRPr="00A76ADE">
        <w:rPr>
          <w:sz w:val="28"/>
          <w:szCs w:val="28"/>
        </w:rPr>
        <w:t xml:space="preserve"> Буквенные выражения (выражения с переме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ными). Числовое значение буквенного выражения. Допустимые значения переме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ных. Подстановка выражений вместо переменных. Преобразование буквенных в</w:t>
      </w:r>
      <w:r w:rsidRPr="00A76ADE">
        <w:rPr>
          <w:sz w:val="28"/>
          <w:szCs w:val="28"/>
        </w:rPr>
        <w:t>ы</w:t>
      </w:r>
      <w:r w:rsidRPr="00A76ADE">
        <w:rPr>
          <w:sz w:val="28"/>
          <w:szCs w:val="28"/>
        </w:rPr>
        <w:t>ражений на основе свойств арифметических действий. Равенство буквенных выр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жений. Тождество.</w:t>
      </w:r>
    </w:p>
    <w:p w:rsidR="00734B10" w:rsidRPr="003A14A2" w:rsidRDefault="00734B10" w:rsidP="00734B10">
      <w:pPr>
        <w:ind w:firstLine="709"/>
        <w:jc w:val="both"/>
        <w:rPr>
          <w:spacing w:val="-4"/>
          <w:sz w:val="28"/>
          <w:szCs w:val="28"/>
        </w:rPr>
      </w:pPr>
      <w:r w:rsidRPr="003A14A2">
        <w:rPr>
          <w:spacing w:val="-4"/>
          <w:sz w:val="28"/>
          <w:szCs w:val="28"/>
        </w:rPr>
        <w:t>Степень с натуральным показателем и её свойства. Одночлены и многочлены. Степень многочлена. Сложение, вычитание, умножение многочленов. Формулы с</w:t>
      </w:r>
      <w:r w:rsidRPr="003A14A2">
        <w:rPr>
          <w:spacing w:val="-4"/>
          <w:sz w:val="28"/>
          <w:szCs w:val="28"/>
        </w:rPr>
        <w:t>о</w:t>
      </w:r>
      <w:r w:rsidRPr="003A14A2">
        <w:rPr>
          <w:spacing w:val="-4"/>
          <w:sz w:val="28"/>
          <w:szCs w:val="28"/>
        </w:rPr>
        <w:t>кращённого умножения: квадрат суммы и квадрат разности. Формула разности ква</w:t>
      </w:r>
      <w:r w:rsidRPr="003A14A2">
        <w:rPr>
          <w:spacing w:val="-4"/>
          <w:sz w:val="28"/>
          <w:szCs w:val="28"/>
        </w:rPr>
        <w:t>д</w:t>
      </w:r>
      <w:r w:rsidRPr="003A14A2">
        <w:rPr>
          <w:spacing w:val="-4"/>
          <w:sz w:val="28"/>
          <w:szCs w:val="28"/>
        </w:rPr>
        <w:t>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ё</w:t>
      </w:r>
      <w:r w:rsidRPr="003A14A2">
        <w:rPr>
          <w:spacing w:val="-4"/>
          <w:sz w:val="28"/>
          <w:szCs w:val="28"/>
        </w:rPr>
        <w:t>х</w:t>
      </w:r>
      <w:r w:rsidRPr="003A14A2">
        <w:rPr>
          <w:spacing w:val="-4"/>
          <w:sz w:val="28"/>
          <w:szCs w:val="28"/>
        </w:rPr>
        <w:t>член; разложение квадратного трёхчлена на множител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телем и её свойств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Рациональные выражения и их преобразования. Доказательство тождеств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Квадратные корни. Свойства арифметических квадратных корней и их пр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менение к преобразованию числовых выражений и вычислениям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4264B8">
        <w:rPr>
          <w:sz w:val="28"/>
          <w:szCs w:val="28"/>
          <w:u w:val="single"/>
        </w:rPr>
        <w:t>Уравнения.</w:t>
      </w:r>
      <w:r w:rsidRPr="00A76ADE">
        <w:rPr>
          <w:sz w:val="28"/>
          <w:szCs w:val="28"/>
        </w:rPr>
        <w:t xml:space="preserve"> Уравнение с одной переменной. Корень уравнения. Свойства ч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словых равенств. Равносильность уравнений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Линейное уравнение. Квадратное уравнение: формула корней квадратного уравнения. Теорема Виета. Решение уравнений, сводящихся к линейным и ква</w:t>
      </w:r>
      <w:r w:rsidRPr="00A76ADE">
        <w:rPr>
          <w:sz w:val="28"/>
          <w:szCs w:val="28"/>
        </w:rPr>
        <w:t>д</w:t>
      </w:r>
      <w:r w:rsidRPr="00A76ADE">
        <w:rPr>
          <w:sz w:val="28"/>
          <w:szCs w:val="28"/>
        </w:rPr>
        <w:t>ратным. Примеры решения уравнений третьей и четвёртой степеней. Решение дробно-рациональных уравнений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Уравнение с двумя переменными. Линейное уравнение с двумя переменн</w:t>
      </w:r>
      <w:r w:rsidRPr="00A76ADE">
        <w:rPr>
          <w:sz w:val="28"/>
          <w:szCs w:val="28"/>
        </w:rPr>
        <w:t>ы</w:t>
      </w:r>
      <w:r w:rsidRPr="00A76ADE">
        <w:rPr>
          <w:sz w:val="28"/>
          <w:szCs w:val="28"/>
        </w:rPr>
        <w:t>ми, примеры решения уравнений в целых числах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Система уравнений с двумя переменными. Равносильность систем. Системы двух линейных уравнений с двумя переменными; решение подстановкой и слож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нием. Примеры решения систем нелинейных уравнений с двумя переменным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Решение текстовых задач алгебраическим способом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Декартовы координаты на плоскости. Графическая интерпретация уравнения с двумя переменными. График линейного уравнения с двумя переменными; угл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вой коэффициент прямой; условие параллельности прямых. Графики простейших нелинейных уравнений: парабола, гипербола, окружность. Графическая интерпр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тация систем уравнений с двумя переменным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4264B8">
        <w:rPr>
          <w:sz w:val="28"/>
          <w:szCs w:val="28"/>
          <w:u w:val="single"/>
        </w:rPr>
        <w:t>Неравенства.</w:t>
      </w:r>
      <w:r w:rsidRPr="00A76ADE">
        <w:rPr>
          <w:sz w:val="28"/>
          <w:szCs w:val="28"/>
        </w:rPr>
        <w:t xml:space="preserve"> Числовые неравенства и их свойств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lastRenderedPageBreak/>
        <w:t>Неравенство с одной переменной. Равносильность неравенств. Линейные н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равенства с одной переменной. Квадратные неравенства. Системы неравенств с о</w:t>
      </w:r>
      <w:r w:rsidRPr="00A76ADE">
        <w:rPr>
          <w:sz w:val="28"/>
          <w:szCs w:val="28"/>
        </w:rPr>
        <w:t>д</w:t>
      </w:r>
      <w:r w:rsidRPr="00A76ADE">
        <w:rPr>
          <w:sz w:val="28"/>
          <w:szCs w:val="28"/>
        </w:rPr>
        <w:t>ной переменной.</w:t>
      </w:r>
    </w:p>
    <w:p w:rsidR="004264B8" w:rsidRPr="004264B8" w:rsidRDefault="004264B8" w:rsidP="004264B8">
      <w:pPr>
        <w:jc w:val="center"/>
        <w:rPr>
          <w:sz w:val="28"/>
          <w:szCs w:val="28"/>
        </w:rPr>
      </w:pPr>
      <w:r w:rsidRPr="004264B8">
        <w:rPr>
          <w:sz w:val="28"/>
          <w:szCs w:val="28"/>
        </w:rPr>
        <w:t>Функции</w:t>
      </w:r>
      <w:r>
        <w:rPr>
          <w:sz w:val="28"/>
          <w:szCs w:val="28"/>
        </w:rPr>
        <w:t>.</w:t>
      </w:r>
    </w:p>
    <w:p w:rsidR="004264B8" w:rsidRPr="00A76ADE" w:rsidRDefault="004264B8" w:rsidP="004264B8">
      <w:pPr>
        <w:ind w:firstLine="709"/>
        <w:jc w:val="both"/>
        <w:rPr>
          <w:sz w:val="28"/>
          <w:szCs w:val="28"/>
        </w:rPr>
      </w:pPr>
      <w:r w:rsidRPr="004264B8">
        <w:rPr>
          <w:sz w:val="28"/>
          <w:szCs w:val="28"/>
          <w:u w:val="single"/>
        </w:rPr>
        <w:t>Функции.</w:t>
      </w:r>
      <w:r w:rsidRPr="00A76ADE">
        <w:rPr>
          <w:sz w:val="28"/>
          <w:szCs w:val="28"/>
        </w:rPr>
        <w:t xml:space="preserve"> Примеры зависимостей; прямая пропорциональность; обратная пропорциональность. Задание зависимостей формулами; вычисления по формулам. Зависимости между величинами. Примеры графиков зависимостей, отражающих реальные процессы.</w:t>
      </w:r>
    </w:p>
    <w:p w:rsidR="004264B8" w:rsidRPr="00A76ADE" w:rsidRDefault="004264B8" w:rsidP="004264B8">
      <w:pPr>
        <w:ind w:firstLine="709"/>
        <w:jc w:val="both"/>
        <w:rPr>
          <w:sz w:val="28"/>
          <w:szCs w:val="28"/>
        </w:rPr>
      </w:pPr>
      <w:r w:rsidRPr="004264B8">
        <w:rPr>
          <w:sz w:val="28"/>
          <w:szCs w:val="28"/>
          <w:u w:val="single"/>
        </w:rPr>
        <w:t>Числовые функции.</w:t>
      </w:r>
      <w:r w:rsidRPr="00A76ADE">
        <w:rPr>
          <w:sz w:val="28"/>
          <w:szCs w:val="28"/>
        </w:rPr>
        <w:t xml:space="preserve"> Понятие функции, область применения и область знач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ния функции. Способы задания функции. График функции. Свойства функции, их отражение на графике. Функции, описывающие прямую и обратную пропорци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нальные зависимости, их графики и свойства. Линейная функция, её график и свойства. Квадратичная функция, её график и свойства. Степенные функции с н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 xml:space="preserve">туральными показателями 2 и 3, их графики и свойства. Графики функций </w:t>
      </w:r>
      <w:r w:rsidRPr="00A76ADE">
        <w:rPr>
          <w:sz w:val="28"/>
          <w:szCs w:val="28"/>
        </w:rPr>
        <w:object w:dxaOrig="3220" w:dyaOrig="480">
          <v:shape id="_x0000_i1026" type="#_x0000_t75" style="width:159.55pt;height:21.9pt" o:ole="">
            <v:imagedata r:id="rId10" o:title=""/>
          </v:shape>
          <o:OLEObject Type="Embed" ProgID="Equation.DSMT4" ShapeID="_x0000_i1026" DrawAspect="Content" ObjectID="_1545945165" r:id="rId11"/>
        </w:object>
      </w:r>
    </w:p>
    <w:p w:rsidR="004264B8" w:rsidRPr="00A76ADE" w:rsidRDefault="004264B8" w:rsidP="004264B8">
      <w:pPr>
        <w:ind w:firstLine="709"/>
        <w:jc w:val="both"/>
        <w:rPr>
          <w:sz w:val="28"/>
          <w:szCs w:val="28"/>
        </w:rPr>
      </w:pPr>
      <w:r w:rsidRPr="004264B8">
        <w:rPr>
          <w:sz w:val="28"/>
          <w:szCs w:val="28"/>
          <w:u w:val="single"/>
        </w:rPr>
        <w:t xml:space="preserve">Числовые последовательности. </w:t>
      </w:r>
      <w:r w:rsidRPr="00A76ADE">
        <w:rPr>
          <w:sz w:val="28"/>
          <w:szCs w:val="28"/>
        </w:rPr>
        <w:t>Понятие числовой последовательности. Зад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 xml:space="preserve">ние последовательности рекуррентной формулой и формулой </w:t>
      </w:r>
      <w:r w:rsidRPr="00A76ADE">
        <w:rPr>
          <w:i/>
          <w:sz w:val="28"/>
          <w:szCs w:val="28"/>
        </w:rPr>
        <w:t>n</w:t>
      </w:r>
      <w:r w:rsidRPr="00A76ADE">
        <w:rPr>
          <w:sz w:val="28"/>
          <w:szCs w:val="28"/>
        </w:rPr>
        <w:t>-го члена.</w:t>
      </w:r>
    </w:p>
    <w:p w:rsidR="004264B8" w:rsidRDefault="004264B8" w:rsidP="004264B8">
      <w:pPr>
        <w:ind w:firstLine="709"/>
        <w:jc w:val="both"/>
        <w:rPr>
          <w:spacing w:val="-2"/>
          <w:sz w:val="28"/>
          <w:szCs w:val="28"/>
        </w:rPr>
      </w:pPr>
      <w:r w:rsidRPr="003A14A2">
        <w:rPr>
          <w:spacing w:val="-2"/>
          <w:sz w:val="28"/>
          <w:szCs w:val="28"/>
        </w:rPr>
        <w:t xml:space="preserve">Арифметическая и геометрическая прогрессии. Формулы </w:t>
      </w:r>
      <w:r w:rsidRPr="003A14A2">
        <w:rPr>
          <w:i/>
          <w:spacing w:val="-2"/>
          <w:sz w:val="28"/>
          <w:szCs w:val="28"/>
        </w:rPr>
        <w:t>n</w:t>
      </w:r>
      <w:r w:rsidRPr="003A14A2">
        <w:rPr>
          <w:spacing w:val="-2"/>
          <w:sz w:val="28"/>
          <w:szCs w:val="28"/>
        </w:rPr>
        <w:t>-го члена арифм</w:t>
      </w:r>
      <w:r w:rsidRPr="003A14A2">
        <w:rPr>
          <w:spacing w:val="-2"/>
          <w:sz w:val="28"/>
          <w:szCs w:val="28"/>
        </w:rPr>
        <w:t>е</w:t>
      </w:r>
      <w:r w:rsidRPr="003A14A2">
        <w:rPr>
          <w:spacing w:val="-2"/>
          <w:sz w:val="28"/>
          <w:szCs w:val="28"/>
        </w:rPr>
        <w:t xml:space="preserve">тической и геометрической прогрессий, суммы первых </w:t>
      </w:r>
      <w:r w:rsidRPr="003A14A2">
        <w:rPr>
          <w:i/>
          <w:iCs/>
          <w:spacing w:val="-2"/>
          <w:sz w:val="28"/>
          <w:szCs w:val="28"/>
        </w:rPr>
        <w:t>п</w:t>
      </w:r>
      <w:r w:rsidRPr="003A14A2">
        <w:rPr>
          <w:iCs/>
          <w:spacing w:val="-2"/>
          <w:sz w:val="28"/>
          <w:szCs w:val="28"/>
        </w:rPr>
        <w:t>-х</w:t>
      </w:r>
      <w:r w:rsidRPr="003A14A2">
        <w:rPr>
          <w:spacing w:val="-2"/>
          <w:sz w:val="28"/>
          <w:szCs w:val="28"/>
        </w:rPr>
        <w:t>членов. Изображение членов арифметической и геометрической прогрессий точками координатной пло</w:t>
      </w:r>
      <w:r w:rsidRPr="003A14A2">
        <w:rPr>
          <w:spacing w:val="-2"/>
          <w:sz w:val="28"/>
          <w:szCs w:val="28"/>
        </w:rPr>
        <w:t>с</w:t>
      </w:r>
      <w:r w:rsidRPr="003A14A2">
        <w:rPr>
          <w:spacing w:val="-2"/>
          <w:sz w:val="28"/>
          <w:szCs w:val="28"/>
        </w:rPr>
        <w:t>кости. Линейный и экспоненциальный рост. Сложные проценты.</w:t>
      </w:r>
    </w:p>
    <w:p w:rsidR="004264B8" w:rsidRPr="003A14A2" w:rsidRDefault="004264B8" w:rsidP="004264B8">
      <w:pPr>
        <w:ind w:firstLine="709"/>
        <w:jc w:val="both"/>
        <w:rPr>
          <w:spacing w:val="-2"/>
          <w:sz w:val="28"/>
          <w:szCs w:val="28"/>
        </w:rPr>
      </w:pPr>
    </w:p>
    <w:p w:rsidR="004264B8" w:rsidRPr="004264B8" w:rsidRDefault="004264B8" w:rsidP="004264B8">
      <w:pPr>
        <w:ind w:firstLine="709"/>
        <w:jc w:val="center"/>
        <w:rPr>
          <w:sz w:val="28"/>
          <w:szCs w:val="28"/>
        </w:rPr>
      </w:pPr>
      <w:r w:rsidRPr="004264B8">
        <w:rPr>
          <w:sz w:val="28"/>
          <w:szCs w:val="28"/>
        </w:rPr>
        <w:t>Вероятность и статистика</w:t>
      </w:r>
    </w:p>
    <w:p w:rsidR="004264B8" w:rsidRPr="00A76ADE" w:rsidRDefault="004264B8" w:rsidP="004264B8">
      <w:pPr>
        <w:ind w:firstLine="709"/>
        <w:jc w:val="both"/>
        <w:rPr>
          <w:sz w:val="28"/>
          <w:szCs w:val="28"/>
        </w:rPr>
      </w:pPr>
      <w:r w:rsidRPr="004264B8">
        <w:rPr>
          <w:sz w:val="28"/>
          <w:szCs w:val="28"/>
          <w:u w:val="single"/>
        </w:rPr>
        <w:t>Описательная статистика</w:t>
      </w:r>
      <w:r w:rsidRPr="00A76ADE">
        <w:rPr>
          <w:b/>
          <w:sz w:val="28"/>
          <w:szCs w:val="28"/>
        </w:rPr>
        <w:t>.</w:t>
      </w:r>
      <w:r w:rsidRPr="00A76ADE">
        <w:rPr>
          <w:sz w:val="28"/>
          <w:szCs w:val="28"/>
        </w:rPr>
        <w:t xml:space="preserve"> Представление данных в виде таблиц, диаграмм, графиков. Случайная изменчивость. Статистические характеристики набора да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ных: среднее арифметическое, медиана, наибольшее и наименьшее значения, ра</w:t>
      </w:r>
      <w:r w:rsidRPr="00A76ADE">
        <w:rPr>
          <w:sz w:val="28"/>
          <w:szCs w:val="28"/>
        </w:rPr>
        <w:t>з</w:t>
      </w:r>
      <w:r w:rsidRPr="00A76ADE">
        <w:rPr>
          <w:sz w:val="28"/>
          <w:szCs w:val="28"/>
        </w:rPr>
        <w:t>мах. Представление о выборочном исследовании.</w:t>
      </w:r>
    </w:p>
    <w:p w:rsidR="004264B8" w:rsidRPr="00A76ADE" w:rsidRDefault="004264B8" w:rsidP="004264B8">
      <w:pPr>
        <w:ind w:firstLine="709"/>
        <w:jc w:val="both"/>
        <w:rPr>
          <w:sz w:val="28"/>
          <w:szCs w:val="28"/>
        </w:rPr>
      </w:pPr>
      <w:r w:rsidRPr="004264B8">
        <w:rPr>
          <w:sz w:val="28"/>
          <w:szCs w:val="28"/>
          <w:u w:val="single"/>
        </w:rPr>
        <w:t>Случайные события и вероятность</w:t>
      </w:r>
      <w:r w:rsidRPr="00A76ADE">
        <w:rPr>
          <w:b/>
          <w:sz w:val="28"/>
          <w:szCs w:val="28"/>
        </w:rPr>
        <w:t>.</w:t>
      </w:r>
      <w:r w:rsidRPr="00A76ADE">
        <w:rPr>
          <w:sz w:val="28"/>
          <w:szCs w:val="28"/>
        </w:rPr>
        <w:t xml:space="preserve"> Понятие о случайном опыте и случайном событии. Частота случайного события. Статистический подход к понятию вероя</w:t>
      </w:r>
      <w:r w:rsidRPr="00A76ADE">
        <w:rPr>
          <w:sz w:val="28"/>
          <w:szCs w:val="28"/>
        </w:rPr>
        <w:t>т</w:t>
      </w:r>
      <w:r w:rsidRPr="00A76ADE">
        <w:rPr>
          <w:sz w:val="28"/>
          <w:szCs w:val="28"/>
        </w:rPr>
        <w:t>ности. Вероятности противоположных событий. Достоверные и невозможные с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бытия. Равновозможность событий. Классическое определение вероятности.</w:t>
      </w:r>
    </w:p>
    <w:p w:rsidR="004264B8" w:rsidRPr="00A76ADE" w:rsidRDefault="004264B8" w:rsidP="004264B8">
      <w:pPr>
        <w:ind w:firstLine="709"/>
        <w:jc w:val="both"/>
        <w:rPr>
          <w:sz w:val="28"/>
          <w:szCs w:val="28"/>
        </w:rPr>
      </w:pPr>
      <w:r w:rsidRPr="004264B8">
        <w:rPr>
          <w:bCs/>
          <w:sz w:val="28"/>
          <w:szCs w:val="28"/>
          <w:u w:val="single"/>
        </w:rPr>
        <w:t>Комбинаторика</w:t>
      </w:r>
      <w:r w:rsidRPr="00A76ADE">
        <w:rPr>
          <w:b/>
          <w:bCs/>
          <w:sz w:val="28"/>
          <w:szCs w:val="28"/>
        </w:rPr>
        <w:t xml:space="preserve">. </w:t>
      </w:r>
      <w:r w:rsidRPr="00A76ADE">
        <w:rPr>
          <w:sz w:val="28"/>
          <w:szCs w:val="28"/>
        </w:rPr>
        <w:t>Решение комбинаторных задач перебором вариантов. Ко</w:t>
      </w:r>
      <w:r w:rsidRPr="00A76ADE">
        <w:rPr>
          <w:sz w:val="28"/>
          <w:szCs w:val="28"/>
        </w:rPr>
        <w:t>м</w:t>
      </w:r>
      <w:r w:rsidRPr="00A76ADE">
        <w:rPr>
          <w:sz w:val="28"/>
          <w:szCs w:val="28"/>
        </w:rPr>
        <w:t>бинаторное правило умножения. Перестановки и факториал.</w:t>
      </w:r>
    </w:p>
    <w:p w:rsidR="004264B8" w:rsidRPr="00A76ADE" w:rsidRDefault="004264B8" w:rsidP="004264B8">
      <w:pPr>
        <w:jc w:val="center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>Геометрия</w:t>
      </w:r>
    </w:p>
    <w:p w:rsidR="004264B8" w:rsidRPr="00A76ADE" w:rsidRDefault="004264B8" w:rsidP="004264B8">
      <w:pPr>
        <w:ind w:firstLine="709"/>
        <w:jc w:val="both"/>
        <w:rPr>
          <w:sz w:val="28"/>
          <w:szCs w:val="28"/>
        </w:rPr>
      </w:pPr>
      <w:r w:rsidRPr="004264B8">
        <w:rPr>
          <w:bCs/>
          <w:sz w:val="28"/>
          <w:szCs w:val="28"/>
          <w:u w:val="single"/>
        </w:rPr>
        <w:t>Наглядная геометрия.</w:t>
      </w:r>
      <w:r w:rsidRPr="00A76ADE">
        <w:rPr>
          <w:b/>
          <w:bCs/>
          <w:sz w:val="28"/>
          <w:szCs w:val="28"/>
        </w:rPr>
        <w:t xml:space="preserve"> </w:t>
      </w:r>
      <w:r w:rsidRPr="00A76ADE">
        <w:rPr>
          <w:sz w:val="28"/>
          <w:szCs w:val="28"/>
        </w:rPr>
        <w:t>Наглядные представления о фигурах на плоскости: прямая, отрезок, луч, угол, ломаная, многоугольник, окружность, круг. Четырё</w:t>
      </w:r>
      <w:r w:rsidRPr="00A76ADE">
        <w:rPr>
          <w:sz w:val="28"/>
          <w:szCs w:val="28"/>
        </w:rPr>
        <w:t>х</w:t>
      </w:r>
      <w:r w:rsidRPr="00A76ADE">
        <w:rPr>
          <w:sz w:val="28"/>
          <w:szCs w:val="28"/>
        </w:rPr>
        <w:t>угольник, прямоугольник, квадрат. Треугольник, виды треугольников. Правильные многоугольники. Взаимное расположение двух прямых, двух окружностей, прямой и окружности. Изображение геометрических фигур и их конфигураций.</w:t>
      </w:r>
    </w:p>
    <w:p w:rsidR="00734B10" w:rsidRPr="00FC7D55" w:rsidRDefault="004264B8" w:rsidP="00FC7D55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Длина отрезка, ломаной. Периметр многоугольника. Единицы измерения длины. Измерение длины отрезка, построение отрезка заданной длины.</w:t>
      </w:r>
      <w:r w:rsidR="00734B10" w:rsidRPr="00A76ADE">
        <w:rPr>
          <w:b/>
          <w:sz w:val="28"/>
          <w:szCs w:val="28"/>
        </w:rPr>
        <w:br w:type="page"/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lastRenderedPageBreak/>
        <w:t>Виды углов. Градусная мера угла. Измерение и построение углов с помощью транспортира. Биссектриса угла.</w:t>
      </w:r>
    </w:p>
    <w:p w:rsidR="00734B10" w:rsidRPr="003A14A2" w:rsidRDefault="00734B10" w:rsidP="00734B10">
      <w:pPr>
        <w:ind w:firstLine="709"/>
        <w:jc w:val="both"/>
        <w:rPr>
          <w:spacing w:val="-2"/>
          <w:sz w:val="28"/>
          <w:szCs w:val="28"/>
        </w:rPr>
      </w:pPr>
      <w:r w:rsidRPr="003A14A2">
        <w:rPr>
          <w:spacing w:val="-2"/>
          <w:sz w:val="28"/>
          <w:szCs w:val="28"/>
        </w:rPr>
        <w:t>Понятие площади фигуры; единицы измерения площади. Площадь прям</w:t>
      </w:r>
      <w:r w:rsidRPr="003A14A2">
        <w:rPr>
          <w:spacing w:val="-2"/>
          <w:sz w:val="28"/>
          <w:szCs w:val="28"/>
        </w:rPr>
        <w:t>о</w:t>
      </w:r>
      <w:r w:rsidRPr="003A14A2">
        <w:rPr>
          <w:spacing w:val="-2"/>
          <w:sz w:val="28"/>
          <w:szCs w:val="28"/>
        </w:rPr>
        <w:t>угольника, квадрата. Приближённое измерение площади фигур на клетчатой бумаге. Равновеликие фигуры. Разрезание и составление геометрических фигур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Наглядные представления о пространственных фигурах: куб, параллелеп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пед, призма, пирамида, шар, сфера, конус, цилиндр. Изображение пространстве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ных фигур. Примеры сечений. Многогранники. Правильные многогранники. Пр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меры развёрток многогранников, цилиндра и конуса. Изготовление моделей пр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странственных фигур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онятие объёма; единицы объёма. Объём прямоугольного параллелепипеда, куб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онятие о равенстве фигур. Центральная, осевая и зеркальная симметрии. Изображение симметричных фигур.</w:t>
      </w:r>
    </w:p>
    <w:p w:rsidR="00734B10" w:rsidRPr="003A14A2" w:rsidRDefault="00734B10" w:rsidP="00734B10">
      <w:pPr>
        <w:ind w:firstLine="709"/>
        <w:jc w:val="both"/>
        <w:rPr>
          <w:spacing w:val="-2"/>
          <w:sz w:val="28"/>
          <w:szCs w:val="28"/>
        </w:rPr>
      </w:pPr>
      <w:r w:rsidRPr="00FC7D55">
        <w:rPr>
          <w:bCs/>
          <w:spacing w:val="-2"/>
          <w:sz w:val="28"/>
          <w:szCs w:val="28"/>
          <w:u w:val="single"/>
        </w:rPr>
        <w:t>Геометрические фигуры</w:t>
      </w:r>
      <w:r w:rsidRPr="003A14A2">
        <w:rPr>
          <w:b/>
          <w:bCs/>
          <w:spacing w:val="-2"/>
          <w:sz w:val="28"/>
          <w:szCs w:val="28"/>
        </w:rPr>
        <w:t xml:space="preserve">. </w:t>
      </w:r>
      <w:r w:rsidRPr="003A14A2">
        <w:rPr>
          <w:spacing w:val="-2"/>
          <w:sz w:val="28"/>
          <w:szCs w:val="28"/>
        </w:rPr>
        <w:t>Прямые и углы. Точка, прямая, плоскость. Отрезок, луч. Угол. Виды углов. Вертикальные и смежные углы. Биссектриса угл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араллельные и пересекающиеся прямые. Перпендикулярные прямые. Те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ремы о параллельности и перпендикулярности прямых. Перпендикуляр и накло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ная к прямой. Серединный перпендикуляр к отрезку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Геометрическое место точек. Свойства биссектрисы угла и серединного пе</w:t>
      </w:r>
      <w:r w:rsidRPr="00A76ADE">
        <w:rPr>
          <w:sz w:val="28"/>
          <w:szCs w:val="28"/>
        </w:rPr>
        <w:t>р</w:t>
      </w:r>
      <w:r w:rsidRPr="00A76ADE">
        <w:rPr>
          <w:sz w:val="28"/>
          <w:szCs w:val="28"/>
        </w:rPr>
        <w:t>пендикуляра к отрезку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Треугольник. Высота, медиана, биссектриса, средняя линия треугольника. Равнобедренные и равносторонние треугольники; свойства и признаки равнобе</w:t>
      </w:r>
      <w:r w:rsidRPr="00A76ADE">
        <w:rPr>
          <w:sz w:val="28"/>
          <w:szCs w:val="28"/>
        </w:rPr>
        <w:t>д</w:t>
      </w:r>
      <w:r w:rsidRPr="00A76ADE">
        <w:rPr>
          <w:sz w:val="28"/>
          <w:szCs w:val="28"/>
        </w:rPr>
        <w:t>ренного треугольника. Признаки равенства треугольников. Неравенство треугол</w:t>
      </w:r>
      <w:r w:rsidRPr="00A76ADE">
        <w:rPr>
          <w:sz w:val="28"/>
          <w:szCs w:val="28"/>
        </w:rPr>
        <w:t>ь</w:t>
      </w:r>
      <w:r w:rsidRPr="00A76ADE">
        <w:rPr>
          <w:sz w:val="28"/>
          <w:szCs w:val="28"/>
        </w:rPr>
        <w:t>ника. Соотношения между сторонами и углами треугольника. Сумма углов тр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угольника. Внешние углы треугольника. Теорема Фалеса. Подобие треугольников. Признаки подобия треугольников. Теорема Пифагора. Синус, косинус, тангенс, к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тангенс острого угла прямоугольного треугольника и углов от 0 до 180</w:t>
      </w:r>
      <w:r w:rsidRPr="00A76ADE">
        <w:rPr>
          <w:sz w:val="28"/>
          <w:szCs w:val="28"/>
        </w:rPr>
        <w:sym w:font="Symbol" w:char="00B0"/>
      </w:r>
      <w:r w:rsidRPr="00A76ADE">
        <w:rPr>
          <w:sz w:val="28"/>
          <w:szCs w:val="28"/>
        </w:rPr>
        <w:t>, привед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ние к острому углу. Решение прямоугольных треугольников. Основное тригон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метрическое тождество. Формулы, связывающие синус, косинус, тангенс, кота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генс одного и того же угла. Решение треугольников: теорема косинусов и теорема синусов. Замечательные точки треугольник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Четырёхугольник. Параллелограмм, его свойства и признаки. Прямоугол</w:t>
      </w:r>
      <w:r w:rsidRPr="00A76ADE">
        <w:rPr>
          <w:sz w:val="28"/>
          <w:szCs w:val="28"/>
        </w:rPr>
        <w:t>ь</w:t>
      </w:r>
      <w:r w:rsidRPr="00A76ADE">
        <w:rPr>
          <w:sz w:val="28"/>
          <w:szCs w:val="28"/>
        </w:rPr>
        <w:t>ник, квадрат, ромб, их свойства и признаки. Трапеция, средняя линия трапеци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Многоугольник. Выпуклые многоугольники. Сумма углов выпуклого мног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угольника. Правильные многоугольник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Окружность и круг. Дуга, хорда. Сектор, сегмент. Центральный угол, вп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санный угол; величина вписанного угла. Взаимное расположение прямой и окру</w:t>
      </w:r>
      <w:r w:rsidRPr="00A76ADE">
        <w:rPr>
          <w:sz w:val="28"/>
          <w:szCs w:val="28"/>
        </w:rPr>
        <w:t>ж</w:t>
      </w:r>
      <w:r w:rsidRPr="00A76ADE">
        <w:rPr>
          <w:sz w:val="28"/>
          <w:szCs w:val="28"/>
        </w:rPr>
        <w:t>ности, двух окружностей. Касательная и секущая к окружности, их свойства. Вп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санные и описанные многоугольники. Окружность, вписанная в треугольник, и о</w:t>
      </w:r>
      <w:r w:rsidRPr="00A76ADE">
        <w:rPr>
          <w:sz w:val="28"/>
          <w:szCs w:val="28"/>
        </w:rPr>
        <w:t>к</w:t>
      </w:r>
      <w:r w:rsidRPr="00A76ADE">
        <w:rPr>
          <w:sz w:val="28"/>
          <w:szCs w:val="28"/>
        </w:rPr>
        <w:t>ружность, описанная около треугольника. Вписанные и описанные окружности правильного многоугольник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Геометрические преобразования. Понятие о равенстве фигур. Понятие о движении: осевая и центральная симметрии, параллельный перенос, поворот. П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нятие о подобии фигур и гомотети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lastRenderedPageBreak/>
        <w:t>Решение задач на вычисление, доказательство и построение с использован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ем свойств изученных фигур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FC7D55">
        <w:rPr>
          <w:bCs/>
          <w:sz w:val="28"/>
          <w:szCs w:val="28"/>
          <w:u w:val="single"/>
        </w:rPr>
        <w:t>Измерение геометрических величин.</w:t>
      </w:r>
      <w:r w:rsidRPr="00A76ADE">
        <w:rPr>
          <w:b/>
          <w:bCs/>
          <w:sz w:val="28"/>
          <w:szCs w:val="28"/>
        </w:rPr>
        <w:t xml:space="preserve"> </w:t>
      </w:r>
      <w:r w:rsidRPr="00A76ADE">
        <w:rPr>
          <w:sz w:val="28"/>
          <w:szCs w:val="28"/>
        </w:rPr>
        <w:t>Длина отрезка. Расстояние от точки до прямой. Расстояние между параллельными прямым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ериметр многоугольник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Длина окружности, число π, длина дуги окружност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Градусная мера угла, соответствие между величиной центрального угла и длиной дуги окружност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онятие площади плоских фигур. Равносоставленные и равновеликие фиг</w:t>
      </w:r>
      <w:r w:rsidRPr="00A76ADE">
        <w:rPr>
          <w:sz w:val="28"/>
          <w:szCs w:val="28"/>
        </w:rPr>
        <w:t>у</w:t>
      </w:r>
      <w:r w:rsidRPr="00A76ADE">
        <w:rPr>
          <w:sz w:val="28"/>
          <w:szCs w:val="28"/>
        </w:rPr>
        <w:t>ры. Площадь прямоугольника. Площади параллелограмма, треугольника и трап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ции. Площадь многоугольника. Площадь круга и площадь сектора. Соотношение между площадями подобных фигур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Решение задач на вычисление и доказательство с использованием изученных формул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FC7D55">
        <w:rPr>
          <w:bCs/>
          <w:sz w:val="28"/>
          <w:szCs w:val="28"/>
          <w:u w:val="single"/>
        </w:rPr>
        <w:t>Координаты.</w:t>
      </w:r>
      <w:r w:rsidRPr="00A76ADE">
        <w:rPr>
          <w:b/>
          <w:bCs/>
          <w:sz w:val="28"/>
          <w:szCs w:val="28"/>
        </w:rPr>
        <w:t xml:space="preserve"> </w:t>
      </w:r>
      <w:r w:rsidRPr="00A76ADE">
        <w:rPr>
          <w:sz w:val="28"/>
          <w:szCs w:val="28"/>
        </w:rPr>
        <w:t>Уравнение прямой. Координаты середины отрезка. Формула расстояния между двумя точками плоскости. Уравнение окружности.</w:t>
      </w:r>
    </w:p>
    <w:p w:rsidR="00734B10" w:rsidRDefault="00734B10" w:rsidP="00734B10">
      <w:pPr>
        <w:ind w:firstLine="709"/>
        <w:jc w:val="both"/>
        <w:rPr>
          <w:sz w:val="28"/>
          <w:szCs w:val="28"/>
        </w:rPr>
      </w:pPr>
      <w:r w:rsidRPr="00FC7D55">
        <w:rPr>
          <w:bCs/>
          <w:sz w:val="28"/>
          <w:szCs w:val="28"/>
          <w:u w:val="single"/>
        </w:rPr>
        <w:t>Векторы.</w:t>
      </w:r>
      <w:r w:rsidRPr="00A76ADE">
        <w:rPr>
          <w:b/>
          <w:bCs/>
          <w:sz w:val="28"/>
          <w:szCs w:val="28"/>
        </w:rPr>
        <w:t xml:space="preserve"> </w:t>
      </w:r>
      <w:r w:rsidRPr="00A76ADE">
        <w:rPr>
          <w:sz w:val="28"/>
          <w:szCs w:val="28"/>
        </w:rPr>
        <w:t>Длина (модуль) вектора. Равенство векторов. Коллинеарные вект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ры. Координаты вектора. Умножение вектора на число, сумма векторов, разлож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ние вектора по двум неколлинеарным векторам. Скалярное произведение векторов.</w:t>
      </w:r>
    </w:p>
    <w:p w:rsidR="00FC7D55" w:rsidRPr="00A76ADE" w:rsidRDefault="00FC7D55" w:rsidP="00734B10">
      <w:pPr>
        <w:ind w:firstLine="709"/>
        <w:jc w:val="both"/>
        <w:rPr>
          <w:sz w:val="28"/>
          <w:szCs w:val="28"/>
        </w:rPr>
      </w:pPr>
    </w:p>
    <w:p w:rsidR="00734B10" w:rsidRPr="00FC7D55" w:rsidRDefault="00734B10" w:rsidP="00734B10">
      <w:pPr>
        <w:jc w:val="center"/>
        <w:rPr>
          <w:sz w:val="28"/>
          <w:szCs w:val="28"/>
        </w:rPr>
      </w:pPr>
      <w:r w:rsidRPr="00FC7D55">
        <w:rPr>
          <w:sz w:val="28"/>
          <w:szCs w:val="28"/>
        </w:rPr>
        <w:t>Логика и множества</w:t>
      </w:r>
      <w:r w:rsidR="00FC7D55">
        <w:rPr>
          <w:sz w:val="28"/>
          <w:szCs w:val="28"/>
        </w:rPr>
        <w:t>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FC7D55">
        <w:rPr>
          <w:bCs/>
          <w:sz w:val="28"/>
          <w:szCs w:val="28"/>
          <w:u w:val="single"/>
        </w:rPr>
        <w:t>Теоретико-множественные понятия</w:t>
      </w:r>
      <w:r w:rsidRPr="00FC7D55">
        <w:rPr>
          <w:bCs/>
          <w:sz w:val="28"/>
          <w:szCs w:val="28"/>
        </w:rPr>
        <w:t xml:space="preserve">. </w:t>
      </w:r>
      <w:r w:rsidRPr="00A76ADE">
        <w:rPr>
          <w:sz w:val="28"/>
          <w:szCs w:val="28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жество. Объединение и пересечение множеств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Иллюстрация отношений между множествами с помощью диаграмм Эйл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ра—Венн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FC7D55">
        <w:rPr>
          <w:bCs/>
          <w:sz w:val="28"/>
          <w:szCs w:val="28"/>
          <w:u w:val="single"/>
        </w:rPr>
        <w:t>Элементы логики.</w:t>
      </w:r>
      <w:r w:rsidRPr="00A76ADE">
        <w:rPr>
          <w:b/>
          <w:bCs/>
          <w:sz w:val="28"/>
          <w:szCs w:val="28"/>
        </w:rPr>
        <w:t xml:space="preserve"> </w:t>
      </w:r>
      <w:r w:rsidRPr="00A76ADE">
        <w:rPr>
          <w:sz w:val="28"/>
          <w:szCs w:val="28"/>
        </w:rPr>
        <w:t>Определение. Аксиомы и теоремы. Доказательство. Док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зательство от противного. Теорема, обратная данной. Пример и контрпример.</w:t>
      </w:r>
    </w:p>
    <w:p w:rsidR="00734B10" w:rsidRDefault="00734B10" w:rsidP="00734B10">
      <w:pPr>
        <w:ind w:firstLine="709"/>
        <w:jc w:val="both"/>
        <w:rPr>
          <w:i/>
          <w:iCs/>
          <w:sz w:val="28"/>
          <w:szCs w:val="28"/>
        </w:rPr>
      </w:pPr>
      <w:r w:rsidRPr="00A76ADE">
        <w:rPr>
          <w:sz w:val="28"/>
          <w:szCs w:val="28"/>
        </w:rPr>
        <w:t xml:space="preserve">Понятие о равносильности, следовании, употребление логических </w:t>
      </w:r>
      <w:r w:rsidRPr="006C0E58">
        <w:rPr>
          <w:sz w:val="28"/>
          <w:szCs w:val="28"/>
        </w:rPr>
        <w:t>связок</w:t>
      </w:r>
      <w:r w:rsidR="006C0E58">
        <w:rPr>
          <w:sz w:val="28"/>
          <w:szCs w:val="28"/>
        </w:rPr>
        <w:t xml:space="preserve"> </w:t>
      </w:r>
      <w:r w:rsidRPr="00A76ADE">
        <w:rPr>
          <w:i/>
          <w:iCs/>
          <w:sz w:val="28"/>
          <w:szCs w:val="28"/>
        </w:rPr>
        <w:t>е</w:t>
      </w:r>
      <w:r w:rsidRPr="00A76ADE">
        <w:rPr>
          <w:i/>
          <w:iCs/>
          <w:sz w:val="28"/>
          <w:szCs w:val="28"/>
        </w:rPr>
        <w:t>с</w:t>
      </w:r>
      <w:r w:rsidRPr="00A76ADE">
        <w:rPr>
          <w:i/>
          <w:iCs/>
          <w:sz w:val="28"/>
          <w:szCs w:val="28"/>
        </w:rPr>
        <w:t xml:space="preserve">ли..., то, в том и только в том случае, </w:t>
      </w:r>
      <w:r w:rsidRPr="00A76ADE">
        <w:rPr>
          <w:sz w:val="28"/>
          <w:szCs w:val="28"/>
        </w:rPr>
        <w:t xml:space="preserve">логические связки </w:t>
      </w:r>
      <w:r w:rsidRPr="00A76ADE">
        <w:rPr>
          <w:i/>
          <w:iCs/>
          <w:sz w:val="28"/>
          <w:szCs w:val="28"/>
        </w:rPr>
        <w:t>и, или.</w:t>
      </w:r>
    </w:p>
    <w:p w:rsidR="00FC7D55" w:rsidRPr="00A76ADE" w:rsidRDefault="00FC7D55" w:rsidP="00734B10">
      <w:pPr>
        <w:ind w:firstLine="709"/>
        <w:jc w:val="both"/>
        <w:rPr>
          <w:sz w:val="28"/>
          <w:szCs w:val="28"/>
        </w:rPr>
      </w:pPr>
    </w:p>
    <w:p w:rsidR="00734B10" w:rsidRPr="00FC7D55" w:rsidRDefault="00734B10" w:rsidP="00734B10">
      <w:pPr>
        <w:ind w:firstLine="709"/>
        <w:jc w:val="center"/>
        <w:rPr>
          <w:sz w:val="28"/>
          <w:szCs w:val="28"/>
        </w:rPr>
      </w:pPr>
      <w:r w:rsidRPr="00FC7D55">
        <w:rPr>
          <w:sz w:val="28"/>
          <w:szCs w:val="28"/>
        </w:rPr>
        <w:t>Математика в историческом развити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История формирования понятия числа: натуральные числа, дроби, недост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точность рациональных чисел для геометрических измерений, иррациональные числа. Старинные системы записи чисел. Дроби в Вавилоне, Египте, Риме. Откр</w:t>
      </w:r>
      <w:r w:rsidRPr="00A76ADE">
        <w:rPr>
          <w:sz w:val="28"/>
          <w:szCs w:val="28"/>
        </w:rPr>
        <w:t>ы</w:t>
      </w:r>
      <w:r w:rsidRPr="00A76ADE">
        <w:rPr>
          <w:sz w:val="28"/>
          <w:szCs w:val="28"/>
        </w:rPr>
        <w:t>тие десятичных дробей. Старинные системы мер. Десятичные дроби и метрическая система мер. Появление отрицательных чисел и нуля. Л. Магницкий. Л. Эйлер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Зарождение алгебры в недрах арифметики. Ал-Хорезми. Рождение букве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ной символики. П. Ферма. Ф. Виет. Р. Декарт. История вопроса о нахождении фо</w:t>
      </w:r>
      <w:r w:rsidRPr="00A76ADE">
        <w:rPr>
          <w:sz w:val="28"/>
          <w:szCs w:val="28"/>
        </w:rPr>
        <w:t>р</w:t>
      </w:r>
      <w:r w:rsidRPr="00A76ADE">
        <w:rPr>
          <w:sz w:val="28"/>
          <w:szCs w:val="28"/>
        </w:rPr>
        <w:t>мул корней алгебраических уравнений, неразрешимость в радикалах уравнений степени, большей четырёх. Н. Тарталья, Дж. Кардано, Н. X. Абель. Э. Галу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Изобретение метода координат, позволяющего переводить геометрические объекты на язык алгебры. Р. Декарт и П. Ферма. Примеры различных систем коо</w:t>
      </w:r>
      <w:r w:rsidRPr="00A76ADE">
        <w:rPr>
          <w:sz w:val="28"/>
          <w:szCs w:val="28"/>
        </w:rPr>
        <w:t>р</w:t>
      </w:r>
      <w:r w:rsidRPr="00A76ADE">
        <w:rPr>
          <w:sz w:val="28"/>
          <w:szCs w:val="28"/>
        </w:rPr>
        <w:t>динат на плоскост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lastRenderedPageBreak/>
        <w:t>Задача Леонардо Пизанского (Фибоначчи) о кроликах, числа Фибоначчи. З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дача о шахматной доске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Истоки теории вероятностей: страховое дело, азартные игры. П. Ферма и Б. Паскаль. Я. Бернулли. А. Н. Колмогоров.</w:t>
      </w:r>
    </w:p>
    <w:p w:rsidR="00734B10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От землемерия к геометрии. Пифагор и его школа. Фалес. Архимед. П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строения с помощью циркуля и линейки. Построение правильных многоугольн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 xml:space="preserve">ков. Трисекция угла. Квадратура круга. Удвоение куба. История числа </w:t>
      </w:r>
      <w:r w:rsidRPr="00A76ADE">
        <w:rPr>
          <w:iCs/>
          <w:sz w:val="28"/>
          <w:szCs w:val="28"/>
        </w:rPr>
        <w:t xml:space="preserve">π. </w:t>
      </w:r>
      <w:r w:rsidRPr="00A76ADE">
        <w:rPr>
          <w:sz w:val="28"/>
          <w:szCs w:val="28"/>
        </w:rPr>
        <w:t>Золотое сечение. «Начала» Евклида. Л. Эйлер. Н. И. Лобачевский. История пятого постул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та. Софизм, парадоксы.</w:t>
      </w:r>
    </w:p>
    <w:p w:rsidR="00B66F21" w:rsidRPr="00C1017B" w:rsidRDefault="00B66F21" w:rsidP="00BA3718">
      <w:pPr>
        <w:rPr>
          <w:sz w:val="28"/>
          <w:szCs w:val="28"/>
        </w:rPr>
        <w:sectPr w:rsidR="00B66F21" w:rsidRPr="00C1017B" w:rsidSect="00911D14">
          <w:pgSz w:w="11906" w:h="16838"/>
          <w:pgMar w:top="1134" w:right="850" w:bottom="851" w:left="993" w:header="708" w:footer="708" w:gutter="0"/>
          <w:cols w:space="708"/>
          <w:docGrid w:linePitch="360"/>
        </w:sectPr>
      </w:pPr>
    </w:p>
    <w:p w:rsidR="00A463F4" w:rsidRDefault="00A463F4" w:rsidP="00B277E1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Тематическое планирование для 6</w:t>
      </w:r>
      <w:r w:rsidRPr="006D1BF5">
        <w:rPr>
          <w:b/>
          <w:sz w:val="28"/>
          <w:szCs w:val="28"/>
        </w:rPr>
        <w:t xml:space="preserve"> класса</w:t>
      </w:r>
      <w:r w:rsidRPr="006D1BF5">
        <w:rPr>
          <w:b/>
          <w:sz w:val="28"/>
          <w:szCs w:val="28"/>
        </w:rPr>
        <w:br/>
        <w:t xml:space="preserve">с определением основных видов учебной деятельности </w:t>
      </w:r>
      <w:r w:rsidRPr="006D1BF5">
        <w:rPr>
          <w:b/>
          <w:sz w:val="28"/>
          <w:szCs w:val="28"/>
        </w:rPr>
        <w:br/>
      </w:r>
    </w:p>
    <w:p w:rsidR="00A463F4" w:rsidRPr="003A14A2" w:rsidRDefault="00A463F4" w:rsidP="00A463F4"/>
    <w:tbl>
      <w:tblPr>
        <w:tblW w:w="14860" w:type="dxa"/>
        <w:jc w:val="center"/>
        <w:tblInd w:w="-32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88"/>
        <w:gridCol w:w="497"/>
        <w:gridCol w:w="63"/>
        <w:gridCol w:w="1071"/>
        <w:gridCol w:w="3206"/>
        <w:gridCol w:w="53"/>
        <w:gridCol w:w="942"/>
        <w:gridCol w:w="54"/>
        <w:gridCol w:w="4034"/>
        <w:gridCol w:w="72"/>
        <w:gridCol w:w="2461"/>
        <w:gridCol w:w="1719"/>
      </w:tblGrid>
      <w:tr w:rsidR="000E7E8E" w:rsidRPr="000E67EA" w:rsidTr="00E646D0">
        <w:trPr>
          <w:cantSplit/>
          <w:trHeight w:val="1298"/>
          <w:jc w:val="center"/>
        </w:trPr>
        <w:tc>
          <w:tcPr>
            <w:tcW w:w="688" w:type="dxa"/>
            <w:textDirection w:val="btLr"/>
          </w:tcPr>
          <w:p w:rsidR="000E7E8E" w:rsidRPr="000E67EA" w:rsidRDefault="000E7E8E" w:rsidP="009C4206">
            <w:pPr>
              <w:ind w:left="113" w:right="113"/>
              <w:jc w:val="center"/>
              <w:rPr>
                <w:b/>
              </w:rPr>
            </w:pPr>
            <w:r>
              <w:rPr>
                <w:b/>
              </w:rPr>
              <w:t>№ урока в году</w:t>
            </w:r>
          </w:p>
        </w:tc>
        <w:tc>
          <w:tcPr>
            <w:tcW w:w="560" w:type="dxa"/>
            <w:gridSpan w:val="2"/>
            <w:textDirection w:val="btLr"/>
            <w:vAlign w:val="center"/>
          </w:tcPr>
          <w:p w:rsidR="000E7E8E" w:rsidRPr="000E67EA" w:rsidRDefault="000E7E8E" w:rsidP="009C4206">
            <w:pPr>
              <w:ind w:left="113" w:right="113"/>
              <w:jc w:val="center"/>
              <w:rPr>
                <w:b/>
              </w:rPr>
            </w:pPr>
            <w:r w:rsidRPr="000E67EA">
              <w:rPr>
                <w:b/>
              </w:rPr>
              <w:t>№ урока</w:t>
            </w:r>
          </w:p>
        </w:tc>
        <w:tc>
          <w:tcPr>
            <w:tcW w:w="1071" w:type="dxa"/>
            <w:tcBorders>
              <w:tr2bl w:val="single" w:sz="4" w:space="0" w:color="auto"/>
            </w:tcBorders>
            <w:vAlign w:val="center"/>
          </w:tcPr>
          <w:p w:rsidR="000E7E8E" w:rsidRPr="000E67EA" w:rsidRDefault="000E7E8E" w:rsidP="009C4206">
            <w:pPr>
              <w:rPr>
                <w:b/>
              </w:rPr>
            </w:pPr>
            <w:r w:rsidRPr="000E67EA">
              <w:rPr>
                <w:b/>
              </w:rPr>
              <w:t xml:space="preserve">Дата </w:t>
            </w:r>
            <w:r w:rsidRPr="000E67EA">
              <w:rPr>
                <w:b/>
              </w:rPr>
              <w:br/>
              <w:t>план</w:t>
            </w:r>
          </w:p>
          <w:p w:rsidR="000E7E8E" w:rsidRPr="000E67EA" w:rsidRDefault="000E7E8E" w:rsidP="009C4206">
            <w:pPr>
              <w:jc w:val="right"/>
              <w:rPr>
                <w:b/>
              </w:rPr>
            </w:pPr>
            <w:r w:rsidRPr="000E67EA">
              <w:rPr>
                <w:b/>
              </w:rPr>
              <w:t xml:space="preserve">Дата </w:t>
            </w:r>
            <w:r w:rsidRPr="000E67EA">
              <w:rPr>
                <w:b/>
              </w:rPr>
              <w:br/>
              <w:t>факт</w:t>
            </w:r>
          </w:p>
        </w:tc>
        <w:tc>
          <w:tcPr>
            <w:tcW w:w="3259" w:type="dxa"/>
            <w:gridSpan w:val="2"/>
            <w:vAlign w:val="center"/>
          </w:tcPr>
          <w:p w:rsidR="000E7E8E" w:rsidRPr="000E67EA" w:rsidRDefault="000E7E8E" w:rsidP="009C4206">
            <w:pPr>
              <w:jc w:val="center"/>
              <w:rPr>
                <w:b/>
              </w:rPr>
            </w:pPr>
            <w:r w:rsidRPr="000E67EA">
              <w:rPr>
                <w:b/>
              </w:rPr>
              <w:t>Содержание</w:t>
            </w:r>
          </w:p>
        </w:tc>
        <w:tc>
          <w:tcPr>
            <w:tcW w:w="942" w:type="dxa"/>
            <w:vAlign w:val="center"/>
          </w:tcPr>
          <w:p w:rsidR="000E7E8E" w:rsidRPr="000E67EA" w:rsidRDefault="000E7E8E" w:rsidP="000E7E8E">
            <w:pPr>
              <w:jc w:val="center"/>
              <w:rPr>
                <w:b/>
              </w:rPr>
            </w:pPr>
            <w:r>
              <w:rPr>
                <w:b/>
              </w:rPr>
              <w:t>№ пун</w:t>
            </w:r>
            <w:r>
              <w:rPr>
                <w:b/>
              </w:rPr>
              <w:t>к</w:t>
            </w:r>
            <w:r>
              <w:rPr>
                <w:b/>
              </w:rPr>
              <w:t>та</w:t>
            </w:r>
          </w:p>
        </w:tc>
        <w:tc>
          <w:tcPr>
            <w:tcW w:w="4088" w:type="dxa"/>
            <w:gridSpan w:val="2"/>
            <w:vAlign w:val="center"/>
          </w:tcPr>
          <w:p w:rsidR="000E7E8E" w:rsidRPr="000E67EA" w:rsidRDefault="000E7E8E" w:rsidP="009C4206">
            <w:pPr>
              <w:jc w:val="center"/>
              <w:rPr>
                <w:b/>
              </w:rPr>
            </w:pPr>
            <w:r w:rsidRPr="000E67EA">
              <w:rPr>
                <w:b/>
              </w:rPr>
              <w:t>Основные виды учебной деятел</w:t>
            </w:r>
            <w:r w:rsidRPr="000E67EA">
              <w:rPr>
                <w:b/>
              </w:rPr>
              <w:t>ь</w:t>
            </w:r>
            <w:r w:rsidRPr="000E67EA">
              <w:rPr>
                <w:b/>
              </w:rPr>
              <w:t xml:space="preserve">ности </w:t>
            </w:r>
          </w:p>
        </w:tc>
        <w:tc>
          <w:tcPr>
            <w:tcW w:w="2533" w:type="dxa"/>
            <w:gridSpan w:val="2"/>
            <w:vAlign w:val="center"/>
          </w:tcPr>
          <w:p w:rsidR="000E7E8E" w:rsidRPr="000E67EA" w:rsidRDefault="000E7E8E" w:rsidP="009C4206">
            <w:pPr>
              <w:jc w:val="center"/>
              <w:rPr>
                <w:b/>
              </w:rPr>
            </w:pPr>
            <w:r w:rsidRPr="000E67EA">
              <w:rPr>
                <w:b/>
              </w:rPr>
              <w:t>Обес</w:t>
            </w:r>
            <w:r>
              <w:rPr>
                <w:b/>
              </w:rPr>
              <w:t>печение (ЦОР,</w:t>
            </w:r>
            <w:r>
              <w:rPr>
                <w:b/>
              </w:rPr>
              <w:br/>
            </w:r>
            <w:r w:rsidRPr="000E67EA">
              <w:rPr>
                <w:b/>
              </w:rPr>
              <w:t>оборудование и т.п.)</w:t>
            </w:r>
          </w:p>
        </w:tc>
        <w:tc>
          <w:tcPr>
            <w:tcW w:w="1719" w:type="dxa"/>
            <w:vAlign w:val="center"/>
          </w:tcPr>
          <w:p w:rsidR="000E7E8E" w:rsidRPr="000E67EA" w:rsidRDefault="000E7E8E" w:rsidP="009C4206">
            <w:pPr>
              <w:jc w:val="center"/>
              <w:rPr>
                <w:b/>
              </w:rPr>
            </w:pPr>
            <w:r w:rsidRPr="000E67EA">
              <w:rPr>
                <w:b/>
              </w:rPr>
              <w:t>Форма ко</w:t>
            </w:r>
            <w:r w:rsidRPr="000E67EA">
              <w:rPr>
                <w:b/>
              </w:rPr>
              <w:t>н</w:t>
            </w:r>
            <w:r w:rsidRPr="000E67EA">
              <w:rPr>
                <w:b/>
              </w:rPr>
              <w:t>троля</w:t>
            </w:r>
          </w:p>
        </w:tc>
      </w:tr>
      <w:tr w:rsidR="000E7E8E" w:rsidRPr="003A14A2" w:rsidTr="00E646D0">
        <w:trPr>
          <w:jc w:val="center"/>
        </w:trPr>
        <w:tc>
          <w:tcPr>
            <w:tcW w:w="14860" w:type="dxa"/>
            <w:gridSpan w:val="12"/>
          </w:tcPr>
          <w:p w:rsidR="000E7E8E" w:rsidRPr="003A14A2" w:rsidRDefault="000E7E8E" w:rsidP="00A463F4">
            <w:pPr>
              <w:jc w:val="center"/>
              <w:rPr>
                <w:b/>
              </w:rPr>
            </w:pPr>
            <w:r>
              <w:rPr>
                <w:b/>
              </w:rPr>
              <w:t>Обыкновенные дроби (20 часов)</w:t>
            </w:r>
          </w:p>
        </w:tc>
      </w:tr>
      <w:tr w:rsidR="0041292E" w:rsidRPr="003A14A2" w:rsidTr="00E646D0">
        <w:trPr>
          <w:trHeight w:val="52"/>
          <w:jc w:val="center"/>
        </w:trPr>
        <w:tc>
          <w:tcPr>
            <w:tcW w:w="688" w:type="dxa"/>
            <w:vAlign w:val="center"/>
          </w:tcPr>
          <w:p w:rsidR="0041292E" w:rsidRPr="00D11D30" w:rsidRDefault="0041292E" w:rsidP="009C4206">
            <w:pPr>
              <w:jc w:val="center"/>
            </w:pPr>
            <w:r>
              <w:t>1</w:t>
            </w:r>
          </w:p>
        </w:tc>
        <w:tc>
          <w:tcPr>
            <w:tcW w:w="497" w:type="dxa"/>
            <w:vAlign w:val="center"/>
          </w:tcPr>
          <w:p w:rsidR="0041292E" w:rsidRPr="00D11D30" w:rsidRDefault="0041292E" w:rsidP="009C4206">
            <w:pPr>
              <w:jc w:val="center"/>
            </w:pPr>
            <w:r w:rsidRPr="00D11D30"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41292E" w:rsidRPr="003A14A2" w:rsidRDefault="0041292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  <w:vAlign w:val="center"/>
          </w:tcPr>
          <w:p w:rsidR="0041292E" w:rsidRPr="00D11D30" w:rsidRDefault="0041292E" w:rsidP="00B55103">
            <w:r>
              <w:t>Обыкновенные дроби. О</w:t>
            </w:r>
            <w:r>
              <w:t>с</w:t>
            </w:r>
            <w:r>
              <w:t>новное свойство дроби</w:t>
            </w:r>
          </w:p>
        </w:tc>
        <w:tc>
          <w:tcPr>
            <w:tcW w:w="1049" w:type="dxa"/>
            <w:gridSpan w:val="3"/>
          </w:tcPr>
          <w:p w:rsidR="0041292E" w:rsidRDefault="0041292E" w:rsidP="009C4206">
            <w:pPr>
              <w:jc w:val="center"/>
            </w:pPr>
            <w:r w:rsidRPr="000E7E8E">
              <w:t>1.1</w:t>
            </w:r>
          </w:p>
          <w:p w:rsidR="00C9667F" w:rsidRDefault="00C9667F" w:rsidP="009C4206">
            <w:pPr>
              <w:jc w:val="center"/>
            </w:pPr>
          </w:p>
          <w:p w:rsidR="00C9667F" w:rsidRPr="000E7E8E" w:rsidRDefault="00C9667F" w:rsidP="009C4206">
            <w:pPr>
              <w:jc w:val="center"/>
            </w:pPr>
          </w:p>
        </w:tc>
        <w:tc>
          <w:tcPr>
            <w:tcW w:w="4106" w:type="dxa"/>
            <w:gridSpan w:val="2"/>
            <w:vMerge w:val="restart"/>
            <w:vAlign w:val="center"/>
          </w:tcPr>
          <w:p w:rsidR="0041292E" w:rsidRPr="00B91844" w:rsidRDefault="00B91844" w:rsidP="009C4206">
            <w:pPr>
              <w:jc w:val="center"/>
            </w:pPr>
            <w:r w:rsidRPr="00B91844">
              <w:rPr>
                <w:sz w:val="22"/>
                <w:szCs w:val="22"/>
              </w:rPr>
              <w:t>Моделировать в графической и предме</w:t>
            </w:r>
            <w:r w:rsidRPr="00B91844">
              <w:rPr>
                <w:sz w:val="22"/>
                <w:szCs w:val="22"/>
              </w:rPr>
              <w:t>т</w:t>
            </w:r>
            <w:r w:rsidRPr="00B91844">
              <w:rPr>
                <w:sz w:val="22"/>
                <w:szCs w:val="22"/>
              </w:rPr>
              <w:t>ной форме обыкновенные дроби. Соо</w:t>
            </w:r>
            <w:r w:rsidRPr="00B91844">
              <w:rPr>
                <w:sz w:val="22"/>
                <w:szCs w:val="22"/>
              </w:rPr>
              <w:t>т</w:t>
            </w:r>
            <w:r w:rsidRPr="00B91844">
              <w:rPr>
                <w:sz w:val="22"/>
                <w:szCs w:val="22"/>
              </w:rPr>
              <w:t>носить дробные числа с точками коо</w:t>
            </w:r>
            <w:r w:rsidRPr="00B91844">
              <w:rPr>
                <w:sz w:val="22"/>
                <w:szCs w:val="22"/>
              </w:rPr>
              <w:t>р</w:t>
            </w:r>
            <w:r w:rsidRPr="00B91844">
              <w:rPr>
                <w:sz w:val="22"/>
                <w:szCs w:val="22"/>
              </w:rPr>
              <w:t>динатной прямой. Преобразовывать, сравнивать и упорядочивать обыкнове</w:t>
            </w:r>
            <w:r w:rsidRPr="00B91844">
              <w:rPr>
                <w:sz w:val="22"/>
                <w:szCs w:val="22"/>
              </w:rPr>
              <w:t>н</w:t>
            </w:r>
            <w:r w:rsidRPr="00B91844">
              <w:rPr>
                <w:sz w:val="22"/>
                <w:szCs w:val="22"/>
              </w:rPr>
              <w:t>ные дроби. Проводить несложные и</w:t>
            </w:r>
            <w:r w:rsidRPr="00B91844">
              <w:rPr>
                <w:sz w:val="22"/>
                <w:szCs w:val="22"/>
              </w:rPr>
              <w:t>с</w:t>
            </w:r>
            <w:r w:rsidRPr="00B91844">
              <w:rPr>
                <w:sz w:val="22"/>
                <w:szCs w:val="22"/>
              </w:rPr>
              <w:t>следования, связанные с отношениями «больше», «меньше»</w:t>
            </w:r>
            <w:r>
              <w:rPr>
                <w:sz w:val="22"/>
                <w:szCs w:val="22"/>
              </w:rPr>
              <w:t xml:space="preserve"> </w:t>
            </w:r>
            <w:r w:rsidRPr="00B91844">
              <w:rPr>
                <w:sz w:val="22"/>
                <w:szCs w:val="22"/>
              </w:rPr>
              <w:t>между дробями. Выполнять вычисления с дробями</w:t>
            </w:r>
            <w:r>
              <w:rPr>
                <w:sz w:val="22"/>
                <w:szCs w:val="22"/>
              </w:rPr>
              <w:t>. Ан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 xml:space="preserve">лизировать числовые закономерности, связанные с </w:t>
            </w:r>
            <w:r w:rsidR="00B6035D">
              <w:rPr>
                <w:sz w:val="22"/>
                <w:szCs w:val="22"/>
              </w:rPr>
              <w:t>арифметическими дейс</w:t>
            </w:r>
            <w:r w:rsidR="00B6035D">
              <w:rPr>
                <w:sz w:val="22"/>
                <w:szCs w:val="22"/>
              </w:rPr>
              <w:t>т</w:t>
            </w:r>
            <w:r w:rsidR="00B6035D">
              <w:rPr>
                <w:sz w:val="22"/>
                <w:szCs w:val="22"/>
              </w:rPr>
              <w:t>виями с обыкновенными дробями, док</w:t>
            </w:r>
            <w:r w:rsidR="00B6035D">
              <w:rPr>
                <w:sz w:val="22"/>
                <w:szCs w:val="22"/>
              </w:rPr>
              <w:t>а</w:t>
            </w:r>
            <w:r w:rsidR="00B6035D">
              <w:rPr>
                <w:sz w:val="22"/>
                <w:szCs w:val="22"/>
              </w:rPr>
              <w:t>зывать в несложных ситуациях выявле</w:t>
            </w:r>
            <w:r w:rsidR="00B6035D">
              <w:rPr>
                <w:sz w:val="22"/>
                <w:szCs w:val="22"/>
              </w:rPr>
              <w:t>н</w:t>
            </w:r>
            <w:r w:rsidR="00B6035D">
              <w:rPr>
                <w:sz w:val="22"/>
                <w:szCs w:val="22"/>
              </w:rPr>
              <w:t>ные свойства. Использовать дробную черту</w:t>
            </w:r>
            <w:r w:rsidR="00C9667F">
              <w:rPr>
                <w:sz w:val="22"/>
                <w:szCs w:val="22"/>
              </w:rPr>
              <w:t xml:space="preserve"> как знак деления при записи нов</w:t>
            </w:r>
            <w:r w:rsidR="00C9667F">
              <w:rPr>
                <w:sz w:val="22"/>
                <w:szCs w:val="22"/>
              </w:rPr>
              <w:t>о</w:t>
            </w:r>
            <w:r w:rsidR="00C9667F">
              <w:rPr>
                <w:sz w:val="22"/>
                <w:szCs w:val="22"/>
              </w:rPr>
              <w:t>го вида дробного выражения. Применять различные способы вычисления знач</w:t>
            </w:r>
            <w:r w:rsidR="00C9667F">
              <w:rPr>
                <w:sz w:val="22"/>
                <w:szCs w:val="22"/>
              </w:rPr>
              <w:t>е</w:t>
            </w:r>
            <w:r w:rsidR="00C9667F">
              <w:rPr>
                <w:sz w:val="22"/>
                <w:szCs w:val="22"/>
              </w:rPr>
              <w:t>ний таких выражений, выполнять прео</w:t>
            </w:r>
            <w:r w:rsidR="00C9667F">
              <w:rPr>
                <w:sz w:val="22"/>
                <w:szCs w:val="22"/>
              </w:rPr>
              <w:t>б</w:t>
            </w:r>
            <w:r w:rsidR="00C9667F">
              <w:rPr>
                <w:sz w:val="22"/>
                <w:szCs w:val="22"/>
              </w:rPr>
              <w:t>разование «многоэтажных» дробей.</w:t>
            </w:r>
          </w:p>
        </w:tc>
        <w:tc>
          <w:tcPr>
            <w:tcW w:w="2461" w:type="dxa"/>
            <w:vMerge w:val="restart"/>
            <w:vAlign w:val="center"/>
          </w:tcPr>
          <w:p w:rsidR="0041292E" w:rsidRPr="00D11D30" w:rsidRDefault="00E429A3" w:rsidP="009C4206">
            <w:pPr>
              <w:jc w:val="center"/>
            </w:pPr>
            <w:r>
              <w:t>Таблица.</w:t>
            </w:r>
          </w:p>
        </w:tc>
        <w:tc>
          <w:tcPr>
            <w:tcW w:w="1719" w:type="dxa"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</w:tr>
      <w:tr w:rsidR="0041292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1292E" w:rsidRPr="00D11D30" w:rsidRDefault="0041292E" w:rsidP="009C4206">
            <w:pPr>
              <w:jc w:val="center"/>
            </w:pPr>
            <w:r>
              <w:t>2</w:t>
            </w:r>
          </w:p>
        </w:tc>
        <w:tc>
          <w:tcPr>
            <w:tcW w:w="497" w:type="dxa"/>
            <w:vAlign w:val="center"/>
          </w:tcPr>
          <w:p w:rsidR="0041292E" w:rsidRPr="00D11D30" w:rsidRDefault="0041292E" w:rsidP="009C4206">
            <w:pPr>
              <w:jc w:val="center"/>
            </w:pPr>
            <w:r w:rsidRPr="00D11D30"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41292E" w:rsidRPr="003A14A2" w:rsidRDefault="0041292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  <w:vAlign w:val="center"/>
          </w:tcPr>
          <w:p w:rsidR="0041292E" w:rsidRPr="00332F73" w:rsidRDefault="0041292E" w:rsidP="00B55103">
            <w:r>
              <w:t xml:space="preserve"> Сокращение дробей. Пр</w:t>
            </w:r>
            <w:r>
              <w:t>и</w:t>
            </w:r>
            <w:r>
              <w:t xml:space="preserve">ведение дробей к общему знаменателю. </w:t>
            </w:r>
          </w:p>
        </w:tc>
        <w:tc>
          <w:tcPr>
            <w:tcW w:w="1049" w:type="dxa"/>
            <w:gridSpan w:val="3"/>
          </w:tcPr>
          <w:p w:rsidR="0041292E" w:rsidRDefault="0041292E" w:rsidP="009C4206">
            <w:pPr>
              <w:jc w:val="center"/>
            </w:pPr>
            <w:r>
              <w:t>1.1</w:t>
            </w:r>
          </w:p>
          <w:p w:rsidR="00C9667F" w:rsidRDefault="00C9667F" w:rsidP="009C4206">
            <w:pPr>
              <w:jc w:val="center"/>
            </w:pPr>
          </w:p>
          <w:p w:rsidR="00C9667F" w:rsidRDefault="00C9667F" w:rsidP="009C4206">
            <w:pPr>
              <w:jc w:val="center"/>
            </w:pPr>
          </w:p>
          <w:p w:rsidR="00C9667F" w:rsidRPr="000E7E8E" w:rsidRDefault="00C9667F" w:rsidP="009C4206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</w:tr>
      <w:tr w:rsidR="0041292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1292E" w:rsidRPr="00D11D30" w:rsidRDefault="0041292E" w:rsidP="009C4206">
            <w:pPr>
              <w:jc w:val="center"/>
            </w:pPr>
            <w:r>
              <w:t>3</w:t>
            </w:r>
          </w:p>
        </w:tc>
        <w:tc>
          <w:tcPr>
            <w:tcW w:w="497" w:type="dxa"/>
            <w:vAlign w:val="center"/>
          </w:tcPr>
          <w:p w:rsidR="0041292E" w:rsidRPr="00D11D30" w:rsidRDefault="0041292E" w:rsidP="009C4206">
            <w:pPr>
              <w:jc w:val="center"/>
            </w:pPr>
            <w:r w:rsidRPr="00D11D30"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41292E" w:rsidRPr="003A14A2" w:rsidRDefault="0041292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1292E" w:rsidRPr="006D7F5D" w:rsidRDefault="0041292E" w:rsidP="005009C9">
            <w:r>
              <w:t xml:space="preserve"> Сравнение дробей. Слож</w:t>
            </w:r>
            <w:r>
              <w:t>е</w:t>
            </w:r>
            <w:r>
              <w:t>ние и вычитание дробей.</w:t>
            </w:r>
          </w:p>
        </w:tc>
        <w:tc>
          <w:tcPr>
            <w:tcW w:w="1049" w:type="dxa"/>
            <w:gridSpan w:val="3"/>
          </w:tcPr>
          <w:p w:rsidR="00C9667F" w:rsidRDefault="00C9667F" w:rsidP="009C4206">
            <w:pPr>
              <w:jc w:val="center"/>
            </w:pPr>
          </w:p>
          <w:p w:rsidR="0041292E" w:rsidRDefault="0041292E" w:rsidP="009C4206">
            <w:pPr>
              <w:jc w:val="center"/>
            </w:pPr>
            <w:r>
              <w:t>1.2</w:t>
            </w:r>
          </w:p>
          <w:p w:rsidR="00C9667F" w:rsidRPr="000E7E8E" w:rsidRDefault="00C9667F" w:rsidP="009C4206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1292E" w:rsidRPr="00D11D30" w:rsidRDefault="00E646D0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41292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1292E" w:rsidRPr="00D11D30" w:rsidRDefault="0041292E" w:rsidP="009C4206">
            <w:pPr>
              <w:jc w:val="center"/>
            </w:pPr>
            <w:r>
              <w:t>4</w:t>
            </w:r>
          </w:p>
        </w:tc>
        <w:tc>
          <w:tcPr>
            <w:tcW w:w="497" w:type="dxa"/>
            <w:vAlign w:val="center"/>
          </w:tcPr>
          <w:p w:rsidR="0041292E" w:rsidRPr="00D11D30" w:rsidRDefault="0041292E" w:rsidP="009C4206">
            <w:pPr>
              <w:jc w:val="center"/>
            </w:pPr>
            <w:r w:rsidRPr="00D11D30"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41292E" w:rsidRPr="003A14A2" w:rsidRDefault="0041292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1292E" w:rsidRPr="006D7F5D" w:rsidRDefault="0041292E" w:rsidP="009C4206">
            <w:r>
              <w:t>Умножение и деление др</w:t>
            </w:r>
            <w:r>
              <w:t>о</w:t>
            </w:r>
            <w:r>
              <w:t>бей. Арифметические дейс</w:t>
            </w:r>
            <w:r>
              <w:t>т</w:t>
            </w:r>
            <w:r>
              <w:t>вия с обыкновенными др</w:t>
            </w:r>
            <w:r>
              <w:t>о</w:t>
            </w:r>
            <w:r>
              <w:t>бями.</w:t>
            </w:r>
          </w:p>
        </w:tc>
        <w:tc>
          <w:tcPr>
            <w:tcW w:w="1049" w:type="dxa"/>
            <w:gridSpan w:val="3"/>
          </w:tcPr>
          <w:p w:rsidR="0041292E" w:rsidRDefault="0041292E" w:rsidP="009C4206">
            <w:pPr>
              <w:jc w:val="center"/>
            </w:pPr>
            <w:r>
              <w:t>1.2</w:t>
            </w:r>
          </w:p>
          <w:p w:rsidR="00C9667F" w:rsidRDefault="00C9667F" w:rsidP="009C4206">
            <w:pPr>
              <w:jc w:val="center"/>
            </w:pPr>
          </w:p>
          <w:p w:rsidR="00C9667F" w:rsidRDefault="00C9667F" w:rsidP="009C4206">
            <w:pPr>
              <w:jc w:val="center"/>
            </w:pPr>
          </w:p>
          <w:p w:rsidR="00C9667F" w:rsidRDefault="00C9667F" w:rsidP="009C4206">
            <w:pPr>
              <w:jc w:val="center"/>
            </w:pPr>
          </w:p>
          <w:p w:rsidR="00C9667F" w:rsidRPr="000E7E8E" w:rsidRDefault="00C9667F" w:rsidP="009C4206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</w:tr>
      <w:tr w:rsidR="0041292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1292E" w:rsidRPr="00D11D30" w:rsidRDefault="0041292E" w:rsidP="009C4206">
            <w:pPr>
              <w:jc w:val="center"/>
            </w:pPr>
            <w:r>
              <w:t>5</w:t>
            </w:r>
          </w:p>
        </w:tc>
        <w:tc>
          <w:tcPr>
            <w:tcW w:w="497" w:type="dxa"/>
            <w:vAlign w:val="center"/>
          </w:tcPr>
          <w:p w:rsidR="0041292E" w:rsidRPr="00D11D30" w:rsidRDefault="0041292E" w:rsidP="009C4206">
            <w:pPr>
              <w:jc w:val="center"/>
            </w:pPr>
            <w:r w:rsidRPr="00D11D30"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41292E" w:rsidRPr="003A14A2" w:rsidRDefault="0041292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1292E" w:rsidRPr="006D7F5D" w:rsidRDefault="0041292E" w:rsidP="009C4206">
            <w:r>
              <w:t>Дробные выражения.</w:t>
            </w:r>
          </w:p>
        </w:tc>
        <w:tc>
          <w:tcPr>
            <w:tcW w:w="1049" w:type="dxa"/>
            <w:gridSpan w:val="3"/>
          </w:tcPr>
          <w:p w:rsidR="0041292E" w:rsidRDefault="0041292E" w:rsidP="009C4206">
            <w:pPr>
              <w:jc w:val="center"/>
            </w:pPr>
            <w:r>
              <w:t>1.3</w:t>
            </w:r>
          </w:p>
          <w:p w:rsidR="00C9667F" w:rsidRPr="00D11D30" w:rsidRDefault="00C9667F" w:rsidP="009C4206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</w:tr>
      <w:tr w:rsidR="0041292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1292E" w:rsidRPr="00D11D30" w:rsidRDefault="0041292E" w:rsidP="009C4206">
            <w:pPr>
              <w:jc w:val="center"/>
            </w:pPr>
            <w:r>
              <w:t>6</w:t>
            </w:r>
          </w:p>
        </w:tc>
        <w:tc>
          <w:tcPr>
            <w:tcW w:w="497" w:type="dxa"/>
            <w:vAlign w:val="center"/>
          </w:tcPr>
          <w:p w:rsidR="0041292E" w:rsidRPr="00D11D30" w:rsidRDefault="0041292E" w:rsidP="009C4206">
            <w:pPr>
              <w:jc w:val="center"/>
            </w:pPr>
            <w:r w:rsidRPr="00D11D30">
              <w:t>6</w:t>
            </w:r>
          </w:p>
        </w:tc>
        <w:tc>
          <w:tcPr>
            <w:tcW w:w="1134" w:type="dxa"/>
            <w:gridSpan w:val="2"/>
            <w:vAlign w:val="center"/>
          </w:tcPr>
          <w:p w:rsidR="0041292E" w:rsidRPr="003A14A2" w:rsidRDefault="0041292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1292E" w:rsidRPr="006D7F5D" w:rsidRDefault="0041292E" w:rsidP="009C4206">
            <w:r>
              <w:t>Нахождение значений дро</w:t>
            </w:r>
            <w:r>
              <w:t>б</w:t>
            </w:r>
            <w:r>
              <w:t>ных выражений</w:t>
            </w:r>
          </w:p>
        </w:tc>
        <w:tc>
          <w:tcPr>
            <w:tcW w:w="1049" w:type="dxa"/>
            <w:gridSpan w:val="3"/>
          </w:tcPr>
          <w:p w:rsidR="0041292E" w:rsidRDefault="0041292E" w:rsidP="009C4206">
            <w:pPr>
              <w:jc w:val="center"/>
            </w:pPr>
            <w:r>
              <w:t>1.3</w:t>
            </w:r>
          </w:p>
          <w:p w:rsidR="00C9667F" w:rsidRDefault="00C9667F" w:rsidP="009C4206">
            <w:pPr>
              <w:jc w:val="center"/>
            </w:pPr>
          </w:p>
          <w:p w:rsidR="00C9667F" w:rsidRDefault="00C9667F" w:rsidP="009C4206">
            <w:pPr>
              <w:jc w:val="center"/>
            </w:pPr>
          </w:p>
          <w:p w:rsidR="00C9667F" w:rsidRPr="00D11D30" w:rsidRDefault="00C9667F" w:rsidP="009C4206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1292E" w:rsidRPr="00D11D30" w:rsidRDefault="00E646D0" w:rsidP="009C4206">
            <w:pPr>
              <w:jc w:val="center"/>
            </w:pPr>
            <w:r>
              <w:t>Проверочная работа</w:t>
            </w:r>
          </w:p>
        </w:tc>
      </w:tr>
      <w:tr w:rsidR="0041292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1292E" w:rsidRPr="00D11D30" w:rsidRDefault="0041292E" w:rsidP="009C4206">
            <w:pPr>
              <w:jc w:val="center"/>
            </w:pPr>
            <w:r>
              <w:t>7</w:t>
            </w:r>
          </w:p>
        </w:tc>
        <w:tc>
          <w:tcPr>
            <w:tcW w:w="497" w:type="dxa"/>
            <w:vAlign w:val="center"/>
          </w:tcPr>
          <w:p w:rsidR="0041292E" w:rsidRPr="00D11D30" w:rsidRDefault="0041292E" w:rsidP="009C4206">
            <w:pPr>
              <w:jc w:val="center"/>
            </w:pPr>
            <w:r w:rsidRPr="00D11D30">
              <w:t>7</w:t>
            </w:r>
          </w:p>
        </w:tc>
        <w:tc>
          <w:tcPr>
            <w:tcW w:w="1134" w:type="dxa"/>
            <w:gridSpan w:val="2"/>
            <w:vAlign w:val="center"/>
          </w:tcPr>
          <w:p w:rsidR="0041292E" w:rsidRPr="003A14A2" w:rsidRDefault="0041292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1292E" w:rsidRPr="006D7F5D" w:rsidRDefault="0041292E" w:rsidP="009C4206">
            <w:r>
              <w:t>Основные задачи на дроби.</w:t>
            </w:r>
          </w:p>
        </w:tc>
        <w:tc>
          <w:tcPr>
            <w:tcW w:w="1049" w:type="dxa"/>
            <w:gridSpan w:val="3"/>
          </w:tcPr>
          <w:p w:rsidR="0041292E" w:rsidRDefault="0041292E" w:rsidP="009C4206">
            <w:pPr>
              <w:jc w:val="center"/>
            </w:pPr>
            <w:r>
              <w:t>1.4</w:t>
            </w:r>
          </w:p>
          <w:p w:rsidR="00C9667F" w:rsidRPr="00D11D30" w:rsidRDefault="00C9667F" w:rsidP="009C4206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1292E" w:rsidRPr="00D11D30" w:rsidRDefault="0041292E" w:rsidP="009C4206">
            <w:pPr>
              <w:jc w:val="center"/>
            </w:pPr>
          </w:p>
        </w:tc>
      </w:tr>
      <w:tr w:rsidR="00D77D4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77D44" w:rsidRDefault="00D77D44" w:rsidP="009C4206">
            <w:pPr>
              <w:jc w:val="center"/>
            </w:pPr>
            <w:r>
              <w:t>8</w:t>
            </w:r>
          </w:p>
        </w:tc>
        <w:tc>
          <w:tcPr>
            <w:tcW w:w="497" w:type="dxa"/>
            <w:vAlign w:val="center"/>
          </w:tcPr>
          <w:p w:rsidR="00D77D44" w:rsidRPr="00D11D30" w:rsidRDefault="00D77D44" w:rsidP="009C4206">
            <w:pPr>
              <w:jc w:val="center"/>
            </w:pPr>
            <w:r>
              <w:t>8</w:t>
            </w:r>
          </w:p>
        </w:tc>
        <w:tc>
          <w:tcPr>
            <w:tcW w:w="1134" w:type="dxa"/>
            <w:gridSpan w:val="2"/>
            <w:vAlign w:val="center"/>
          </w:tcPr>
          <w:p w:rsidR="00D77D44" w:rsidRPr="003A14A2" w:rsidRDefault="00D77D4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77D44" w:rsidRDefault="00D77D44" w:rsidP="009C4206">
            <w:r>
              <w:t>Задачи на нахождение дроби от числа.</w:t>
            </w:r>
          </w:p>
          <w:p w:rsidR="00D77D44" w:rsidRDefault="00D77D44" w:rsidP="009C4206"/>
        </w:tc>
        <w:tc>
          <w:tcPr>
            <w:tcW w:w="1049" w:type="dxa"/>
            <w:gridSpan w:val="3"/>
          </w:tcPr>
          <w:p w:rsidR="00D77D44" w:rsidRDefault="00D77D44" w:rsidP="009C4206">
            <w:pPr>
              <w:jc w:val="center"/>
            </w:pPr>
            <w:r>
              <w:lastRenderedPageBreak/>
              <w:t>1.4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D77D44" w:rsidRPr="00C9667F" w:rsidRDefault="00D77D44" w:rsidP="009C4206">
            <w:pPr>
              <w:jc w:val="center"/>
            </w:pPr>
            <w:r>
              <w:rPr>
                <w:sz w:val="22"/>
                <w:szCs w:val="22"/>
              </w:rPr>
              <w:t>Решать основные задачи на дроби, пр</w:t>
            </w:r>
            <w:r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 xml:space="preserve">менять нахождения части и числа по его </w:t>
            </w:r>
            <w:r>
              <w:rPr>
                <w:sz w:val="22"/>
                <w:szCs w:val="22"/>
              </w:rPr>
              <w:lastRenderedPageBreak/>
              <w:t>части. Решать текстовые задачи с пра</w:t>
            </w:r>
            <w:r>
              <w:rPr>
                <w:sz w:val="22"/>
                <w:szCs w:val="22"/>
              </w:rPr>
              <w:t>к</w:t>
            </w:r>
            <w:r>
              <w:rPr>
                <w:sz w:val="22"/>
                <w:szCs w:val="22"/>
              </w:rPr>
              <w:t>тическим контекстом; анализировать и осмысливать текст задачи, моделировать условие с помощью схем и рисунков; строить логическую цепочку рассужд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ний, выполнять самоконтроль, проверяя ответ на соответствие условию.</w:t>
            </w:r>
          </w:p>
        </w:tc>
        <w:tc>
          <w:tcPr>
            <w:tcW w:w="2461" w:type="dxa"/>
            <w:vMerge w:val="restart"/>
            <w:vAlign w:val="center"/>
          </w:tcPr>
          <w:p w:rsidR="00D77D44" w:rsidRPr="00D11D30" w:rsidRDefault="00D77D44" w:rsidP="009C4206">
            <w:pPr>
              <w:jc w:val="center"/>
            </w:pPr>
            <w:r>
              <w:lastRenderedPageBreak/>
              <w:t>Таблица</w:t>
            </w:r>
          </w:p>
        </w:tc>
        <w:tc>
          <w:tcPr>
            <w:tcW w:w="1719" w:type="dxa"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</w:tr>
      <w:tr w:rsidR="00D77D4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77D44" w:rsidRDefault="00D77D44" w:rsidP="009C4206">
            <w:pPr>
              <w:jc w:val="center"/>
            </w:pPr>
            <w:r>
              <w:lastRenderedPageBreak/>
              <w:t>9</w:t>
            </w:r>
          </w:p>
        </w:tc>
        <w:tc>
          <w:tcPr>
            <w:tcW w:w="497" w:type="dxa"/>
            <w:vAlign w:val="center"/>
          </w:tcPr>
          <w:p w:rsidR="00D77D44" w:rsidRPr="00D11D30" w:rsidRDefault="00D77D44" w:rsidP="009C4206">
            <w:pPr>
              <w:jc w:val="center"/>
            </w:pPr>
            <w:r>
              <w:t>9</w:t>
            </w:r>
          </w:p>
        </w:tc>
        <w:tc>
          <w:tcPr>
            <w:tcW w:w="1134" w:type="dxa"/>
            <w:gridSpan w:val="2"/>
            <w:vAlign w:val="center"/>
          </w:tcPr>
          <w:p w:rsidR="00D77D44" w:rsidRPr="003A14A2" w:rsidRDefault="00D77D4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77D44" w:rsidRDefault="00D77D44" w:rsidP="009C4206">
            <w:r>
              <w:t>Задачи на нахождение числа по его дроби.</w:t>
            </w:r>
          </w:p>
          <w:p w:rsidR="00D77D44" w:rsidRDefault="00D77D44" w:rsidP="009C4206"/>
        </w:tc>
        <w:tc>
          <w:tcPr>
            <w:tcW w:w="1049" w:type="dxa"/>
            <w:gridSpan w:val="3"/>
          </w:tcPr>
          <w:p w:rsidR="00D77D44" w:rsidRDefault="00D77D44" w:rsidP="009C4206">
            <w:pPr>
              <w:jc w:val="center"/>
            </w:pPr>
            <w:r>
              <w:t>1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</w:tr>
      <w:tr w:rsidR="00D77D4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77D44" w:rsidRDefault="00D77D44" w:rsidP="009C4206">
            <w:pPr>
              <w:jc w:val="center"/>
            </w:pPr>
            <w:r>
              <w:t>10</w:t>
            </w:r>
          </w:p>
        </w:tc>
        <w:tc>
          <w:tcPr>
            <w:tcW w:w="497" w:type="dxa"/>
            <w:vAlign w:val="center"/>
          </w:tcPr>
          <w:p w:rsidR="00D77D44" w:rsidRPr="00D11D30" w:rsidRDefault="00D77D44" w:rsidP="009C4206">
            <w:pPr>
              <w:jc w:val="center"/>
            </w:pPr>
            <w:r>
              <w:t>10</w:t>
            </w:r>
          </w:p>
        </w:tc>
        <w:tc>
          <w:tcPr>
            <w:tcW w:w="1134" w:type="dxa"/>
            <w:gridSpan w:val="2"/>
            <w:vAlign w:val="center"/>
          </w:tcPr>
          <w:p w:rsidR="00D77D44" w:rsidRPr="003A14A2" w:rsidRDefault="00D77D4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77D44" w:rsidRDefault="00D77D44" w:rsidP="009C4206">
            <w:r>
              <w:t xml:space="preserve"> Задачи на совместную р</w:t>
            </w:r>
            <w:r>
              <w:t>а</w:t>
            </w:r>
            <w:r>
              <w:t>боту.</w:t>
            </w:r>
          </w:p>
        </w:tc>
        <w:tc>
          <w:tcPr>
            <w:tcW w:w="1049" w:type="dxa"/>
            <w:gridSpan w:val="3"/>
          </w:tcPr>
          <w:p w:rsidR="00D77D44" w:rsidRDefault="00D77D44" w:rsidP="009C4206">
            <w:pPr>
              <w:jc w:val="center"/>
            </w:pPr>
            <w:r>
              <w:t>1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</w:tr>
      <w:tr w:rsidR="00D77D4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77D44" w:rsidRDefault="00D77D44" w:rsidP="009C4206">
            <w:pPr>
              <w:jc w:val="center"/>
            </w:pPr>
            <w:r>
              <w:t>11</w:t>
            </w:r>
          </w:p>
        </w:tc>
        <w:tc>
          <w:tcPr>
            <w:tcW w:w="497" w:type="dxa"/>
            <w:vAlign w:val="center"/>
          </w:tcPr>
          <w:p w:rsidR="00D77D44" w:rsidRPr="00D11D30" w:rsidRDefault="00D77D44" w:rsidP="009C4206">
            <w:pPr>
              <w:jc w:val="center"/>
            </w:pPr>
            <w:r>
              <w:t>11</w:t>
            </w:r>
          </w:p>
        </w:tc>
        <w:tc>
          <w:tcPr>
            <w:tcW w:w="1134" w:type="dxa"/>
            <w:gridSpan w:val="2"/>
            <w:vAlign w:val="center"/>
          </w:tcPr>
          <w:p w:rsidR="00D77D44" w:rsidRPr="003A14A2" w:rsidRDefault="00D77D4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77D44" w:rsidRDefault="00D77D44" w:rsidP="009C4206">
            <w:r>
              <w:t>Разные задачи на дроби.</w:t>
            </w:r>
          </w:p>
          <w:p w:rsidR="00D77D44" w:rsidRDefault="00D77D44" w:rsidP="009C4206"/>
        </w:tc>
        <w:tc>
          <w:tcPr>
            <w:tcW w:w="1049" w:type="dxa"/>
            <w:gridSpan w:val="3"/>
          </w:tcPr>
          <w:p w:rsidR="00D77D44" w:rsidRDefault="00D77D44" w:rsidP="009C4206">
            <w:pPr>
              <w:jc w:val="center"/>
            </w:pPr>
            <w:r>
              <w:t>1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77D44" w:rsidRPr="00D11D30" w:rsidRDefault="00D77D44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D77D4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77D44" w:rsidRDefault="00D77D44" w:rsidP="009C4206">
            <w:pPr>
              <w:jc w:val="center"/>
            </w:pPr>
            <w:r>
              <w:t>12</w:t>
            </w:r>
          </w:p>
        </w:tc>
        <w:tc>
          <w:tcPr>
            <w:tcW w:w="497" w:type="dxa"/>
            <w:vAlign w:val="center"/>
          </w:tcPr>
          <w:p w:rsidR="00D77D44" w:rsidRPr="00D11D30" w:rsidRDefault="00D77D44" w:rsidP="009C4206">
            <w:pPr>
              <w:jc w:val="center"/>
            </w:pPr>
            <w:r>
              <w:t>12</w:t>
            </w:r>
          </w:p>
        </w:tc>
        <w:tc>
          <w:tcPr>
            <w:tcW w:w="1134" w:type="dxa"/>
            <w:gridSpan w:val="2"/>
            <w:vAlign w:val="center"/>
          </w:tcPr>
          <w:p w:rsidR="00D77D44" w:rsidRPr="003A14A2" w:rsidRDefault="00D77D4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77D44" w:rsidRDefault="00D77D44" w:rsidP="009C4206">
            <w:r>
              <w:t>Понятие процента. Выраж</w:t>
            </w:r>
            <w:r>
              <w:t>е</w:t>
            </w:r>
            <w:r>
              <w:t>ние процента дробью.</w:t>
            </w:r>
          </w:p>
          <w:p w:rsidR="00D77D44" w:rsidRDefault="00D77D44" w:rsidP="009C4206"/>
        </w:tc>
        <w:tc>
          <w:tcPr>
            <w:tcW w:w="1049" w:type="dxa"/>
            <w:gridSpan w:val="3"/>
          </w:tcPr>
          <w:p w:rsidR="00D77D44" w:rsidRDefault="00D77D44" w:rsidP="009C4206">
            <w:pPr>
              <w:jc w:val="center"/>
            </w:pPr>
            <w:r>
              <w:t>1.5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D77D44" w:rsidRPr="00195229" w:rsidRDefault="00D77D44" w:rsidP="009C4206">
            <w:pPr>
              <w:jc w:val="center"/>
            </w:pPr>
            <w:r>
              <w:rPr>
                <w:sz w:val="22"/>
                <w:szCs w:val="22"/>
              </w:rPr>
              <w:t>Объяснять, что такое процент, использ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ать и понимать стандартные обороты речи со словом «процент». Выражать проценты в дробях и дроби в процентах. Моделировать понятие процента в гр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фической форме. Решать задачи на н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хождение нескольких процентов вел</w:t>
            </w:r>
            <w:r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чины, на увеличение (уменьшение) в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личины на несколько процентов. Пр</w:t>
            </w:r>
            <w:r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менять понятие процента в практических ситуациях. Решать некоторые классич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ские задачи, связанные с понятием пр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цента: анализировать текст задачи, и</w:t>
            </w:r>
            <w:r>
              <w:rPr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пользовать прием числового экспер</w:t>
            </w:r>
            <w:r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мента; моделировать условие  с пом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щью схем и рисунков.</w:t>
            </w:r>
          </w:p>
        </w:tc>
        <w:tc>
          <w:tcPr>
            <w:tcW w:w="2461" w:type="dxa"/>
            <w:vMerge w:val="restart"/>
            <w:vAlign w:val="center"/>
          </w:tcPr>
          <w:p w:rsidR="00D77D44" w:rsidRPr="00D11D30" w:rsidRDefault="00D77D44" w:rsidP="009C4206">
            <w:pPr>
              <w:jc w:val="center"/>
            </w:pPr>
            <w:r>
              <w:t>Таблица</w:t>
            </w:r>
          </w:p>
        </w:tc>
        <w:tc>
          <w:tcPr>
            <w:tcW w:w="1719" w:type="dxa"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</w:tr>
      <w:tr w:rsidR="00D77D4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77D44" w:rsidRDefault="00D77D44" w:rsidP="009C4206">
            <w:pPr>
              <w:jc w:val="center"/>
            </w:pPr>
            <w:r>
              <w:t>13</w:t>
            </w:r>
          </w:p>
        </w:tc>
        <w:tc>
          <w:tcPr>
            <w:tcW w:w="497" w:type="dxa"/>
            <w:vAlign w:val="center"/>
          </w:tcPr>
          <w:p w:rsidR="00D77D44" w:rsidRPr="00D11D30" w:rsidRDefault="00D77D44" w:rsidP="009C4206">
            <w:pPr>
              <w:jc w:val="center"/>
            </w:pPr>
            <w:r>
              <w:t>13</w:t>
            </w:r>
          </w:p>
        </w:tc>
        <w:tc>
          <w:tcPr>
            <w:tcW w:w="1134" w:type="dxa"/>
            <w:gridSpan w:val="2"/>
            <w:vAlign w:val="center"/>
          </w:tcPr>
          <w:p w:rsidR="00D77D44" w:rsidRPr="003A14A2" w:rsidRDefault="00D77D4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77D44" w:rsidRDefault="00D77D44" w:rsidP="004D12D8">
            <w:pPr>
              <w:tabs>
                <w:tab w:val="left" w:pos="0"/>
              </w:tabs>
            </w:pPr>
            <w:r>
              <w:t>Нахождение процента от в</w:t>
            </w:r>
            <w:r>
              <w:t>е</w:t>
            </w:r>
            <w:r>
              <w:t>личины.</w:t>
            </w:r>
          </w:p>
          <w:p w:rsidR="00D77D44" w:rsidRDefault="00D77D44" w:rsidP="004D12D8">
            <w:pPr>
              <w:tabs>
                <w:tab w:val="left" w:pos="0"/>
              </w:tabs>
            </w:pPr>
          </w:p>
        </w:tc>
        <w:tc>
          <w:tcPr>
            <w:tcW w:w="1049" w:type="dxa"/>
            <w:gridSpan w:val="3"/>
          </w:tcPr>
          <w:p w:rsidR="00D77D44" w:rsidRDefault="00D77D44" w:rsidP="009C4206">
            <w:pPr>
              <w:jc w:val="center"/>
            </w:pPr>
            <w:r>
              <w:t>1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</w:tr>
      <w:tr w:rsidR="00D77D4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77D44" w:rsidRDefault="00D77D44" w:rsidP="009C4206">
            <w:pPr>
              <w:jc w:val="center"/>
            </w:pPr>
            <w:r>
              <w:t>14</w:t>
            </w:r>
          </w:p>
        </w:tc>
        <w:tc>
          <w:tcPr>
            <w:tcW w:w="497" w:type="dxa"/>
            <w:vAlign w:val="center"/>
          </w:tcPr>
          <w:p w:rsidR="00D77D44" w:rsidRPr="00D11D30" w:rsidRDefault="00D77D44" w:rsidP="009C4206">
            <w:pPr>
              <w:jc w:val="center"/>
            </w:pPr>
            <w:r>
              <w:t>14</w:t>
            </w:r>
          </w:p>
        </w:tc>
        <w:tc>
          <w:tcPr>
            <w:tcW w:w="1134" w:type="dxa"/>
            <w:gridSpan w:val="2"/>
            <w:vAlign w:val="center"/>
          </w:tcPr>
          <w:p w:rsidR="00D77D44" w:rsidRPr="003A14A2" w:rsidRDefault="00D77D4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77D44" w:rsidRDefault="00D77D44" w:rsidP="009C4206">
            <w:r>
              <w:t>Нахождение нескольких процентов величины.</w:t>
            </w:r>
          </w:p>
          <w:p w:rsidR="00D77D44" w:rsidRDefault="00D77D44" w:rsidP="009C4206"/>
        </w:tc>
        <w:tc>
          <w:tcPr>
            <w:tcW w:w="1049" w:type="dxa"/>
            <w:gridSpan w:val="3"/>
          </w:tcPr>
          <w:p w:rsidR="00D77D44" w:rsidRDefault="00D77D44" w:rsidP="009C4206">
            <w:pPr>
              <w:jc w:val="center"/>
            </w:pPr>
            <w:r>
              <w:t>1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</w:tr>
      <w:tr w:rsidR="00D77D4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77D44" w:rsidRDefault="00D77D44" w:rsidP="009C4206">
            <w:pPr>
              <w:jc w:val="center"/>
            </w:pPr>
            <w:r>
              <w:t>15</w:t>
            </w:r>
          </w:p>
        </w:tc>
        <w:tc>
          <w:tcPr>
            <w:tcW w:w="497" w:type="dxa"/>
            <w:vAlign w:val="center"/>
          </w:tcPr>
          <w:p w:rsidR="00D77D44" w:rsidRDefault="00D77D44" w:rsidP="009C4206">
            <w:pPr>
              <w:jc w:val="center"/>
            </w:pPr>
            <w:r>
              <w:t>15</w:t>
            </w:r>
          </w:p>
        </w:tc>
        <w:tc>
          <w:tcPr>
            <w:tcW w:w="1134" w:type="dxa"/>
            <w:gridSpan w:val="2"/>
            <w:vAlign w:val="center"/>
          </w:tcPr>
          <w:p w:rsidR="00D77D44" w:rsidRPr="003A14A2" w:rsidRDefault="00D77D4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77D44" w:rsidRDefault="00D77D44" w:rsidP="009C4206">
            <w:r>
              <w:t>Решение задач на нахожд</w:t>
            </w:r>
            <w:r>
              <w:t>е</w:t>
            </w:r>
            <w:r>
              <w:t>ние нескольких процентов величины.</w:t>
            </w:r>
          </w:p>
        </w:tc>
        <w:tc>
          <w:tcPr>
            <w:tcW w:w="1049" w:type="dxa"/>
            <w:gridSpan w:val="3"/>
          </w:tcPr>
          <w:p w:rsidR="00D77D44" w:rsidRDefault="00D77D44" w:rsidP="009C4206">
            <w:pPr>
              <w:jc w:val="center"/>
            </w:pPr>
            <w:r>
              <w:t>1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</w:tr>
      <w:tr w:rsidR="00D77D4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77D44" w:rsidRDefault="00D77D44" w:rsidP="009C4206">
            <w:pPr>
              <w:jc w:val="center"/>
            </w:pPr>
            <w:r>
              <w:t>16</w:t>
            </w:r>
          </w:p>
        </w:tc>
        <w:tc>
          <w:tcPr>
            <w:tcW w:w="497" w:type="dxa"/>
            <w:vAlign w:val="center"/>
          </w:tcPr>
          <w:p w:rsidR="00D77D44" w:rsidRPr="00D11D30" w:rsidRDefault="00D77D44" w:rsidP="009C4206">
            <w:pPr>
              <w:jc w:val="center"/>
            </w:pPr>
            <w:r>
              <w:t>16</w:t>
            </w:r>
          </w:p>
        </w:tc>
        <w:tc>
          <w:tcPr>
            <w:tcW w:w="1134" w:type="dxa"/>
            <w:gridSpan w:val="2"/>
            <w:vAlign w:val="center"/>
          </w:tcPr>
          <w:p w:rsidR="00D77D44" w:rsidRPr="003A14A2" w:rsidRDefault="00D77D4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77D44" w:rsidRDefault="00D77D44" w:rsidP="009C4206">
            <w:r>
              <w:t>Решение задач на проценты.</w:t>
            </w:r>
          </w:p>
        </w:tc>
        <w:tc>
          <w:tcPr>
            <w:tcW w:w="1049" w:type="dxa"/>
            <w:gridSpan w:val="3"/>
          </w:tcPr>
          <w:p w:rsidR="00D77D44" w:rsidRDefault="00D77D44" w:rsidP="009C4206">
            <w:pPr>
              <w:jc w:val="center"/>
            </w:pPr>
            <w:r>
              <w:t>1.5</w:t>
            </w:r>
          </w:p>
          <w:p w:rsidR="00D77D44" w:rsidRDefault="00D77D44" w:rsidP="009C4206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D77D44" w:rsidRPr="00D11D30" w:rsidRDefault="00D77D4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77D44" w:rsidRPr="00D11D30" w:rsidRDefault="00D77D44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0B5DD1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0B5DD1" w:rsidRDefault="000B5DD1" w:rsidP="009C4206">
            <w:pPr>
              <w:jc w:val="center"/>
            </w:pPr>
            <w:r>
              <w:t>17</w:t>
            </w:r>
          </w:p>
        </w:tc>
        <w:tc>
          <w:tcPr>
            <w:tcW w:w="497" w:type="dxa"/>
            <w:vAlign w:val="center"/>
          </w:tcPr>
          <w:p w:rsidR="000B5DD1" w:rsidRPr="00D11D30" w:rsidRDefault="000B5DD1" w:rsidP="009C4206">
            <w:pPr>
              <w:jc w:val="center"/>
            </w:pPr>
            <w:r>
              <w:t>17</w:t>
            </w:r>
          </w:p>
        </w:tc>
        <w:tc>
          <w:tcPr>
            <w:tcW w:w="1134" w:type="dxa"/>
            <w:gridSpan w:val="2"/>
            <w:vAlign w:val="center"/>
          </w:tcPr>
          <w:p w:rsidR="000B5DD1" w:rsidRPr="003A14A2" w:rsidRDefault="000B5DD1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0B5DD1" w:rsidRDefault="000B5DD1" w:rsidP="009C4206">
            <w:r>
              <w:t>Чтение и построение стол</w:t>
            </w:r>
            <w:r>
              <w:t>б</w:t>
            </w:r>
            <w:r>
              <w:t>чатых диаграмм.</w:t>
            </w:r>
          </w:p>
          <w:p w:rsidR="000B5DD1" w:rsidRDefault="000B5DD1" w:rsidP="009C4206"/>
        </w:tc>
        <w:tc>
          <w:tcPr>
            <w:tcW w:w="1049" w:type="dxa"/>
            <w:gridSpan w:val="3"/>
          </w:tcPr>
          <w:p w:rsidR="000B5DD1" w:rsidRDefault="000B5DD1" w:rsidP="009C4206">
            <w:pPr>
              <w:jc w:val="center"/>
            </w:pPr>
            <w:r>
              <w:t>1.6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0B5DD1" w:rsidRPr="000E5647" w:rsidRDefault="000B5DD1" w:rsidP="000E5647">
            <w:pPr>
              <w:jc w:val="center"/>
            </w:pPr>
            <w:r w:rsidRPr="000E5647">
              <w:rPr>
                <w:sz w:val="22"/>
                <w:szCs w:val="22"/>
              </w:rPr>
              <w:t>Объяснять, в каких случаях для предо</w:t>
            </w:r>
            <w:r w:rsidRPr="000E5647">
              <w:rPr>
                <w:sz w:val="22"/>
                <w:szCs w:val="22"/>
              </w:rPr>
              <w:t>с</w:t>
            </w:r>
            <w:r w:rsidRPr="000E5647">
              <w:rPr>
                <w:sz w:val="22"/>
                <w:szCs w:val="22"/>
              </w:rPr>
              <w:t>тавления информации используются столбчатые диаграммы, и в каких</w:t>
            </w:r>
            <w:r>
              <w:rPr>
                <w:sz w:val="22"/>
                <w:szCs w:val="22"/>
              </w:rPr>
              <w:t>- кр</w:t>
            </w:r>
            <w:r>
              <w:rPr>
                <w:sz w:val="22"/>
                <w:szCs w:val="22"/>
              </w:rPr>
              <w:t>у</w:t>
            </w:r>
            <w:r>
              <w:rPr>
                <w:sz w:val="22"/>
                <w:szCs w:val="22"/>
              </w:rPr>
              <w:t>говые. Извлекать и  интерпретировать информацию из готовых диаграмм, в</w:t>
            </w:r>
            <w:r>
              <w:rPr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полнять несложные вычисления по  да</w:t>
            </w:r>
            <w:r>
              <w:rPr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ным, представленным в табличной фо</w:t>
            </w:r>
            <w:r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ме. Проводить исследования просте</w:t>
            </w:r>
            <w:r>
              <w:rPr>
                <w:sz w:val="22"/>
                <w:szCs w:val="22"/>
              </w:rPr>
              <w:t>й</w:t>
            </w:r>
            <w:r>
              <w:rPr>
                <w:sz w:val="22"/>
                <w:szCs w:val="22"/>
              </w:rPr>
              <w:t>ших социальных явлений по готовым диаграммам.</w:t>
            </w:r>
          </w:p>
        </w:tc>
        <w:tc>
          <w:tcPr>
            <w:tcW w:w="2461" w:type="dxa"/>
            <w:vMerge w:val="restart"/>
            <w:vAlign w:val="center"/>
          </w:tcPr>
          <w:p w:rsidR="000B5DD1" w:rsidRPr="00D11D30" w:rsidRDefault="000B5DD1" w:rsidP="009C4206">
            <w:pPr>
              <w:jc w:val="center"/>
            </w:pPr>
            <w:r>
              <w:t>Проведение опроса общественного мн</w:t>
            </w:r>
            <w:r>
              <w:t>е</w:t>
            </w:r>
            <w:r>
              <w:t>ния</w:t>
            </w:r>
          </w:p>
        </w:tc>
        <w:tc>
          <w:tcPr>
            <w:tcW w:w="1719" w:type="dxa"/>
            <w:vMerge w:val="restart"/>
            <w:vAlign w:val="center"/>
          </w:tcPr>
          <w:p w:rsidR="000B5DD1" w:rsidRPr="00D11D30" w:rsidRDefault="000B5DD1" w:rsidP="009C4206">
            <w:pPr>
              <w:jc w:val="center"/>
            </w:pPr>
            <w:r>
              <w:t>Построение таблиц</w:t>
            </w:r>
          </w:p>
        </w:tc>
      </w:tr>
      <w:tr w:rsidR="000B5DD1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0B5DD1" w:rsidRDefault="000B5DD1" w:rsidP="009C4206">
            <w:pPr>
              <w:jc w:val="center"/>
            </w:pPr>
            <w:r>
              <w:t>18</w:t>
            </w:r>
          </w:p>
        </w:tc>
        <w:tc>
          <w:tcPr>
            <w:tcW w:w="497" w:type="dxa"/>
            <w:vAlign w:val="center"/>
          </w:tcPr>
          <w:p w:rsidR="000B5DD1" w:rsidRPr="00D11D30" w:rsidRDefault="000B5DD1" w:rsidP="009C4206">
            <w:pPr>
              <w:jc w:val="center"/>
            </w:pPr>
            <w:r>
              <w:t>18</w:t>
            </w:r>
          </w:p>
        </w:tc>
        <w:tc>
          <w:tcPr>
            <w:tcW w:w="1134" w:type="dxa"/>
            <w:gridSpan w:val="2"/>
            <w:vAlign w:val="center"/>
          </w:tcPr>
          <w:p w:rsidR="000B5DD1" w:rsidRPr="003A14A2" w:rsidRDefault="000B5DD1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0B5DD1" w:rsidRDefault="000B5DD1" w:rsidP="009C4206">
            <w:r>
              <w:t>Чтение и построение круг</w:t>
            </w:r>
            <w:r>
              <w:t>о</w:t>
            </w:r>
            <w:r>
              <w:t>вых диаграмм.</w:t>
            </w:r>
          </w:p>
          <w:p w:rsidR="000B5DD1" w:rsidRDefault="000B5DD1" w:rsidP="009C4206"/>
        </w:tc>
        <w:tc>
          <w:tcPr>
            <w:tcW w:w="1049" w:type="dxa"/>
            <w:gridSpan w:val="3"/>
          </w:tcPr>
          <w:p w:rsidR="000B5DD1" w:rsidRDefault="000B5DD1" w:rsidP="009C4206">
            <w:pPr>
              <w:jc w:val="center"/>
            </w:pPr>
            <w:r>
              <w:t>1.6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0B5DD1" w:rsidRPr="00D11D30" w:rsidRDefault="000B5DD1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0B5DD1" w:rsidRPr="00D11D30" w:rsidRDefault="000B5DD1" w:rsidP="009C4206">
            <w:pPr>
              <w:jc w:val="center"/>
            </w:pPr>
          </w:p>
        </w:tc>
        <w:tc>
          <w:tcPr>
            <w:tcW w:w="1719" w:type="dxa"/>
            <w:vMerge/>
            <w:vAlign w:val="center"/>
          </w:tcPr>
          <w:p w:rsidR="000B5DD1" w:rsidRPr="00D11D30" w:rsidRDefault="000B5DD1" w:rsidP="009C4206">
            <w:pPr>
              <w:jc w:val="center"/>
            </w:pPr>
          </w:p>
        </w:tc>
      </w:tr>
      <w:tr w:rsidR="000B5DD1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0B5DD1" w:rsidRDefault="000B5DD1" w:rsidP="009C4206">
            <w:pPr>
              <w:jc w:val="center"/>
            </w:pPr>
            <w:r>
              <w:t>19</w:t>
            </w:r>
          </w:p>
        </w:tc>
        <w:tc>
          <w:tcPr>
            <w:tcW w:w="497" w:type="dxa"/>
            <w:vAlign w:val="center"/>
          </w:tcPr>
          <w:p w:rsidR="000B5DD1" w:rsidRPr="00D11D30" w:rsidRDefault="000B5DD1" w:rsidP="009C4206">
            <w:pPr>
              <w:jc w:val="center"/>
            </w:pPr>
            <w:r>
              <w:t>19</w:t>
            </w:r>
          </w:p>
        </w:tc>
        <w:tc>
          <w:tcPr>
            <w:tcW w:w="1134" w:type="dxa"/>
            <w:gridSpan w:val="2"/>
            <w:vAlign w:val="center"/>
          </w:tcPr>
          <w:p w:rsidR="000B5DD1" w:rsidRPr="003A14A2" w:rsidRDefault="000B5DD1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0B5DD1" w:rsidRDefault="000B5DD1" w:rsidP="009C4206">
            <w:r>
              <w:t>Повторение и обобщение темы «Обыкновенные др</w:t>
            </w:r>
            <w:r>
              <w:t>о</w:t>
            </w:r>
            <w:r>
              <w:lastRenderedPageBreak/>
              <w:t>би».</w:t>
            </w:r>
          </w:p>
        </w:tc>
        <w:tc>
          <w:tcPr>
            <w:tcW w:w="1049" w:type="dxa"/>
            <w:gridSpan w:val="3"/>
          </w:tcPr>
          <w:p w:rsidR="000B5DD1" w:rsidRDefault="000B5DD1" w:rsidP="009C4206">
            <w:pPr>
              <w:jc w:val="center"/>
            </w:pPr>
            <w:r>
              <w:lastRenderedPageBreak/>
              <w:t>1.1 – 1.6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0B5DD1" w:rsidRPr="000E5647" w:rsidRDefault="000B5DD1" w:rsidP="009C4206">
            <w:pPr>
              <w:jc w:val="center"/>
            </w:pPr>
            <w:r>
              <w:rPr>
                <w:sz w:val="22"/>
                <w:szCs w:val="22"/>
              </w:rPr>
              <w:t>Выполнять вычисления с дробями. Пр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образовывать, сравнивать и упорядоч</w:t>
            </w:r>
            <w:r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lastRenderedPageBreak/>
              <w:t>вать обыкновенные дроби. Соотносить дробные числа с точками координатной прямой. Решать текстовые задачи на дроби и проценты. Исследовать числ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ые закономерности.</w:t>
            </w:r>
          </w:p>
        </w:tc>
        <w:tc>
          <w:tcPr>
            <w:tcW w:w="2461" w:type="dxa"/>
            <w:vMerge/>
            <w:vAlign w:val="center"/>
          </w:tcPr>
          <w:p w:rsidR="000B5DD1" w:rsidRPr="00D11D30" w:rsidRDefault="000B5DD1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0B5DD1" w:rsidRPr="00D11D30" w:rsidRDefault="000B5DD1" w:rsidP="009C4206">
            <w:pPr>
              <w:jc w:val="center"/>
            </w:pPr>
          </w:p>
        </w:tc>
      </w:tr>
      <w:tr w:rsidR="0072779D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72779D" w:rsidRDefault="0072779D" w:rsidP="009C4206">
            <w:pPr>
              <w:jc w:val="center"/>
            </w:pPr>
            <w:r>
              <w:lastRenderedPageBreak/>
              <w:t>20</w:t>
            </w:r>
          </w:p>
        </w:tc>
        <w:tc>
          <w:tcPr>
            <w:tcW w:w="497" w:type="dxa"/>
            <w:vAlign w:val="center"/>
          </w:tcPr>
          <w:p w:rsidR="0072779D" w:rsidRPr="00D11D30" w:rsidRDefault="0072779D" w:rsidP="009C4206">
            <w:pPr>
              <w:jc w:val="center"/>
            </w:pPr>
            <w:r>
              <w:t>20</w:t>
            </w:r>
          </w:p>
        </w:tc>
        <w:tc>
          <w:tcPr>
            <w:tcW w:w="1134" w:type="dxa"/>
            <w:gridSpan w:val="2"/>
            <w:vAlign w:val="center"/>
          </w:tcPr>
          <w:p w:rsidR="0072779D" w:rsidRPr="003A14A2" w:rsidRDefault="0072779D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72779D" w:rsidRDefault="0072779D" w:rsidP="009C4206">
            <w:r>
              <w:t>Контрольная работа № 1 по теме «Обыкновенные др</w:t>
            </w:r>
            <w:r>
              <w:t>о</w:t>
            </w:r>
            <w:r>
              <w:t>би».</w:t>
            </w:r>
          </w:p>
        </w:tc>
        <w:tc>
          <w:tcPr>
            <w:tcW w:w="1049" w:type="dxa"/>
            <w:gridSpan w:val="3"/>
          </w:tcPr>
          <w:p w:rsidR="0072779D" w:rsidRDefault="0072779D" w:rsidP="009C4206">
            <w:pPr>
              <w:jc w:val="center"/>
            </w:pPr>
            <w:r>
              <w:t>1.1 – 1.6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72779D" w:rsidRPr="00D11D30" w:rsidRDefault="0072779D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72779D" w:rsidRPr="00D11D30" w:rsidRDefault="00E646D0" w:rsidP="009C4206">
            <w:pPr>
              <w:jc w:val="center"/>
            </w:pPr>
            <w:r>
              <w:t>Карточки-задания</w:t>
            </w:r>
          </w:p>
        </w:tc>
        <w:tc>
          <w:tcPr>
            <w:tcW w:w="1719" w:type="dxa"/>
            <w:vAlign w:val="center"/>
          </w:tcPr>
          <w:p w:rsidR="0072779D" w:rsidRPr="00D11D30" w:rsidRDefault="00E646D0" w:rsidP="009C4206">
            <w:pPr>
              <w:jc w:val="center"/>
            </w:pPr>
            <w:r>
              <w:t>Контрольная работа</w:t>
            </w:r>
          </w:p>
        </w:tc>
      </w:tr>
      <w:tr w:rsidR="00DD6546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DD6546" w:rsidRPr="00D11D30" w:rsidRDefault="00A3341A" w:rsidP="009C4206">
            <w:pPr>
              <w:jc w:val="center"/>
            </w:pPr>
            <w:r>
              <w:t>Прямые на плоскости и в пространстве (6 часов)</w:t>
            </w:r>
          </w:p>
        </w:tc>
      </w:tr>
      <w:tr w:rsidR="00901D7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901D76" w:rsidRDefault="00901D76" w:rsidP="009C4206">
            <w:pPr>
              <w:jc w:val="center"/>
            </w:pPr>
            <w:r>
              <w:t>21</w:t>
            </w:r>
          </w:p>
        </w:tc>
        <w:tc>
          <w:tcPr>
            <w:tcW w:w="497" w:type="dxa"/>
            <w:vAlign w:val="center"/>
          </w:tcPr>
          <w:p w:rsidR="00901D76" w:rsidRPr="00D11D30" w:rsidRDefault="00DD6546" w:rsidP="009C4206">
            <w:pPr>
              <w:jc w:val="center"/>
            </w:pPr>
            <w:r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901D76" w:rsidRPr="003A14A2" w:rsidRDefault="00901D7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901D76" w:rsidRDefault="00F3129B" w:rsidP="009C4206">
            <w:r>
              <w:t xml:space="preserve">Взаимное расположение прямых на плоскости. </w:t>
            </w:r>
            <w:r w:rsidR="006D0C46">
              <w:t>Пер</w:t>
            </w:r>
            <w:r w:rsidR="006D0C46">
              <w:t>е</w:t>
            </w:r>
            <w:r w:rsidR="006D0C46">
              <w:t xml:space="preserve">секающиеся прямые. </w:t>
            </w:r>
            <w:r>
              <w:t>Сме</w:t>
            </w:r>
            <w:r>
              <w:t>ж</w:t>
            </w:r>
            <w:r>
              <w:t>ные и вертикальные углы.</w:t>
            </w:r>
          </w:p>
        </w:tc>
        <w:tc>
          <w:tcPr>
            <w:tcW w:w="1049" w:type="dxa"/>
            <w:gridSpan w:val="3"/>
          </w:tcPr>
          <w:p w:rsidR="00901D76" w:rsidRDefault="00F3129B" w:rsidP="009C4206">
            <w:pPr>
              <w:jc w:val="center"/>
            </w:pPr>
            <w:r>
              <w:t>2.1</w:t>
            </w:r>
          </w:p>
        </w:tc>
        <w:tc>
          <w:tcPr>
            <w:tcW w:w="4106" w:type="dxa"/>
            <w:gridSpan w:val="2"/>
            <w:vAlign w:val="center"/>
          </w:tcPr>
          <w:p w:rsidR="00901D76" w:rsidRPr="00DB4C61" w:rsidRDefault="00DB4C61" w:rsidP="009C4206">
            <w:pPr>
              <w:jc w:val="center"/>
            </w:pPr>
            <w:r>
              <w:rPr>
                <w:sz w:val="22"/>
                <w:szCs w:val="22"/>
              </w:rPr>
              <w:t>Распознавать случаи взаимного расп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ложения</w:t>
            </w:r>
            <w:r w:rsidR="001E72D8">
              <w:rPr>
                <w:sz w:val="22"/>
                <w:szCs w:val="22"/>
              </w:rPr>
              <w:t xml:space="preserve"> двух прямых. Распознавать вертикальные и смежные углы. Нах</w:t>
            </w:r>
            <w:r w:rsidR="001E72D8">
              <w:rPr>
                <w:sz w:val="22"/>
                <w:szCs w:val="22"/>
              </w:rPr>
              <w:t>о</w:t>
            </w:r>
            <w:r w:rsidR="001E72D8">
              <w:rPr>
                <w:sz w:val="22"/>
                <w:szCs w:val="22"/>
              </w:rPr>
              <w:t>дить углы, образованные двумя перес</w:t>
            </w:r>
            <w:r w:rsidR="001E72D8">
              <w:rPr>
                <w:sz w:val="22"/>
                <w:szCs w:val="22"/>
              </w:rPr>
              <w:t>е</w:t>
            </w:r>
            <w:r w:rsidR="001E72D8">
              <w:rPr>
                <w:sz w:val="22"/>
                <w:szCs w:val="22"/>
              </w:rPr>
              <w:t xml:space="preserve">кающимися прямыми. Изображать две пересекающиеся прямые. </w:t>
            </w:r>
            <w:r w:rsidR="00BD4CEC">
              <w:rPr>
                <w:sz w:val="22"/>
                <w:szCs w:val="22"/>
              </w:rPr>
              <w:t>Выдвигать г</w:t>
            </w:r>
            <w:r w:rsidR="00BD4CEC">
              <w:rPr>
                <w:sz w:val="22"/>
                <w:szCs w:val="22"/>
              </w:rPr>
              <w:t>и</w:t>
            </w:r>
            <w:r w:rsidR="00BD4CEC">
              <w:rPr>
                <w:sz w:val="22"/>
                <w:szCs w:val="22"/>
              </w:rPr>
              <w:t>потезы о свойствах смежных углов, обосновывать их.</w:t>
            </w:r>
          </w:p>
        </w:tc>
        <w:tc>
          <w:tcPr>
            <w:tcW w:w="2461" w:type="dxa"/>
            <w:vAlign w:val="center"/>
          </w:tcPr>
          <w:p w:rsidR="00901D76" w:rsidRPr="00D11D30" w:rsidRDefault="00645F13" w:rsidP="009C4206">
            <w:pPr>
              <w:jc w:val="center"/>
            </w:pPr>
            <w:r>
              <w:t>Чертежи, рисунки</w:t>
            </w:r>
          </w:p>
        </w:tc>
        <w:tc>
          <w:tcPr>
            <w:tcW w:w="1719" w:type="dxa"/>
            <w:vAlign w:val="center"/>
          </w:tcPr>
          <w:p w:rsidR="00901D76" w:rsidRPr="00D11D30" w:rsidRDefault="00901D76" w:rsidP="009C4206">
            <w:pPr>
              <w:jc w:val="center"/>
            </w:pPr>
          </w:p>
        </w:tc>
      </w:tr>
      <w:tr w:rsidR="00901D7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901D76" w:rsidRDefault="00901D76" w:rsidP="009C4206">
            <w:pPr>
              <w:jc w:val="center"/>
            </w:pPr>
            <w:r>
              <w:t>22</w:t>
            </w:r>
          </w:p>
        </w:tc>
        <w:tc>
          <w:tcPr>
            <w:tcW w:w="497" w:type="dxa"/>
            <w:vAlign w:val="center"/>
          </w:tcPr>
          <w:p w:rsidR="00901D76" w:rsidRPr="00D11D30" w:rsidRDefault="00A3341A" w:rsidP="009C4206">
            <w:pPr>
              <w:jc w:val="center"/>
            </w:pPr>
            <w:r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901D76" w:rsidRPr="003A14A2" w:rsidRDefault="00901D7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901D76" w:rsidRDefault="00F3129B" w:rsidP="009C4206">
            <w:r>
              <w:t>Перпендикулярные прямые.</w:t>
            </w:r>
            <w:r w:rsidR="006D0C46">
              <w:t xml:space="preserve"> Построение и нахождение перпендикулярных прямых.</w:t>
            </w:r>
          </w:p>
        </w:tc>
        <w:tc>
          <w:tcPr>
            <w:tcW w:w="1049" w:type="dxa"/>
            <w:gridSpan w:val="3"/>
          </w:tcPr>
          <w:p w:rsidR="00901D76" w:rsidRDefault="00F3129B" w:rsidP="009C4206">
            <w:pPr>
              <w:jc w:val="center"/>
            </w:pPr>
            <w:r>
              <w:t>2.1</w:t>
            </w:r>
          </w:p>
        </w:tc>
        <w:tc>
          <w:tcPr>
            <w:tcW w:w="4106" w:type="dxa"/>
            <w:gridSpan w:val="2"/>
            <w:vAlign w:val="center"/>
          </w:tcPr>
          <w:p w:rsidR="00901D76" w:rsidRPr="00B40D12" w:rsidRDefault="00BD4CEC" w:rsidP="009C4206">
            <w:pPr>
              <w:jc w:val="center"/>
            </w:pPr>
            <w:r w:rsidRPr="00B40D12">
              <w:rPr>
                <w:sz w:val="22"/>
                <w:szCs w:val="22"/>
              </w:rPr>
              <w:t>Уметь строить прямую, перпендикуля</w:t>
            </w:r>
            <w:r w:rsidRPr="00B40D12">
              <w:rPr>
                <w:sz w:val="22"/>
                <w:szCs w:val="22"/>
              </w:rPr>
              <w:t>р</w:t>
            </w:r>
            <w:r w:rsidRPr="00B40D12">
              <w:rPr>
                <w:sz w:val="22"/>
                <w:szCs w:val="22"/>
              </w:rPr>
              <w:t>ную данной.</w:t>
            </w:r>
          </w:p>
        </w:tc>
        <w:tc>
          <w:tcPr>
            <w:tcW w:w="2461" w:type="dxa"/>
            <w:vAlign w:val="center"/>
          </w:tcPr>
          <w:p w:rsidR="00901D76" w:rsidRPr="00D11D30" w:rsidRDefault="00901D7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901D76" w:rsidRPr="00D11D30" w:rsidRDefault="00901D76" w:rsidP="009C4206">
            <w:pPr>
              <w:jc w:val="center"/>
            </w:pPr>
          </w:p>
        </w:tc>
      </w:tr>
      <w:tr w:rsidR="00B40D12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B40D12" w:rsidRDefault="00B40D12" w:rsidP="009C4206">
            <w:pPr>
              <w:jc w:val="center"/>
            </w:pPr>
            <w:r>
              <w:t>23</w:t>
            </w:r>
          </w:p>
        </w:tc>
        <w:tc>
          <w:tcPr>
            <w:tcW w:w="497" w:type="dxa"/>
            <w:vAlign w:val="center"/>
          </w:tcPr>
          <w:p w:rsidR="00B40D12" w:rsidRPr="00D11D30" w:rsidRDefault="00B40D12" w:rsidP="009C4206">
            <w:pPr>
              <w:jc w:val="center"/>
            </w:pPr>
            <w:r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B40D12" w:rsidRPr="003A14A2" w:rsidRDefault="00B40D12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B40D12" w:rsidRDefault="00B40D12" w:rsidP="009C4206">
            <w:r>
              <w:t>Параллельные прямые. Н</w:t>
            </w:r>
            <w:r>
              <w:t>а</w:t>
            </w:r>
            <w:r>
              <w:t>хождение и построение п</w:t>
            </w:r>
            <w:r>
              <w:t>а</w:t>
            </w:r>
            <w:r>
              <w:t>раллельных прямых.</w:t>
            </w:r>
          </w:p>
          <w:p w:rsidR="002C0193" w:rsidRDefault="002C0193" w:rsidP="009C4206"/>
          <w:p w:rsidR="002C0193" w:rsidRDefault="002C0193" w:rsidP="009C4206"/>
        </w:tc>
        <w:tc>
          <w:tcPr>
            <w:tcW w:w="1049" w:type="dxa"/>
            <w:gridSpan w:val="3"/>
          </w:tcPr>
          <w:p w:rsidR="00B40D12" w:rsidRDefault="00B40D12" w:rsidP="009C4206">
            <w:pPr>
              <w:jc w:val="center"/>
            </w:pPr>
            <w:r>
              <w:t>2.2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B40D12" w:rsidRPr="00B40D12" w:rsidRDefault="00B40D12" w:rsidP="009C4206">
            <w:pPr>
              <w:jc w:val="center"/>
            </w:pPr>
            <w:r w:rsidRPr="00B40D12">
              <w:rPr>
                <w:sz w:val="22"/>
                <w:szCs w:val="22"/>
              </w:rPr>
              <w:t>Распознавать случаи взаимного</w:t>
            </w:r>
            <w:r>
              <w:rPr>
                <w:sz w:val="22"/>
                <w:szCs w:val="22"/>
              </w:rPr>
              <w:t xml:space="preserve"> расп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ложения двух прямых на плоскости и в пространстве, распознавать в мног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угольниках параллельные стороны. Формулировать утверждения о взаи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>ном расположении двух прямых, свойс</w:t>
            </w:r>
            <w:r>
              <w:rPr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ва параллельных прямых.</w:t>
            </w:r>
            <w:r w:rsidR="002C0193">
              <w:rPr>
                <w:sz w:val="22"/>
                <w:szCs w:val="22"/>
              </w:rPr>
              <w:t xml:space="preserve"> Изображать две параллельные прямые, строить пр</w:t>
            </w:r>
            <w:r w:rsidR="002C0193">
              <w:rPr>
                <w:sz w:val="22"/>
                <w:szCs w:val="22"/>
              </w:rPr>
              <w:t>я</w:t>
            </w:r>
            <w:r w:rsidR="002C0193">
              <w:rPr>
                <w:sz w:val="22"/>
                <w:szCs w:val="22"/>
              </w:rPr>
              <w:t>мую, параллельную данной с помощью чертежных инструментов. Анализир</w:t>
            </w:r>
            <w:r w:rsidR="002C0193">
              <w:rPr>
                <w:sz w:val="22"/>
                <w:szCs w:val="22"/>
              </w:rPr>
              <w:t>о</w:t>
            </w:r>
            <w:r w:rsidR="002C0193">
              <w:rPr>
                <w:sz w:val="22"/>
                <w:szCs w:val="22"/>
              </w:rPr>
              <w:t>вать способ построения параллельных прямых, выполнять построения.</w:t>
            </w:r>
          </w:p>
        </w:tc>
        <w:tc>
          <w:tcPr>
            <w:tcW w:w="2461" w:type="dxa"/>
            <w:vAlign w:val="center"/>
          </w:tcPr>
          <w:p w:rsidR="00B40D12" w:rsidRPr="00D11D30" w:rsidRDefault="00645F13" w:rsidP="009C4206">
            <w:pPr>
              <w:jc w:val="center"/>
            </w:pPr>
            <w:r>
              <w:t>Чертежи, рисунки</w:t>
            </w:r>
          </w:p>
        </w:tc>
        <w:tc>
          <w:tcPr>
            <w:tcW w:w="1719" w:type="dxa"/>
            <w:vAlign w:val="center"/>
          </w:tcPr>
          <w:p w:rsidR="00B40D12" w:rsidRPr="00D11D30" w:rsidRDefault="00645F13" w:rsidP="009C4206">
            <w:pPr>
              <w:jc w:val="center"/>
            </w:pPr>
            <w:r>
              <w:t>Практическая работа</w:t>
            </w:r>
          </w:p>
        </w:tc>
      </w:tr>
      <w:tr w:rsidR="00B40D12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B40D12" w:rsidRDefault="00B40D12" w:rsidP="009C4206">
            <w:pPr>
              <w:jc w:val="center"/>
            </w:pPr>
            <w:r>
              <w:t>24</w:t>
            </w:r>
          </w:p>
        </w:tc>
        <w:tc>
          <w:tcPr>
            <w:tcW w:w="497" w:type="dxa"/>
            <w:vAlign w:val="center"/>
          </w:tcPr>
          <w:p w:rsidR="00B40D12" w:rsidRPr="00D11D30" w:rsidRDefault="00B40D12" w:rsidP="009C4206">
            <w:pPr>
              <w:jc w:val="center"/>
            </w:pPr>
            <w:r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B40D12" w:rsidRPr="003A14A2" w:rsidRDefault="00B40D12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B40D12" w:rsidRDefault="00B40D12" w:rsidP="009C4206">
            <w:r>
              <w:t>Взаимное расположение прямых на плоскости и в пространстве.</w:t>
            </w:r>
          </w:p>
          <w:p w:rsidR="002C0193" w:rsidRDefault="002C0193" w:rsidP="009C4206"/>
          <w:p w:rsidR="002C0193" w:rsidRDefault="002C0193" w:rsidP="009C4206"/>
        </w:tc>
        <w:tc>
          <w:tcPr>
            <w:tcW w:w="1049" w:type="dxa"/>
            <w:gridSpan w:val="3"/>
          </w:tcPr>
          <w:p w:rsidR="00B40D12" w:rsidRDefault="00B40D12" w:rsidP="009C4206">
            <w:pPr>
              <w:jc w:val="center"/>
            </w:pPr>
            <w:r>
              <w:t>2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B40D12" w:rsidRPr="00D11D30" w:rsidRDefault="00B40D12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B40D12" w:rsidRPr="00D11D30" w:rsidRDefault="00645F13" w:rsidP="009C4206">
            <w:pPr>
              <w:jc w:val="center"/>
            </w:pPr>
            <w:r>
              <w:t>Чертежи, рисунки</w:t>
            </w:r>
          </w:p>
        </w:tc>
        <w:tc>
          <w:tcPr>
            <w:tcW w:w="1719" w:type="dxa"/>
            <w:vAlign w:val="center"/>
          </w:tcPr>
          <w:p w:rsidR="00B40D12" w:rsidRPr="00D11D30" w:rsidRDefault="00645F13" w:rsidP="009C4206">
            <w:pPr>
              <w:jc w:val="center"/>
            </w:pPr>
            <w:r>
              <w:t>Творческие задания</w:t>
            </w:r>
          </w:p>
        </w:tc>
      </w:tr>
      <w:tr w:rsidR="002C019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C0193" w:rsidRDefault="002C0193" w:rsidP="009C4206">
            <w:pPr>
              <w:jc w:val="center"/>
            </w:pPr>
            <w:r>
              <w:t>25</w:t>
            </w:r>
          </w:p>
        </w:tc>
        <w:tc>
          <w:tcPr>
            <w:tcW w:w="497" w:type="dxa"/>
            <w:vAlign w:val="center"/>
          </w:tcPr>
          <w:p w:rsidR="002C0193" w:rsidRPr="00D11D30" w:rsidRDefault="002C0193" w:rsidP="009C4206">
            <w:pPr>
              <w:jc w:val="center"/>
            </w:pPr>
            <w:r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2C0193" w:rsidRPr="003A14A2" w:rsidRDefault="002C0193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C0193" w:rsidRDefault="002C0193" w:rsidP="009C4206">
            <w:r>
              <w:t>Расстояние между двумя точками и от точки до пр</w:t>
            </w:r>
            <w:r>
              <w:t>я</w:t>
            </w:r>
            <w:r>
              <w:t>мой.</w:t>
            </w:r>
          </w:p>
        </w:tc>
        <w:tc>
          <w:tcPr>
            <w:tcW w:w="1049" w:type="dxa"/>
            <w:gridSpan w:val="3"/>
          </w:tcPr>
          <w:p w:rsidR="002C0193" w:rsidRDefault="002C0193" w:rsidP="009C4206">
            <w:pPr>
              <w:jc w:val="center"/>
            </w:pPr>
            <w:r>
              <w:t>2.3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2C0193" w:rsidRPr="002C0193" w:rsidRDefault="002C0193" w:rsidP="009C4206">
            <w:pPr>
              <w:jc w:val="center"/>
            </w:pPr>
            <w:r>
              <w:rPr>
                <w:sz w:val="22"/>
                <w:szCs w:val="22"/>
              </w:rPr>
              <w:t>Измерять расстояния между двумя то</w:t>
            </w:r>
            <w:r>
              <w:rPr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ками, от точки до прямой, между двумя параллельными прямыми, от точки до плоскости. Строить параллельные пр</w:t>
            </w:r>
            <w:r>
              <w:rPr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мые с заданным расстоянием между н</w:t>
            </w:r>
            <w:r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ми.  Строить геометрическое место т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чек, обладающих определенным свойс</w:t>
            </w:r>
            <w:r>
              <w:rPr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вом.</w:t>
            </w:r>
          </w:p>
        </w:tc>
        <w:tc>
          <w:tcPr>
            <w:tcW w:w="2461" w:type="dxa"/>
            <w:vAlign w:val="center"/>
          </w:tcPr>
          <w:p w:rsidR="002C0193" w:rsidRPr="00D11D30" w:rsidRDefault="00645F13" w:rsidP="009C4206">
            <w:pPr>
              <w:jc w:val="center"/>
            </w:pPr>
            <w:r>
              <w:t>Чертежи, рисунки</w:t>
            </w:r>
          </w:p>
        </w:tc>
        <w:tc>
          <w:tcPr>
            <w:tcW w:w="1719" w:type="dxa"/>
            <w:vAlign w:val="center"/>
          </w:tcPr>
          <w:p w:rsidR="002C0193" w:rsidRPr="00D11D30" w:rsidRDefault="002C0193" w:rsidP="009C4206">
            <w:pPr>
              <w:jc w:val="center"/>
            </w:pPr>
          </w:p>
        </w:tc>
      </w:tr>
      <w:tr w:rsidR="002C019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C0193" w:rsidRDefault="002C0193" w:rsidP="009C4206">
            <w:pPr>
              <w:jc w:val="center"/>
            </w:pPr>
            <w:r>
              <w:t>26</w:t>
            </w:r>
          </w:p>
        </w:tc>
        <w:tc>
          <w:tcPr>
            <w:tcW w:w="497" w:type="dxa"/>
            <w:vAlign w:val="center"/>
          </w:tcPr>
          <w:p w:rsidR="002C0193" w:rsidRPr="00D11D30" w:rsidRDefault="002C0193" w:rsidP="009C4206">
            <w:pPr>
              <w:jc w:val="center"/>
            </w:pPr>
            <w:r>
              <w:t>6</w:t>
            </w:r>
          </w:p>
        </w:tc>
        <w:tc>
          <w:tcPr>
            <w:tcW w:w="1134" w:type="dxa"/>
            <w:gridSpan w:val="2"/>
            <w:vAlign w:val="center"/>
          </w:tcPr>
          <w:p w:rsidR="002C0193" w:rsidRPr="003A14A2" w:rsidRDefault="002C0193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C0193" w:rsidRDefault="002C0193" w:rsidP="009C4206">
            <w:r>
              <w:t>Расстояние между пара</w:t>
            </w:r>
            <w:r>
              <w:t>л</w:t>
            </w:r>
            <w:r>
              <w:t>лельными прямыми и ра</w:t>
            </w:r>
            <w:r>
              <w:t>с</w:t>
            </w:r>
            <w:r>
              <w:t>стояние от точки до плоск</w:t>
            </w:r>
            <w:r>
              <w:t>о</w:t>
            </w:r>
            <w:r>
              <w:t>сти.</w:t>
            </w:r>
          </w:p>
        </w:tc>
        <w:tc>
          <w:tcPr>
            <w:tcW w:w="1049" w:type="dxa"/>
            <w:gridSpan w:val="3"/>
          </w:tcPr>
          <w:p w:rsidR="002C0193" w:rsidRDefault="002C0193" w:rsidP="009C4206">
            <w:pPr>
              <w:jc w:val="center"/>
            </w:pPr>
            <w:r>
              <w:t>2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2C0193" w:rsidRPr="00D11D30" w:rsidRDefault="002C0193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2C0193" w:rsidRPr="00D11D30" w:rsidRDefault="00645F13" w:rsidP="009C4206">
            <w:pPr>
              <w:jc w:val="center"/>
            </w:pPr>
            <w:r>
              <w:t>Чертежи, рисунки</w:t>
            </w:r>
          </w:p>
        </w:tc>
        <w:tc>
          <w:tcPr>
            <w:tcW w:w="1719" w:type="dxa"/>
            <w:vAlign w:val="center"/>
          </w:tcPr>
          <w:p w:rsidR="002C0193" w:rsidRPr="00D11D30" w:rsidRDefault="00645F13" w:rsidP="009C4206">
            <w:pPr>
              <w:jc w:val="center"/>
            </w:pPr>
            <w:r>
              <w:t>Проверочная работа</w:t>
            </w:r>
          </w:p>
        </w:tc>
      </w:tr>
      <w:tr w:rsidR="00DD6546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DD6546" w:rsidRPr="00D11D30" w:rsidRDefault="00DD6546" w:rsidP="009C4206">
            <w:pPr>
              <w:jc w:val="center"/>
            </w:pPr>
            <w:r>
              <w:t>Десятичные дроби (9 часов)</w:t>
            </w:r>
          </w:p>
        </w:tc>
      </w:tr>
      <w:tr w:rsidR="00F3129B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F3129B" w:rsidRDefault="008E6A1F" w:rsidP="009C4206">
            <w:pPr>
              <w:jc w:val="center"/>
            </w:pPr>
            <w:r>
              <w:lastRenderedPageBreak/>
              <w:t>27</w:t>
            </w:r>
          </w:p>
        </w:tc>
        <w:tc>
          <w:tcPr>
            <w:tcW w:w="497" w:type="dxa"/>
            <w:vAlign w:val="center"/>
          </w:tcPr>
          <w:p w:rsidR="00F3129B" w:rsidRPr="00D11D30" w:rsidRDefault="00DD6546" w:rsidP="009C4206">
            <w:pPr>
              <w:jc w:val="center"/>
            </w:pPr>
            <w:r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F3129B" w:rsidRPr="003A14A2" w:rsidRDefault="00F3129B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F3129B" w:rsidRDefault="008E6A1F" w:rsidP="009C4206">
            <w:r>
              <w:t>Чтение и запись десятичных дробей. Разряды десятичных дробей.</w:t>
            </w:r>
          </w:p>
        </w:tc>
        <w:tc>
          <w:tcPr>
            <w:tcW w:w="1049" w:type="dxa"/>
            <w:gridSpan w:val="3"/>
          </w:tcPr>
          <w:p w:rsidR="00F3129B" w:rsidRDefault="008E6A1F" w:rsidP="009C4206">
            <w:pPr>
              <w:jc w:val="center"/>
            </w:pPr>
            <w:r>
              <w:t>3.1</w:t>
            </w:r>
          </w:p>
        </w:tc>
        <w:tc>
          <w:tcPr>
            <w:tcW w:w="4106" w:type="dxa"/>
            <w:gridSpan w:val="2"/>
            <w:vAlign w:val="center"/>
          </w:tcPr>
          <w:p w:rsidR="00F3129B" w:rsidRPr="005A4BD1" w:rsidRDefault="005A4BD1" w:rsidP="009C4206">
            <w:pPr>
              <w:jc w:val="center"/>
            </w:pPr>
            <w:r w:rsidRPr="005A4BD1">
              <w:rPr>
                <w:sz w:val="22"/>
                <w:szCs w:val="22"/>
              </w:rPr>
              <w:t xml:space="preserve">Записывать </w:t>
            </w:r>
            <w:r>
              <w:rPr>
                <w:sz w:val="22"/>
                <w:szCs w:val="22"/>
              </w:rPr>
              <w:t xml:space="preserve">и читать десятичные дроби. Представлять десятичную дробь в виде суммы разрядных слагаемых. </w:t>
            </w:r>
            <w:r w:rsidR="00EB4C9B">
              <w:rPr>
                <w:sz w:val="22"/>
                <w:szCs w:val="22"/>
              </w:rPr>
              <w:t>Перех</w:t>
            </w:r>
            <w:r w:rsidR="00EB4C9B">
              <w:rPr>
                <w:sz w:val="22"/>
                <w:szCs w:val="22"/>
              </w:rPr>
              <w:t>о</w:t>
            </w:r>
            <w:r w:rsidR="00EB4C9B">
              <w:rPr>
                <w:sz w:val="22"/>
                <w:szCs w:val="22"/>
              </w:rPr>
              <w:t>дить от десятичных дробей к соответс</w:t>
            </w:r>
            <w:r w:rsidR="00EB4C9B">
              <w:rPr>
                <w:sz w:val="22"/>
                <w:szCs w:val="22"/>
              </w:rPr>
              <w:t>т</w:t>
            </w:r>
            <w:r w:rsidR="00EB4C9B">
              <w:rPr>
                <w:sz w:val="22"/>
                <w:szCs w:val="22"/>
              </w:rPr>
              <w:t>вующим обыкновенным со знаменат</w:t>
            </w:r>
            <w:r w:rsidR="00EB4C9B">
              <w:rPr>
                <w:sz w:val="22"/>
                <w:szCs w:val="22"/>
              </w:rPr>
              <w:t>е</w:t>
            </w:r>
            <w:r w:rsidR="00EB4C9B">
              <w:rPr>
                <w:sz w:val="22"/>
                <w:szCs w:val="22"/>
              </w:rPr>
              <w:t>лями 10, 100, 1000 и т. д.</w:t>
            </w:r>
          </w:p>
        </w:tc>
        <w:tc>
          <w:tcPr>
            <w:tcW w:w="2461" w:type="dxa"/>
            <w:vAlign w:val="center"/>
          </w:tcPr>
          <w:p w:rsidR="00F3129B" w:rsidRPr="00D11D30" w:rsidRDefault="00F3129B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F3129B" w:rsidRPr="00D11D30" w:rsidRDefault="00F3129B" w:rsidP="009C4206">
            <w:pPr>
              <w:jc w:val="center"/>
            </w:pPr>
          </w:p>
        </w:tc>
      </w:tr>
      <w:tr w:rsidR="00F3129B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F3129B" w:rsidRDefault="008E6A1F" w:rsidP="009C4206">
            <w:pPr>
              <w:jc w:val="center"/>
            </w:pPr>
            <w:r>
              <w:t>2</w:t>
            </w:r>
            <w:r w:rsidR="00C548EB">
              <w:t>8</w:t>
            </w:r>
          </w:p>
        </w:tc>
        <w:tc>
          <w:tcPr>
            <w:tcW w:w="497" w:type="dxa"/>
            <w:vAlign w:val="center"/>
          </w:tcPr>
          <w:p w:rsidR="00F3129B" w:rsidRPr="00D11D30" w:rsidRDefault="00C548EB" w:rsidP="009C4206">
            <w:pPr>
              <w:jc w:val="center"/>
            </w:pPr>
            <w:r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F3129B" w:rsidRPr="003A14A2" w:rsidRDefault="00F3129B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F3129B" w:rsidRDefault="006A28F0" w:rsidP="009C4206">
            <w:r>
              <w:t>Изображение десятичных дробей точками на коорд</w:t>
            </w:r>
            <w:r>
              <w:t>и</w:t>
            </w:r>
            <w:r>
              <w:t>натной прямой.</w:t>
            </w:r>
          </w:p>
        </w:tc>
        <w:tc>
          <w:tcPr>
            <w:tcW w:w="1049" w:type="dxa"/>
            <w:gridSpan w:val="3"/>
          </w:tcPr>
          <w:p w:rsidR="00F3129B" w:rsidRDefault="006A28F0" w:rsidP="009C4206">
            <w:pPr>
              <w:jc w:val="center"/>
            </w:pPr>
            <w:r>
              <w:t>3.1</w:t>
            </w:r>
          </w:p>
        </w:tc>
        <w:tc>
          <w:tcPr>
            <w:tcW w:w="4106" w:type="dxa"/>
            <w:gridSpan w:val="2"/>
            <w:vAlign w:val="center"/>
          </w:tcPr>
          <w:p w:rsidR="00F3129B" w:rsidRPr="005A4BD1" w:rsidRDefault="005A4BD1" w:rsidP="009C4206">
            <w:pPr>
              <w:jc w:val="center"/>
            </w:pPr>
            <w:r>
              <w:rPr>
                <w:sz w:val="22"/>
                <w:szCs w:val="22"/>
              </w:rPr>
              <w:t>Изображать десятичные дроби на коо</w:t>
            </w:r>
            <w:r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динатной прямой.</w:t>
            </w:r>
          </w:p>
        </w:tc>
        <w:tc>
          <w:tcPr>
            <w:tcW w:w="2461" w:type="dxa"/>
            <w:vAlign w:val="center"/>
          </w:tcPr>
          <w:p w:rsidR="00F3129B" w:rsidRPr="00D11D30" w:rsidRDefault="00645F13" w:rsidP="009C4206">
            <w:pPr>
              <w:jc w:val="center"/>
            </w:pPr>
            <w:r>
              <w:t>Таблица</w:t>
            </w:r>
          </w:p>
        </w:tc>
        <w:tc>
          <w:tcPr>
            <w:tcW w:w="1719" w:type="dxa"/>
            <w:vAlign w:val="center"/>
          </w:tcPr>
          <w:p w:rsidR="00F3129B" w:rsidRPr="00D11D30" w:rsidRDefault="00F3129B" w:rsidP="009C4206">
            <w:pPr>
              <w:jc w:val="center"/>
            </w:pPr>
          </w:p>
        </w:tc>
      </w:tr>
      <w:tr w:rsidR="00DD654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D6546" w:rsidRDefault="00C548EB" w:rsidP="009C4206">
            <w:pPr>
              <w:jc w:val="center"/>
            </w:pPr>
            <w:r>
              <w:t>29</w:t>
            </w:r>
          </w:p>
        </w:tc>
        <w:tc>
          <w:tcPr>
            <w:tcW w:w="497" w:type="dxa"/>
            <w:vAlign w:val="center"/>
          </w:tcPr>
          <w:p w:rsidR="00DD6546" w:rsidRPr="00D11D30" w:rsidRDefault="00C548EB" w:rsidP="009C4206">
            <w:pPr>
              <w:jc w:val="center"/>
            </w:pPr>
            <w:r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DD6546" w:rsidRPr="003A14A2" w:rsidRDefault="00DD654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D6546" w:rsidRDefault="00DD6546" w:rsidP="009C4206">
            <w:r>
              <w:t>Выражение единиц метр</w:t>
            </w:r>
            <w:r>
              <w:t>и</w:t>
            </w:r>
            <w:r>
              <w:t>ческой системы мер дес</w:t>
            </w:r>
            <w:r>
              <w:t>я</w:t>
            </w:r>
            <w:r>
              <w:t>тичными дробями.</w:t>
            </w:r>
          </w:p>
        </w:tc>
        <w:tc>
          <w:tcPr>
            <w:tcW w:w="1049" w:type="dxa"/>
            <w:gridSpan w:val="3"/>
          </w:tcPr>
          <w:p w:rsidR="00DD6546" w:rsidRDefault="00A3341A" w:rsidP="009C4206">
            <w:pPr>
              <w:jc w:val="center"/>
            </w:pPr>
            <w:r>
              <w:t>3.2</w:t>
            </w:r>
          </w:p>
        </w:tc>
        <w:tc>
          <w:tcPr>
            <w:tcW w:w="4106" w:type="dxa"/>
            <w:gridSpan w:val="2"/>
            <w:vAlign w:val="center"/>
          </w:tcPr>
          <w:p w:rsidR="00DD6546" w:rsidRPr="00EB4C9B" w:rsidRDefault="00EB4C9B" w:rsidP="009C4206">
            <w:pPr>
              <w:jc w:val="center"/>
            </w:pPr>
            <w:r w:rsidRPr="00EB4C9B">
              <w:rPr>
                <w:sz w:val="22"/>
                <w:szCs w:val="22"/>
              </w:rPr>
              <w:t>Использовать десятичные дроби для п</w:t>
            </w:r>
            <w:r w:rsidRPr="00EB4C9B">
              <w:rPr>
                <w:sz w:val="22"/>
                <w:szCs w:val="22"/>
              </w:rPr>
              <w:t>е</w:t>
            </w:r>
            <w:r w:rsidRPr="00EB4C9B">
              <w:rPr>
                <w:sz w:val="22"/>
                <w:szCs w:val="22"/>
              </w:rPr>
              <w:t>рехода от одних единиц измерения к другим.</w:t>
            </w:r>
            <w:r>
              <w:rPr>
                <w:sz w:val="22"/>
                <w:szCs w:val="22"/>
              </w:rPr>
              <w:t xml:space="preserve"> Объяснять значения десятичных приставок, используемых для образов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ния названий единиц в метрической си</w:t>
            </w:r>
            <w:r>
              <w:rPr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теме мер.</w:t>
            </w:r>
          </w:p>
        </w:tc>
        <w:tc>
          <w:tcPr>
            <w:tcW w:w="2461" w:type="dxa"/>
            <w:vAlign w:val="center"/>
          </w:tcPr>
          <w:p w:rsidR="00DD6546" w:rsidRPr="00D11D30" w:rsidRDefault="00DD654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D6546" w:rsidRPr="00D11D30" w:rsidRDefault="00DD6546" w:rsidP="009C4206">
            <w:pPr>
              <w:jc w:val="center"/>
            </w:pPr>
          </w:p>
        </w:tc>
      </w:tr>
      <w:tr w:rsidR="00C548EB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C548EB" w:rsidRDefault="00C548EB" w:rsidP="009C4206">
            <w:pPr>
              <w:jc w:val="center"/>
            </w:pPr>
            <w:r>
              <w:t>30</w:t>
            </w:r>
          </w:p>
        </w:tc>
        <w:tc>
          <w:tcPr>
            <w:tcW w:w="497" w:type="dxa"/>
            <w:vAlign w:val="center"/>
          </w:tcPr>
          <w:p w:rsidR="00C548EB" w:rsidRDefault="00C548EB" w:rsidP="009C4206">
            <w:pPr>
              <w:jc w:val="center"/>
            </w:pPr>
            <w:r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C548EB" w:rsidRPr="003A14A2" w:rsidRDefault="00C548EB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C548EB" w:rsidRDefault="00C548EB" w:rsidP="009C4206">
            <w:r>
              <w:t>Перевод обыкновенной др</w:t>
            </w:r>
            <w:r>
              <w:t>о</w:t>
            </w:r>
            <w:r>
              <w:t>би в десятичную.</w:t>
            </w:r>
          </w:p>
        </w:tc>
        <w:tc>
          <w:tcPr>
            <w:tcW w:w="1049" w:type="dxa"/>
            <w:gridSpan w:val="3"/>
          </w:tcPr>
          <w:p w:rsidR="00C548EB" w:rsidRDefault="00C548EB" w:rsidP="009C4206">
            <w:pPr>
              <w:jc w:val="center"/>
            </w:pPr>
            <w:r>
              <w:t>3.3</w:t>
            </w:r>
          </w:p>
        </w:tc>
        <w:tc>
          <w:tcPr>
            <w:tcW w:w="4106" w:type="dxa"/>
            <w:gridSpan w:val="2"/>
            <w:vAlign w:val="center"/>
          </w:tcPr>
          <w:p w:rsidR="00C548EB" w:rsidRPr="00744764" w:rsidRDefault="00744764" w:rsidP="00221D69">
            <w:pPr>
              <w:jc w:val="center"/>
            </w:pPr>
            <w:r w:rsidRPr="00744764">
              <w:rPr>
                <w:sz w:val="22"/>
                <w:szCs w:val="22"/>
              </w:rPr>
              <w:t xml:space="preserve">Формулировать признак обратимости </w:t>
            </w:r>
            <w:r w:rsidR="00932F27">
              <w:rPr>
                <w:sz w:val="22"/>
                <w:szCs w:val="22"/>
              </w:rPr>
              <w:t>обыкновенной дроби в десятичную. П</w:t>
            </w:r>
            <w:r w:rsidRPr="00744764">
              <w:rPr>
                <w:sz w:val="22"/>
                <w:szCs w:val="22"/>
              </w:rPr>
              <w:t>ри</w:t>
            </w:r>
            <w:r w:rsidR="00932F27">
              <w:rPr>
                <w:sz w:val="22"/>
                <w:szCs w:val="22"/>
              </w:rPr>
              <w:t>менение</w:t>
            </w:r>
            <w:r w:rsidRPr="00744764">
              <w:rPr>
                <w:sz w:val="22"/>
                <w:szCs w:val="22"/>
              </w:rPr>
              <w:t xml:space="preserve"> его для распознава</w:t>
            </w:r>
            <w:r>
              <w:rPr>
                <w:sz w:val="22"/>
                <w:szCs w:val="22"/>
              </w:rPr>
              <w:t xml:space="preserve">ния </w:t>
            </w:r>
            <w:r w:rsidRPr="00744764">
              <w:rPr>
                <w:sz w:val="22"/>
                <w:szCs w:val="22"/>
              </w:rPr>
              <w:t xml:space="preserve"> др</w:t>
            </w:r>
            <w:r w:rsidRPr="00744764">
              <w:rPr>
                <w:sz w:val="22"/>
                <w:szCs w:val="22"/>
              </w:rPr>
              <w:t>о</w:t>
            </w:r>
            <w:r w:rsidRPr="00744764">
              <w:rPr>
                <w:sz w:val="22"/>
                <w:szCs w:val="22"/>
              </w:rPr>
              <w:t>бей, для которых возможна (или нево</w:t>
            </w:r>
            <w:r w:rsidRPr="00744764">
              <w:rPr>
                <w:sz w:val="22"/>
                <w:szCs w:val="22"/>
              </w:rPr>
              <w:t>з</w:t>
            </w:r>
            <w:r w:rsidRPr="00744764">
              <w:rPr>
                <w:sz w:val="22"/>
                <w:szCs w:val="22"/>
              </w:rPr>
              <w:t xml:space="preserve">можна) десятичная запись. </w:t>
            </w:r>
            <w:r>
              <w:rPr>
                <w:sz w:val="22"/>
                <w:szCs w:val="22"/>
              </w:rPr>
              <w:t xml:space="preserve">Представлять обыкновенные дроби </w:t>
            </w:r>
            <w:r w:rsidR="00221D69">
              <w:rPr>
                <w:sz w:val="22"/>
                <w:szCs w:val="22"/>
              </w:rPr>
              <w:t>в виде десятичных. Приводить примеры эквивалентных представ дробных чисел.</w:t>
            </w:r>
          </w:p>
        </w:tc>
        <w:tc>
          <w:tcPr>
            <w:tcW w:w="2461" w:type="dxa"/>
            <w:vAlign w:val="center"/>
          </w:tcPr>
          <w:p w:rsidR="00C548EB" w:rsidRPr="00D11D30" w:rsidRDefault="00C548EB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C548EB" w:rsidRPr="00D11D30" w:rsidRDefault="00932F27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DD654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D6546" w:rsidRDefault="00DD6546" w:rsidP="009C4206">
            <w:pPr>
              <w:jc w:val="center"/>
            </w:pPr>
            <w:r>
              <w:t>31</w:t>
            </w:r>
          </w:p>
        </w:tc>
        <w:tc>
          <w:tcPr>
            <w:tcW w:w="497" w:type="dxa"/>
            <w:vAlign w:val="center"/>
          </w:tcPr>
          <w:p w:rsidR="00DD6546" w:rsidRPr="00D11D30" w:rsidRDefault="00DD6546" w:rsidP="009C4206">
            <w:pPr>
              <w:jc w:val="center"/>
            </w:pPr>
            <w:r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DD6546" w:rsidRPr="003A14A2" w:rsidRDefault="00DD654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D6546" w:rsidRDefault="006C2CBB" w:rsidP="009C4206">
            <w:r>
              <w:t>Нахождение равных дес</w:t>
            </w:r>
            <w:r>
              <w:t>я</w:t>
            </w:r>
            <w:r>
              <w:t>тичных дробей.</w:t>
            </w:r>
          </w:p>
        </w:tc>
        <w:tc>
          <w:tcPr>
            <w:tcW w:w="1049" w:type="dxa"/>
            <w:gridSpan w:val="3"/>
          </w:tcPr>
          <w:p w:rsidR="00DD6546" w:rsidRDefault="00C548EB" w:rsidP="009C4206">
            <w:pPr>
              <w:jc w:val="center"/>
            </w:pPr>
            <w:r>
              <w:t>3.4</w:t>
            </w:r>
          </w:p>
        </w:tc>
        <w:tc>
          <w:tcPr>
            <w:tcW w:w="4106" w:type="dxa"/>
            <w:gridSpan w:val="2"/>
            <w:vAlign w:val="center"/>
          </w:tcPr>
          <w:p w:rsidR="00DD6546" w:rsidRPr="00B14A7A" w:rsidRDefault="00B14A7A" w:rsidP="009C4206">
            <w:pPr>
              <w:jc w:val="center"/>
            </w:pPr>
            <w:r w:rsidRPr="00B14A7A">
              <w:rPr>
                <w:sz w:val="22"/>
                <w:szCs w:val="22"/>
              </w:rPr>
              <w:t xml:space="preserve">Распознавать равные десятичные дроби. Объяснять на примерах прием сравнения десятичных дробей. </w:t>
            </w:r>
          </w:p>
        </w:tc>
        <w:tc>
          <w:tcPr>
            <w:tcW w:w="2461" w:type="dxa"/>
            <w:vAlign w:val="center"/>
          </w:tcPr>
          <w:p w:rsidR="00DD6546" w:rsidRPr="00D11D30" w:rsidRDefault="00DD654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D6546" w:rsidRPr="00D11D30" w:rsidRDefault="00DD6546" w:rsidP="009C4206">
            <w:pPr>
              <w:jc w:val="center"/>
            </w:pPr>
          </w:p>
        </w:tc>
      </w:tr>
      <w:tr w:rsidR="00B14A7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B14A7A" w:rsidRDefault="00B14A7A" w:rsidP="009C4206">
            <w:pPr>
              <w:jc w:val="center"/>
            </w:pPr>
            <w:r>
              <w:t>32</w:t>
            </w:r>
          </w:p>
        </w:tc>
        <w:tc>
          <w:tcPr>
            <w:tcW w:w="497" w:type="dxa"/>
            <w:vAlign w:val="center"/>
          </w:tcPr>
          <w:p w:rsidR="00B14A7A" w:rsidRPr="00D11D30" w:rsidRDefault="00B14A7A" w:rsidP="009C4206">
            <w:pPr>
              <w:jc w:val="center"/>
            </w:pPr>
            <w:r>
              <w:t>6</w:t>
            </w:r>
          </w:p>
        </w:tc>
        <w:tc>
          <w:tcPr>
            <w:tcW w:w="1134" w:type="dxa"/>
            <w:gridSpan w:val="2"/>
            <w:vAlign w:val="center"/>
          </w:tcPr>
          <w:p w:rsidR="00B14A7A" w:rsidRPr="003A14A2" w:rsidRDefault="00B14A7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B14A7A" w:rsidRDefault="00B14A7A" w:rsidP="009C4206">
            <w:r>
              <w:t>Сравнение десятичных др</w:t>
            </w:r>
            <w:r>
              <w:t>о</w:t>
            </w:r>
            <w:r>
              <w:t>бей. Сравнение обыкнове</w:t>
            </w:r>
            <w:r>
              <w:t>н</w:t>
            </w:r>
            <w:r>
              <w:t>ной дроби и десятичной.</w:t>
            </w:r>
          </w:p>
        </w:tc>
        <w:tc>
          <w:tcPr>
            <w:tcW w:w="1049" w:type="dxa"/>
            <w:gridSpan w:val="3"/>
          </w:tcPr>
          <w:p w:rsidR="00B14A7A" w:rsidRDefault="00B14A7A" w:rsidP="009C4206">
            <w:pPr>
              <w:jc w:val="center"/>
            </w:pPr>
            <w:r>
              <w:t>3.4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B14A7A" w:rsidRPr="00B14A7A" w:rsidRDefault="00B14A7A" w:rsidP="009C4206">
            <w:pPr>
              <w:jc w:val="center"/>
            </w:pPr>
            <w:r w:rsidRPr="00B14A7A">
              <w:rPr>
                <w:sz w:val="22"/>
                <w:szCs w:val="22"/>
              </w:rPr>
              <w:t>Сравнивать и упорядочивать десятичные дроби.</w:t>
            </w:r>
            <w:r>
              <w:rPr>
                <w:sz w:val="22"/>
                <w:szCs w:val="22"/>
              </w:rPr>
              <w:t xml:space="preserve"> Сравнить обыкновенную и дес</w:t>
            </w:r>
            <w:r>
              <w:rPr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тичную дроби, выбирая подходящую форму записи данных чисел. Выявлять закономерность в построении послед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ательности десятичных дробей. Решать задачи- исследования, основанные на понимании поразрядного принципа д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сятичной записи дробных чисел.</w:t>
            </w:r>
          </w:p>
        </w:tc>
        <w:tc>
          <w:tcPr>
            <w:tcW w:w="2461" w:type="dxa"/>
            <w:vAlign w:val="center"/>
          </w:tcPr>
          <w:p w:rsidR="00B14A7A" w:rsidRPr="00D11D30" w:rsidRDefault="00B14A7A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B14A7A" w:rsidRPr="00D11D30" w:rsidRDefault="00B14A7A" w:rsidP="009C4206">
            <w:pPr>
              <w:jc w:val="center"/>
            </w:pPr>
          </w:p>
        </w:tc>
      </w:tr>
      <w:tr w:rsidR="00B14A7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B14A7A" w:rsidRDefault="00B14A7A" w:rsidP="009C4206">
            <w:pPr>
              <w:jc w:val="center"/>
            </w:pPr>
            <w:r>
              <w:t>33</w:t>
            </w:r>
          </w:p>
        </w:tc>
        <w:tc>
          <w:tcPr>
            <w:tcW w:w="497" w:type="dxa"/>
            <w:vAlign w:val="center"/>
          </w:tcPr>
          <w:p w:rsidR="00B14A7A" w:rsidRPr="00D11D30" w:rsidRDefault="00B14A7A" w:rsidP="009C4206">
            <w:pPr>
              <w:jc w:val="center"/>
            </w:pPr>
            <w:r>
              <w:t>7</w:t>
            </w:r>
          </w:p>
        </w:tc>
        <w:tc>
          <w:tcPr>
            <w:tcW w:w="1134" w:type="dxa"/>
            <w:gridSpan w:val="2"/>
            <w:vAlign w:val="center"/>
          </w:tcPr>
          <w:p w:rsidR="00B14A7A" w:rsidRPr="003A14A2" w:rsidRDefault="00B14A7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B14A7A" w:rsidRPr="00C548EB" w:rsidRDefault="00B14A7A" w:rsidP="009C4206">
            <w:r>
              <w:t xml:space="preserve"> Сравнение и упорядочив</w:t>
            </w:r>
            <w:r>
              <w:t>а</w:t>
            </w:r>
            <w:r>
              <w:t xml:space="preserve">ние десятичных дробей. </w:t>
            </w:r>
            <w:r w:rsidRPr="00C548EB">
              <w:t>Р</w:t>
            </w:r>
            <w:r w:rsidRPr="00C548EB">
              <w:t>е</w:t>
            </w:r>
            <w:r w:rsidRPr="00C548EB">
              <w:t>шение задач с помощью таблицы.</w:t>
            </w:r>
          </w:p>
        </w:tc>
        <w:tc>
          <w:tcPr>
            <w:tcW w:w="1049" w:type="dxa"/>
            <w:gridSpan w:val="3"/>
          </w:tcPr>
          <w:p w:rsidR="00B14A7A" w:rsidRDefault="00B14A7A" w:rsidP="009C4206">
            <w:pPr>
              <w:jc w:val="center"/>
            </w:pPr>
            <w:r>
              <w:t>3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B14A7A" w:rsidRPr="00D11D30" w:rsidRDefault="00B14A7A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B14A7A" w:rsidRPr="00D11D30" w:rsidRDefault="00B14A7A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B14A7A" w:rsidRPr="00D11D30" w:rsidRDefault="00B14A7A" w:rsidP="009C4206">
            <w:pPr>
              <w:jc w:val="center"/>
            </w:pPr>
          </w:p>
        </w:tc>
      </w:tr>
      <w:tr w:rsidR="0047783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7783E" w:rsidRDefault="0047783E" w:rsidP="009C4206">
            <w:pPr>
              <w:jc w:val="center"/>
            </w:pPr>
            <w:r>
              <w:t>34</w:t>
            </w:r>
          </w:p>
        </w:tc>
        <w:tc>
          <w:tcPr>
            <w:tcW w:w="497" w:type="dxa"/>
            <w:vAlign w:val="center"/>
          </w:tcPr>
          <w:p w:rsidR="0047783E" w:rsidRDefault="0047783E" w:rsidP="009C4206">
            <w:pPr>
              <w:jc w:val="center"/>
            </w:pPr>
            <w:r>
              <w:t>8</w:t>
            </w:r>
          </w:p>
        </w:tc>
        <w:tc>
          <w:tcPr>
            <w:tcW w:w="1134" w:type="dxa"/>
            <w:gridSpan w:val="2"/>
            <w:vAlign w:val="center"/>
          </w:tcPr>
          <w:p w:rsidR="0047783E" w:rsidRPr="003A14A2" w:rsidRDefault="0047783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7783E" w:rsidRDefault="0047783E" w:rsidP="009C4206">
            <w:r>
              <w:t>Повторение и обобщение темы «Десятичные дроби».</w:t>
            </w:r>
          </w:p>
        </w:tc>
        <w:tc>
          <w:tcPr>
            <w:tcW w:w="1049" w:type="dxa"/>
            <w:gridSpan w:val="3"/>
          </w:tcPr>
          <w:p w:rsidR="0047783E" w:rsidRDefault="0047783E" w:rsidP="009C4206">
            <w:pPr>
              <w:jc w:val="center"/>
            </w:pPr>
            <w:r>
              <w:t>3.1 – 3.4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47783E" w:rsidRPr="0047783E" w:rsidRDefault="0047783E" w:rsidP="0047783E">
            <w:pPr>
              <w:jc w:val="center"/>
            </w:pPr>
            <w:r w:rsidRPr="0047783E">
              <w:rPr>
                <w:sz w:val="22"/>
                <w:szCs w:val="22"/>
              </w:rPr>
              <w:t xml:space="preserve">Записывать и читать десятичные </w:t>
            </w:r>
            <w:r>
              <w:rPr>
                <w:sz w:val="22"/>
                <w:szCs w:val="22"/>
              </w:rPr>
              <w:t xml:space="preserve"> Из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 xml:space="preserve">бражать десятичные дроби точками на координатной прямой. </w:t>
            </w:r>
            <w:r w:rsidR="002267EB">
              <w:rPr>
                <w:sz w:val="22"/>
                <w:szCs w:val="22"/>
              </w:rPr>
              <w:t xml:space="preserve">Представлять обыкновенные дроби в виде десятичных </w:t>
            </w:r>
            <w:r w:rsidR="002267EB">
              <w:rPr>
                <w:sz w:val="22"/>
                <w:szCs w:val="22"/>
              </w:rPr>
              <w:lastRenderedPageBreak/>
              <w:t xml:space="preserve">и десятичные в виде обыкновенных. Сравнивать и упорядочивать десятичные дроби. </w:t>
            </w:r>
          </w:p>
        </w:tc>
        <w:tc>
          <w:tcPr>
            <w:tcW w:w="2461" w:type="dxa"/>
            <w:vAlign w:val="center"/>
          </w:tcPr>
          <w:p w:rsidR="0047783E" w:rsidRPr="00D11D30" w:rsidRDefault="0047783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7783E" w:rsidRPr="00D11D30" w:rsidRDefault="00932F27" w:rsidP="009C4206">
            <w:pPr>
              <w:jc w:val="center"/>
            </w:pPr>
            <w:r>
              <w:t>Проверочная работа</w:t>
            </w:r>
          </w:p>
        </w:tc>
      </w:tr>
      <w:tr w:rsidR="0047783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7783E" w:rsidRDefault="0047783E" w:rsidP="009C4206">
            <w:pPr>
              <w:jc w:val="center"/>
            </w:pPr>
            <w:r>
              <w:t>35</w:t>
            </w:r>
          </w:p>
        </w:tc>
        <w:tc>
          <w:tcPr>
            <w:tcW w:w="497" w:type="dxa"/>
            <w:vAlign w:val="center"/>
          </w:tcPr>
          <w:p w:rsidR="0047783E" w:rsidRDefault="0047783E" w:rsidP="009C4206">
            <w:pPr>
              <w:jc w:val="center"/>
            </w:pPr>
            <w:r>
              <w:t>9</w:t>
            </w:r>
          </w:p>
        </w:tc>
        <w:tc>
          <w:tcPr>
            <w:tcW w:w="1134" w:type="dxa"/>
            <w:gridSpan w:val="2"/>
            <w:vAlign w:val="center"/>
          </w:tcPr>
          <w:p w:rsidR="0047783E" w:rsidRPr="003A14A2" w:rsidRDefault="0047783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7783E" w:rsidRDefault="0047783E" w:rsidP="009C4206">
            <w:r>
              <w:t xml:space="preserve">Контрольная работа № 2 по </w:t>
            </w:r>
            <w:r>
              <w:lastRenderedPageBreak/>
              <w:t>теме: «Десятичные дроби»</w:t>
            </w:r>
          </w:p>
        </w:tc>
        <w:tc>
          <w:tcPr>
            <w:tcW w:w="1049" w:type="dxa"/>
            <w:gridSpan w:val="3"/>
          </w:tcPr>
          <w:p w:rsidR="0047783E" w:rsidRDefault="0047783E" w:rsidP="009C4206">
            <w:pPr>
              <w:jc w:val="center"/>
            </w:pPr>
            <w:r>
              <w:lastRenderedPageBreak/>
              <w:t>3.1 -3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7783E" w:rsidRPr="00D11D30" w:rsidRDefault="0047783E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47783E" w:rsidRPr="00D11D30" w:rsidRDefault="00932F27" w:rsidP="009C4206">
            <w:pPr>
              <w:jc w:val="center"/>
            </w:pPr>
            <w:r>
              <w:t>Карточки-задания</w:t>
            </w:r>
          </w:p>
        </w:tc>
        <w:tc>
          <w:tcPr>
            <w:tcW w:w="1719" w:type="dxa"/>
            <w:vAlign w:val="center"/>
          </w:tcPr>
          <w:p w:rsidR="0047783E" w:rsidRPr="00D11D30" w:rsidRDefault="00932F27" w:rsidP="009C4206">
            <w:pPr>
              <w:jc w:val="center"/>
            </w:pPr>
            <w:r>
              <w:t xml:space="preserve">Контрольная </w:t>
            </w:r>
            <w:r>
              <w:lastRenderedPageBreak/>
              <w:t>работа</w:t>
            </w:r>
          </w:p>
        </w:tc>
      </w:tr>
      <w:tr w:rsidR="00DC3825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DC3825" w:rsidRPr="00D11D30" w:rsidRDefault="00DC3825" w:rsidP="009C4206">
            <w:pPr>
              <w:jc w:val="center"/>
            </w:pPr>
            <w:r>
              <w:lastRenderedPageBreak/>
              <w:t>Действия с десятичными дробями (31 час)</w:t>
            </w:r>
          </w:p>
        </w:tc>
      </w:tr>
      <w:tr w:rsidR="002574E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574EE" w:rsidRDefault="002574EE" w:rsidP="009C4206">
            <w:pPr>
              <w:jc w:val="center"/>
            </w:pPr>
            <w:r>
              <w:t>36</w:t>
            </w:r>
          </w:p>
        </w:tc>
        <w:tc>
          <w:tcPr>
            <w:tcW w:w="497" w:type="dxa"/>
            <w:vAlign w:val="center"/>
          </w:tcPr>
          <w:p w:rsidR="002574EE" w:rsidRDefault="002574EE" w:rsidP="009C4206">
            <w:pPr>
              <w:jc w:val="center"/>
            </w:pPr>
            <w:r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2574EE" w:rsidRPr="003A14A2" w:rsidRDefault="002574E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574EE" w:rsidRPr="00DC3825" w:rsidRDefault="002574EE" w:rsidP="0001182F">
            <w:r w:rsidRPr="00DC3825">
              <w:t>Правило сложения десяти</w:t>
            </w:r>
            <w:r w:rsidRPr="00DC3825">
              <w:t>ч</w:t>
            </w:r>
            <w:r w:rsidRPr="00DC3825">
              <w:t>ных дробей, имеющих од</w:t>
            </w:r>
            <w:r w:rsidRPr="00DC3825">
              <w:t>и</w:t>
            </w:r>
            <w:r w:rsidRPr="00DC3825">
              <w:t>наковое число знаков после запятой. Выполнение у</w:t>
            </w:r>
            <w:r w:rsidRPr="00DC3825">
              <w:t>п</w:t>
            </w:r>
            <w:r w:rsidRPr="00DC3825">
              <w:t>ражнений на сложение дес</w:t>
            </w:r>
            <w:r w:rsidRPr="00DC3825">
              <w:t>я</w:t>
            </w:r>
            <w:r w:rsidRPr="00DC3825">
              <w:t>тичных дробей.</w:t>
            </w:r>
          </w:p>
        </w:tc>
        <w:tc>
          <w:tcPr>
            <w:tcW w:w="1049" w:type="dxa"/>
            <w:gridSpan w:val="3"/>
          </w:tcPr>
          <w:p w:rsidR="002574EE" w:rsidRDefault="002574EE" w:rsidP="009C4206">
            <w:pPr>
              <w:jc w:val="center"/>
            </w:pPr>
            <w:r>
              <w:t>4.1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2574EE" w:rsidRPr="002267EB" w:rsidRDefault="002574EE" w:rsidP="009C4206">
            <w:pPr>
              <w:jc w:val="center"/>
            </w:pPr>
            <w:r w:rsidRPr="002267EB">
              <w:rPr>
                <w:sz w:val="22"/>
                <w:szCs w:val="22"/>
              </w:rPr>
              <w:t>Конструировать алгоритм сложения д</w:t>
            </w:r>
            <w:r w:rsidRPr="002267EB">
              <w:rPr>
                <w:sz w:val="22"/>
                <w:szCs w:val="22"/>
              </w:rPr>
              <w:t>е</w:t>
            </w:r>
            <w:r w:rsidRPr="002267EB">
              <w:rPr>
                <w:sz w:val="22"/>
                <w:szCs w:val="22"/>
              </w:rPr>
              <w:t>сятичных дро</w:t>
            </w:r>
            <w:r>
              <w:rPr>
                <w:sz w:val="22"/>
                <w:szCs w:val="22"/>
              </w:rPr>
              <w:t>бей: иллюстрировать его примерами. Вычислять суммы десяти</w:t>
            </w:r>
            <w:r>
              <w:rPr>
                <w:sz w:val="22"/>
                <w:szCs w:val="22"/>
              </w:rPr>
              <w:t>ч</w:t>
            </w:r>
            <w:r>
              <w:rPr>
                <w:sz w:val="22"/>
                <w:szCs w:val="22"/>
              </w:rPr>
              <w:t>ных дробей.</w:t>
            </w:r>
          </w:p>
        </w:tc>
        <w:tc>
          <w:tcPr>
            <w:tcW w:w="2461" w:type="dxa"/>
            <w:vMerge w:val="restart"/>
            <w:vAlign w:val="center"/>
          </w:tcPr>
          <w:p w:rsidR="002574EE" w:rsidRPr="00D11D30" w:rsidRDefault="002574EE" w:rsidP="009C4206">
            <w:pPr>
              <w:jc w:val="center"/>
            </w:pPr>
            <w:r>
              <w:t>Таблица</w:t>
            </w:r>
          </w:p>
        </w:tc>
        <w:tc>
          <w:tcPr>
            <w:tcW w:w="1719" w:type="dxa"/>
            <w:vAlign w:val="center"/>
          </w:tcPr>
          <w:p w:rsidR="002574EE" w:rsidRPr="00D11D30" w:rsidRDefault="002574EE" w:rsidP="009C4206">
            <w:pPr>
              <w:jc w:val="center"/>
            </w:pPr>
          </w:p>
        </w:tc>
      </w:tr>
      <w:tr w:rsidR="002574E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574EE" w:rsidRDefault="002574EE" w:rsidP="009C4206">
            <w:pPr>
              <w:jc w:val="center"/>
            </w:pPr>
            <w:r>
              <w:t>37</w:t>
            </w:r>
          </w:p>
        </w:tc>
        <w:tc>
          <w:tcPr>
            <w:tcW w:w="497" w:type="dxa"/>
            <w:vAlign w:val="center"/>
          </w:tcPr>
          <w:p w:rsidR="002574EE" w:rsidRDefault="002574EE" w:rsidP="009C4206">
            <w:pPr>
              <w:jc w:val="center"/>
            </w:pPr>
            <w:r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2574EE" w:rsidRPr="003A14A2" w:rsidRDefault="002574E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574EE" w:rsidRPr="00DC3825" w:rsidRDefault="002574EE" w:rsidP="0001182F">
            <w:r w:rsidRPr="00DC3825">
              <w:t>Сложение десятичных др</w:t>
            </w:r>
            <w:r w:rsidRPr="00DC3825">
              <w:t>о</w:t>
            </w:r>
            <w:r w:rsidRPr="00DC3825">
              <w:t>бей, имеющих разное число знаков после запятой.</w:t>
            </w:r>
          </w:p>
        </w:tc>
        <w:tc>
          <w:tcPr>
            <w:tcW w:w="1049" w:type="dxa"/>
            <w:gridSpan w:val="3"/>
          </w:tcPr>
          <w:p w:rsidR="002574EE" w:rsidRDefault="002574EE" w:rsidP="009C4206">
            <w:pPr>
              <w:jc w:val="center"/>
            </w:pPr>
            <w:r>
              <w:t>4.1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2574EE" w:rsidRPr="00D11D30" w:rsidRDefault="002574E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2574EE" w:rsidRPr="00D11D30" w:rsidRDefault="002574E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2574EE" w:rsidRPr="00D11D30" w:rsidRDefault="002574EE" w:rsidP="009C4206">
            <w:pPr>
              <w:jc w:val="center"/>
            </w:pPr>
          </w:p>
        </w:tc>
      </w:tr>
      <w:tr w:rsidR="002574E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574EE" w:rsidRDefault="002574EE" w:rsidP="009C4206">
            <w:pPr>
              <w:jc w:val="center"/>
            </w:pPr>
            <w:r>
              <w:t>38</w:t>
            </w:r>
          </w:p>
        </w:tc>
        <w:tc>
          <w:tcPr>
            <w:tcW w:w="497" w:type="dxa"/>
            <w:vAlign w:val="center"/>
          </w:tcPr>
          <w:p w:rsidR="002574EE" w:rsidRDefault="002574EE" w:rsidP="009C4206">
            <w:pPr>
              <w:jc w:val="center"/>
            </w:pPr>
            <w:r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2574EE" w:rsidRPr="003A14A2" w:rsidRDefault="002574E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574EE" w:rsidRPr="00DC3825" w:rsidRDefault="002574EE" w:rsidP="0001182F">
            <w:r w:rsidRPr="00DC3825">
              <w:t>Вычитание десятичных др</w:t>
            </w:r>
            <w:r w:rsidRPr="00DC3825">
              <w:t>о</w:t>
            </w:r>
            <w:r w:rsidRPr="00DC3825">
              <w:t>бей, имеющих одинаковое число знаков после запятой.</w:t>
            </w:r>
          </w:p>
        </w:tc>
        <w:tc>
          <w:tcPr>
            <w:tcW w:w="1049" w:type="dxa"/>
            <w:gridSpan w:val="3"/>
          </w:tcPr>
          <w:p w:rsidR="002574EE" w:rsidRDefault="002574EE" w:rsidP="009C4206">
            <w:pPr>
              <w:jc w:val="center"/>
            </w:pPr>
            <w:r>
              <w:t>4.1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2574EE" w:rsidRPr="00D11D30" w:rsidRDefault="002574EE" w:rsidP="009C4206">
            <w:pPr>
              <w:jc w:val="center"/>
            </w:pPr>
            <w:r>
              <w:rPr>
                <w:sz w:val="22"/>
                <w:szCs w:val="22"/>
              </w:rPr>
              <w:t>Конструировать алгоритм вычита</w:t>
            </w:r>
            <w:r w:rsidRPr="002267EB">
              <w:rPr>
                <w:sz w:val="22"/>
                <w:szCs w:val="22"/>
              </w:rPr>
              <w:t>ния десятичных дро</w:t>
            </w:r>
            <w:r>
              <w:rPr>
                <w:sz w:val="22"/>
                <w:szCs w:val="22"/>
              </w:rPr>
              <w:t>бей: иллюстрировать его примерами. Вычислять разности дес</w:t>
            </w:r>
            <w:r>
              <w:rPr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>тичных дробей.</w:t>
            </w:r>
          </w:p>
        </w:tc>
        <w:tc>
          <w:tcPr>
            <w:tcW w:w="2461" w:type="dxa"/>
            <w:vMerge/>
            <w:vAlign w:val="center"/>
          </w:tcPr>
          <w:p w:rsidR="002574EE" w:rsidRPr="00D11D30" w:rsidRDefault="002574E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2574EE" w:rsidRPr="00D11D30" w:rsidRDefault="002574EE" w:rsidP="009C4206">
            <w:pPr>
              <w:jc w:val="center"/>
            </w:pPr>
          </w:p>
        </w:tc>
      </w:tr>
      <w:tr w:rsidR="002574E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574EE" w:rsidRDefault="002574EE" w:rsidP="009C4206">
            <w:pPr>
              <w:jc w:val="center"/>
            </w:pPr>
            <w:r>
              <w:t>39</w:t>
            </w:r>
          </w:p>
        </w:tc>
        <w:tc>
          <w:tcPr>
            <w:tcW w:w="497" w:type="dxa"/>
            <w:vAlign w:val="center"/>
          </w:tcPr>
          <w:p w:rsidR="002574EE" w:rsidRDefault="002574EE" w:rsidP="009C4206">
            <w:pPr>
              <w:jc w:val="center"/>
            </w:pPr>
            <w:r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2574EE" w:rsidRPr="003A14A2" w:rsidRDefault="002574E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574EE" w:rsidRPr="00DC3825" w:rsidRDefault="002574EE" w:rsidP="0001182F">
            <w:r w:rsidRPr="00DC3825">
              <w:t>Вычитание  десятичных дробей, имеющих разное число знаков после запятой.</w:t>
            </w:r>
          </w:p>
        </w:tc>
        <w:tc>
          <w:tcPr>
            <w:tcW w:w="1049" w:type="dxa"/>
            <w:gridSpan w:val="3"/>
          </w:tcPr>
          <w:p w:rsidR="002574EE" w:rsidRDefault="002574EE" w:rsidP="009C4206">
            <w:pPr>
              <w:jc w:val="center"/>
            </w:pPr>
            <w:r>
              <w:t>4.1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2574EE" w:rsidRPr="00D11D30" w:rsidRDefault="002574E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2574EE" w:rsidRPr="00D11D30" w:rsidRDefault="002574E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2574EE" w:rsidRPr="00D11D30" w:rsidRDefault="002574EE" w:rsidP="009C4206">
            <w:pPr>
              <w:jc w:val="center"/>
            </w:pPr>
          </w:p>
        </w:tc>
      </w:tr>
      <w:tr w:rsidR="00DC3825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C3825" w:rsidRDefault="00DC3825" w:rsidP="009C4206">
            <w:pPr>
              <w:jc w:val="center"/>
            </w:pPr>
            <w:r>
              <w:t>40</w:t>
            </w:r>
          </w:p>
        </w:tc>
        <w:tc>
          <w:tcPr>
            <w:tcW w:w="497" w:type="dxa"/>
            <w:vAlign w:val="center"/>
          </w:tcPr>
          <w:p w:rsidR="00DC3825" w:rsidRDefault="00DC3825" w:rsidP="009C4206">
            <w:pPr>
              <w:jc w:val="center"/>
            </w:pPr>
            <w:r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DC3825" w:rsidRPr="003A14A2" w:rsidRDefault="00DC3825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C3825" w:rsidRPr="00DC3825" w:rsidRDefault="00DC3825" w:rsidP="0001182F">
            <w:r w:rsidRPr="00DC3825">
              <w:t>Вычисление примеров на сложение и вычитание дес</w:t>
            </w:r>
            <w:r w:rsidRPr="00DC3825">
              <w:t>я</w:t>
            </w:r>
            <w:r w:rsidRPr="00DC3825">
              <w:t>тичных и обыкновенных дробей.</w:t>
            </w:r>
          </w:p>
        </w:tc>
        <w:tc>
          <w:tcPr>
            <w:tcW w:w="1049" w:type="dxa"/>
            <w:gridSpan w:val="3"/>
          </w:tcPr>
          <w:p w:rsidR="00DC3825" w:rsidRDefault="00A3341A" w:rsidP="009C4206">
            <w:pPr>
              <w:jc w:val="center"/>
            </w:pPr>
            <w:r>
              <w:t>4.1</w:t>
            </w:r>
          </w:p>
        </w:tc>
        <w:tc>
          <w:tcPr>
            <w:tcW w:w="4106" w:type="dxa"/>
            <w:gridSpan w:val="2"/>
            <w:vAlign w:val="center"/>
          </w:tcPr>
          <w:p w:rsidR="00DC3825" w:rsidRPr="00D11D30" w:rsidRDefault="00414472" w:rsidP="009C4206">
            <w:pPr>
              <w:jc w:val="center"/>
            </w:pPr>
            <w:r w:rsidRPr="002267EB">
              <w:rPr>
                <w:sz w:val="22"/>
                <w:szCs w:val="22"/>
              </w:rPr>
              <w:t xml:space="preserve">Конструировать алгоритм сложения </w:t>
            </w:r>
            <w:r>
              <w:rPr>
                <w:sz w:val="22"/>
                <w:szCs w:val="22"/>
              </w:rPr>
              <w:t xml:space="preserve">и вычитания </w:t>
            </w:r>
            <w:r w:rsidRPr="002267EB">
              <w:rPr>
                <w:sz w:val="22"/>
                <w:szCs w:val="22"/>
              </w:rPr>
              <w:t>десятичных дро</w:t>
            </w:r>
            <w:r>
              <w:rPr>
                <w:sz w:val="22"/>
                <w:szCs w:val="22"/>
              </w:rPr>
              <w:t>бей: иллюс</w:t>
            </w:r>
            <w:r>
              <w:rPr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рировать его примерами. Вычислять суммы и разности десятичных дробей.</w:t>
            </w:r>
          </w:p>
        </w:tc>
        <w:tc>
          <w:tcPr>
            <w:tcW w:w="2461" w:type="dxa"/>
            <w:vAlign w:val="center"/>
          </w:tcPr>
          <w:p w:rsidR="00DC3825" w:rsidRPr="00D11D30" w:rsidRDefault="00DC3825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C3825" w:rsidRPr="00D11D30" w:rsidRDefault="002574EE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DC3825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C3825" w:rsidRDefault="00DC3825" w:rsidP="009C4206">
            <w:pPr>
              <w:jc w:val="center"/>
            </w:pPr>
            <w:r>
              <w:t>41</w:t>
            </w:r>
          </w:p>
        </w:tc>
        <w:tc>
          <w:tcPr>
            <w:tcW w:w="497" w:type="dxa"/>
            <w:vAlign w:val="center"/>
          </w:tcPr>
          <w:p w:rsidR="00DC3825" w:rsidRDefault="00DC3825" w:rsidP="009C4206">
            <w:pPr>
              <w:jc w:val="center"/>
            </w:pPr>
            <w:r>
              <w:t>6</w:t>
            </w:r>
          </w:p>
        </w:tc>
        <w:tc>
          <w:tcPr>
            <w:tcW w:w="1134" w:type="dxa"/>
            <w:gridSpan w:val="2"/>
            <w:vAlign w:val="center"/>
          </w:tcPr>
          <w:p w:rsidR="00DC3825" w:rsidRPr="003A14A2" w:rsidRDefault="00DC3825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C3825" w:rsidRPr="00DC3825" w:rsidRDefault="00DC3825" w:rsidP="0001182F">
            <w:r w:rsidRPr="00DC3825">
              <w:t>Решение задач на сложение и вычитание десятичных дробей.</w:t>
            </w:r>
          </w:p>
        </w:tc>
        <w:tc>
          <w:tcPr>
            <w:tcW w:w="1049" w:type="dxa"/>
            <w:gridSpan w:val="3"/>
          </w:tcPr>
          <w:p w:rsidR="00DC3825" w:rsidRDefault="00A3341A" w:rsidP="009C4206">
            <w:pPr>
              <w:jc w:val="center"/>
            </w:pPr>
            <w:r>
              <w:t>4.1</w:t>
            </w:r>
          </w:p>
        </w:tc>
        <w:tc>
          <w:tcPr>
            <w:tcW w:w="4106" w:type="dxa"/>
            <w:gridSpan w:val="2"/>
            <w:vAlign w:val="center"/>
          </w:tcPr>
          <w:p w:rsidR="00DC3825" w:rsidRPr="00297B67" w:rsidRDefault="00297B67" w:rsidP="009C4206">
            <w:pPr>
              <w:jc w:val="center"/>
            </w:pPr>
            <w:r w:rsidRPr="00297B67">
              <w:rPr>
                <w:sz w:val="22"/>
                <w:szCs w:val="22"/>
              </w:rPr>
              <w:t>Решать текстовые задачи, предполага</w:t>
            </w:r>
            <w:r w:rsidRPr="00297B67">
              <w:rPr>
                <w:sz w:val="22"/>
                <w:szCs w:val="22"/>
              </w:rPr>
              <w:t>ю</w:t>
            </w:r>
            <w:r w:rsidRPr="00297B67">
              <w:rPr>
                <w:sz w:val="22"/>
                <w:szCs w:val="22"/>
              </w:rPr>
              <w:t>щие сложение и вычитание десятичных дробей.</w:t>
            </w:r>
          </w:p>
        </w:tc>
        <w:tc>
          <w:tcPr>
            <w:tcW w:w="2461" w:type="dxa"/>
            <w:vAlign w:val="center"/>
          </w:tcPr>
          <w:p w:rsidR="00DC3825" w:rsidRPr="00D11D30" w:rsidRDefault="00DC3825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C3825" w:rsidRPr="00D11D30" w:rsidRDefault="00DC3825" w:rsidP="002574EE"/>
        </w:tc>
      </w:tr>
      <w:tr w:rsidR="00297B67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97B67" w:rsidRDefault="00297B67" w:rsidP="009C4206">
            <w:pPr>
              <w:jc w:val="center"/>
            </w:pPr>
            <w:r>
              <w:t>42</w:t>
            </w:r>
          </w:p>
        </w:tc>
        <w:tc>
          <w:tcPr>
            <w:tcW w:w="497" w:type="dxa"/>
            <w:vAlign w:val="center"/>
          </w:tcPr>
          <w:p w:rsidR="00297B67" w:rsidRDefault="00297B67" w:rsidP="009C4206">
            <w:pPr>
              <w:jc w:val="center"/>
            </w:pPr>
            <w:r>
              <w:t>7</w:t>
            </w:r>
          </w:p>
        </w:tc>
        <w:tc>
          <w:tcPr>
            <w:tcW w:w="1134" w:type="dxa"/>
            <w:gridSpan w:val="2"/>
            <w:vAlign w:val="center"/>
          </w:tcPr>
          <w:p w:rsidR="00297B67" w:rsidRPr="003A14A2" w:rsidRDefault="00297B67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97B67" w:rsidRPr="00DC3825" w:rsidRDefault="00297B67" w:rsidP="0001182F">
            <w:r w:rsidRPr="00DC3825">
              <w:t>Умножение и деление дес</w:t>
            </w:r>
            <w:r w:rsidRPr="00DC3825">
              <w:t>я</w:t>
            </w:r>
            <w:r w:rsidRPr="00DC3825">
              <w:t>тичной дроби на 10, 100, 1000 и т.д.</w:t>
            </w:r>
          </w:p>
        </w:tc>
        <w:tc>
          <w:tcPr>
            <w:tcW w:w="1049" w:type="dxa"/>
            <w:gridSpan w:val="3"/>
          </w:tcPr>
          <w:p w:rsidR="00297B67" w:rsidRDefault="00297B67" w:rsidP="009C4206">
            <w:pPr>
              <w:jc w:val="center"/>
            </w:pPr>
            <w:r>
              <w:t>4.2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297B67" w:rsidRPr="00EC46C7" w:rsidRDefault="00415785" w:rsidP="009C4206">
            <w:pPr>
              <w:jc w:val="center"/>
            </w:pPr>
            <w:r w:rsidRPr="00EC46C7">
              <w:rPr>
                <w:sz w:val="22"/>
                <w:szCs w:val="22"/>
              </w:rPr>
              <w:t>Исследовать закономерность в измен</w:t>
            </w:r>
            <w:r w:rsidRPr="00EC46C7">
              <w:rPr>
                <w:sz w:val="22"/>
                <w:szCs w:val="22"/>
              </w:rPr>
              <w:t>е</w:t>
            </w:r>
            <w:r w:rsidRPr="00EC46C7">
              <w:rPr>
                <w:sz w:val="22"/>
                <w:szCs w:val="22"/>
              </w:rPr>
              <w:t>нии положения запятой в десятичной дроби</w:t>
            </w:r>
            <w:r w:rsidR="00EC46C7" w:rsidRPr="00EC46C7">
              <w:rPr>
                <w:sz w:val="22"/>
                <w:szCs w:val="22"/>
              </w:rPr>
              <w:t xml:space="preserve"> при умножении ее на 10, 100, 1000 и т.д.</w:t>
            </w:r>
            <w:r w:rsidR="00EC46C7">
              <w:rPr>
                <w:sz w:val="22"/>
                <w:szCs w:val="22"/>
              </w:rPr>
              <w:t xml:space="preserve"> Формулировать правило умнож</w:t>
            </w:r>
            <w:r w:rsidR="00EC46C7">
              <w:rPr>
                <w:sz w:val="22"/>
                <w:szCs w:val="22"/>
              </w:rPr>
              <w:t>е</w:t>
            </w:r>
            <w:r w:rsidR="00EC46C7">
              <w:rPr>
                <w:sz w:val="22"/>
                <w:szCs w:val="22"/>
              </w:rPr>
              <w:t>ния десятичной дроби на 10, 100, 1000 и т.д.</w:t>
            </w:r>
          </w:p>
        </w:tc>
        <w:tc>
          <w:tcPr>
            <w:tcW w:w="2461" w:type="dxa"/>
            <w:vAlign w:val="center"/>
          </w:tcPr>
          <w:p w:rsidR="00297B67" w:rsidRPr="00D11D30" w:rsidRDefault="00297B67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297B67" w:rsidRPr="00D11D30" w:rsidRDefault="00297B67" w:rsidP="009C4206">
            <w:pPr>
              <w:jc w:val="center"/>
            </w:pPr>
          </w:p>
        </w:tc>
      </w:tr>
      <w:tr w:rsidR="00297B67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97B67" w:rsidRDefault="00297B67" w:rsidP="009C4206">
            <w:pPr>
              <w:jc w:val="center"/>
            </w:pPr>
            <w:r>
              <w:t>43</w:t>
            </w:r>
          </w:p>
        </w:tc>
        <w:tc>
          <w:tcPr>
            <w:tcW w:w="497" w:type="dxa"/>
            <w:vAlign w:val="center"/>
          </w:tcPr>
          <w:p w:rsidR="00297B67" w:rsidRDefault="00297B67" w:rsidP="009C4206">
            <w:pPr>
              <w:jc w:val="center"/>
            </w:pPr>
            <w:r>
              <w:t>8</w:t>
            </w:r>
          </w:p>
        </w:tc>
        <w:tc>
          <w:tcPr>
            <w:tcW w:w="1134" w:type="dxa"/>
            <w:gridSpan w:val="2"/>
            <w:vAlign w:val="center"/>
          </w:tcPr>
          <w:p w:rsidR="00297B67" w:rsidRPr="003A14A2" w:rsidRDefault="00297B67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97B67" w:rsidRPr="00DC3825" w:rsidRDefault="00297B67" w:rsidP="0001182F">
            <w:r w:rsidRPr="00DC3825">
              <w:t>Применение правил умн</w:t>
            </w:r>
            <w:r w:rsidRPr="00DC3825">
              <w:t>о</w:t>
            </w:r>
            <w:r w:rsidRPr="00DC3825">
              <w:t>жения и деления десятичной дроби на 10, 100, 1000 и т.д. при переходе от одних ед</w:t>
            </w:r>
            <w:r w:rsidRPr="00DC3825">
              <w:t>и</w:t>
            </w:r>
            <w:r w:rsidRPr="00DC3825">
              <w:t>ниц измерения к другим.</w:t>
            </w:r>
          </w:p>
        </w:tc>
        <w:tc>
          <w:tcPr>
            <w:tcW w:w="1049" w:type="dxa"/>
            <w:gridSpan w:val="3"/>
          </w:tcPr>
          <w:p w:rsidR="00297B67" w:rsidRDefault="00297B67" w:rsidP="009C4206">
            <w:pPr>
              <w:jc w:val="center"/>
            </w:pPr>
            <w:r>
              <w:t>4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297B67" w:rsidRPr="00D11D30" w:rsidRDefault="00297B67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297B67" w:rsidRPr="00D11D30" w:rsidRDefault="00297B67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297B67" w:rsidRPr="00D11D30" w:rsidRDefault="00297B67" w:rsidP="009C4206">
            <w:pPr>
              <w:jc w:val="center"/>
            </w:pPr>
          </w:p>
        </w:tc>
      </w:tr>
      <w:tr w:rsidR="00EC46C7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C46C7" w:rsidRDefault="00EC46C7" w:rsidP="009C4206">
            <w:pPr>
              <w:jc w:val="center"/>
            </w:pPr>
            <w:r>
              <w:t>44</w:t>
            </w:r>
          </w:p>
        </w:tc>
        <w:tc>
          <w:tcPr>
            <w:tcW w:w="497" w:type="dxa"/>
            <w:vAlign w:val="center"/>
          </w:tcPr>
          <w:p w:rsidR="00EC46C7" w:rsidRDefault="00EC46C7" w:rsidP="009C4206">
            <w:pPr>
              <w:jc w:val="center"/>
            </w:pPr>
            <w:r>
              <w:t>9</w:t>
            </w:r>
          </w:p>
        </w:tc>
        <w:tc>
          <w:tcPr>
            <w:tcW w:w="1134" w:type="dxa"/>
            <w:gridSpan w:val="2"/>
            <w:vAlign w:val="center"/>
          </w:tcPr>
          <w:p w:rsidR="00EC46C7" w:rsidRPr="003A14A2" w:rsidRDefault="00EC46C7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C46C7" w:rsidRPr="00DC3825" w:rsidRDefault="00EC46C7" w:rsidP="0001182F">
            <w:r w:rsidRPr="00DC3825">
              <w:t>Умножение десятичных дробей по правилу.</w:t>
            </w:r>
          </w:p>
        </w:tc>
        <w:tc>
          <w:tcPr>
            <w:tcW w:w="1049" w:type="dxa"/>
            <w:gridSpan w:val="3"/>
          </w:tcPr>
          <w:p w:rsidR="00EC46C7" w:rsidRDefault="00EC46C7" w:rsidP="009C4206">
            <w:pPr>
              <w:jc w:val="center"/>
            </w:pPr>
            <w:r>
              <w:t>4.3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EC46C7" w:rsidRPr="00EC46C7" w:rsidRDefault="00EC46C7" w:rsidP="009C4206">
            <w:pPr>
              <w:jc w:val="center"/>
            </w:pPr>
            <w:r>
              <w:rPr>
                <w:sz w:val="22"/>
                <w:szCs w:val="22"/>
              </w:rPr>
              <w:t xml:space="preserve">Конструировать алгоритмы умножения десятичной дроби на десятичную дробь, </w:t>
            </w:r>
            <w:r>
              <w:rPr>
                <w:sz w:val="22"/>
                <w:szCs w:val="22"/>
              </w:rPr>
              <w:lastRenderedPageBreak/>
              <w:t>иллюстрировать примерами соответс</w:t>
            </w:r>
            <w:r>
              <w:rPr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 xml:space="preserve">вующее правило. </w:t>
            </w:r>
            <w:r w:rsidR="0068394B">
              <w:rPr>
                <w:sz w:val="22"/>
                <w:szCs w:val="22"/>
              </w:rPr>
              <w:t>Вычислять произвед</w:t>
            </w:r>
            <w:r w:rsidR="0068394B">
              <w:rPr>
                <w:sz w:val="22"/>
                <w:szCs w:val="22"/>
              </w:rPr>
              <w:t>е</w:t>
            </w:r>
            <w:r w:rsidR="0068394B">
              <w:rPr>
                <w:sz w:val="22"/>
                <w:szCs w:val="22"/>
              </w:rPr>
              <w:t>ние десятичных дробей.</w: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2461" w:type="dxa"/>
            <w:vAlign w:val="center"/>
          </w:tcPr>
          <w:p w:rsidR="00EC46C7" w:rsidRPr="00D11D30" w:rsidRDefault="00EC46C7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EC46C7" w:rsidRPr="00D11D30" w:rsidRDefault="002574EE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lastRenderedPageBreak/>
              <w:t>та</w:t>
            </w:r>
          </w:p>
        </w:tc>
      </w:tr>
      <w:tr w:rsidR="00EC46C7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C46C7" w:rsidRDefault="00EC46C7" w:rsidP="009C4206">
            <w:pPr>
              <w:jc w:val="center"/>
            </w:pPr>
            <w:r>
              <w:lastRenderedPageBreak/>
              <w:t>45</w:t>
            </w:r>
          </w:p>
        </w:tc>
        <w:tc>
          <w:tcPr>
            <w:tcW w:w="497" w:type="dxa"/>
            <w:vAlign w:val="center"/>
          </w:tcPr>
          <w:p w:rsidR="00EC46C7" w:rsidRDefault="00EC46C7" w:rsidP="009C4206">
            <w:pPr>
              <w:jc w:val="center"/>
            </w:pPr>
            <w:r>
              <w:t>10</w:t>
            </w:r>
          </w:p>
        </w:tc>
        <w:tc>
          <w:tcPr>
            <w:tcW w:w="1134" w:type="dxa"/>
            <w:gridSpan w:val="2"/>
            <w:vAlign w:val="center"/>
          </w:tcPr>
          <w:p w:rsidR="00EC46C7" w:rsidRPr="003A14A2" w:rsidRDefault="00EC46C7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C46C7" w:rsidRPr="00DC3825" w:rsidRDefault="00EC46C7" w:rsidP="0001182F">
            <w:r w:rsidRPr="00DC3825">
              <w:t>Решение примеров на умн</w:t>
            </w:r>
            <w:r w:rsidRPr="00DC3825">
              <w:t>о</w:t>
            </w:r>
            <w:r w:rsidRPr="00DC3825">
              <w:t>жение нескольких десяти</w:t>
            </w:r>
            <w:r w:rsidRPr="00DC3825">
              <w:t>ч</w:t>
            </w:r>
            <w:r w:rsidRPr="00DC3825">
              <w:t>ных дробей.</w:t>
            </w:r>
          </w:p>
        </w:tc>
        <w:tc>
          <w:tcPr>
            <w:tcW w:w="1049" w:type="dxa"/>
            <w:gridSpan w:val="3"/>
          </w:tcPr>
          <w:p w:rsidR="00EC46C7" w:rsidRDefault="00EC46C7" w:rsidP="009C4206">
            <w:pPr>
              <w:jc w:val="center"/>
            </w:pPr>
            <w:r>
              <w:t>4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EC46C7" w:rsidRPr="00D11D30" w:rsidRDefault="00EC46C7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EC46C7" w:rsidRPr="00D11D30" w:rsidRDefault="00EC46C7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EC46C7" w:rsidRPr="00D11D30" w:rsidRDefault="00EC46C7" w:rsidP="009C4206">
            <w:pPr>
              <w:jc w:val="center"/>
            </w:pPr>
          </w:p>
        </w:tc>
      </w:tr>
      <w:tr w:rsidR="00DC3825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DC3825" w:rsidRPr="00D11D30" w:rsidRDefault="00E92B2A" w:rsidP="009C4206">
            <w:pPr>
              <w:jc w:val="center"/>
            </w:pPr>
            <w:r>
              <w:t>2 четверть – 35 часов</w:t>
            </w:r>
          </w:p>
        </w:tc>
      </w:tr>
      <w:tr w:rsidR="00DC3825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C3825" w:rsidRDefault="00DC3825" w:rsidP="009C4206">
            <w:pPr>
              <w:jc w:val="center"/>
            </w:pPr>
            <w:r>
              <w:t>46</w:t>
            </w:r>
          </w:p>
        </w:tc>
        <w:tc>
          <w:tcPr>
            <w:tcW w:w="497" w:type="dxa"/>
            <w:vAlign w:val="center"/>
          </w:tcPr>
          <w:p w:rsidR="00DC3825" w:rsidRDefault="00DC3825" w:rsidP="009C4206">
            <w:pPr>
              <w:jc w:val="center"/>
            </w:pPr>
            <w:r>
              <w:t>11</w:t>
            </w:r>
          </w:p>
        </w:tc>
        <w:tc>
          <w:tcPr>
            <w:tcW w:w="1134" w:type="dxa"/>
            <w:gridSpan w:val="2"/>
            <w:vAlign w:val="center"/>
          </w:tcPr>
          <w:p w:rsidR="00DC3825" w:rsidRPr="003A14A2" w:rsidRDefault="00DC3825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C3825" w:rsidRPr="00F028F9" w:rsidRDefault="00F028F9" w:rsidP="009C4206">
            <w:r w:rsidRPr="00F028F9">
              <w:t>Использование перемест</w:t>
            </w:r>
            <w:r w:rsidRPr="00F028F9">
              <w:t>и</w:t>
            </w:r>
            <w:r w:rsidRPr="00F028F9">
              <w:t>тельного и сочетательного свойств умножения при н</w:t>
            </w:r>
            <w:r w:rsidRPr="00F028F9">
              <w:t>а</w:t>
            </w:r>
            <w:r w:rsidRPr="00F028F9">
              <w:t>хождении значения выраж</w:t>
            </w:r>
            <w:r w:rsidRPr="00F028F9">
              <w:t>е</w:t>
            </w:r>
            <w:r w:rsidRPr="00F028F9">
              <w:t>ния.</w:t>
            </w:r>
          </w:p>
        </w:tc>
        <w:tc>
          <w:tcPr>
            <w:tcW w:w="1049" w:type="dxa"/>
            <w:gridSpan w:val="3"/>
          </w:tcPr>
          <w:p w:rsidR="00DC3825" w:rsidRDefault="00F028F9" w:rsidP="009C4206">
            <w:pPr>
              <w:jc w:val="center"/>
            </w:pPr>
            <w:r>
              <w:t>4.3</w:t>
            </w:r>
          </w:p>
        </w:tc>
        <w:tc>
          <w:tcPr>
            <w:tcW w:w="4106" w:type="dxa"/>
            <w:gridSpan w:val="2"/>
            <w:vAlign w:val="center"/>
          </w:tcPr>
          <w:p w:rsidR="00DC3825" w:rsidRPr="0068394B" w:rsidRDefault="0068394B" w:rsidP="009C4206">
            <w:pPr>
              <w:jc w:val="center"/>
            </w:pPr>
            <w:r w:rsidRPr="0068394B">
              <w:rPr>
                <w:sz w:val="22"/>
                <w:szCs w:val="22"/>
              </w:rPr>
              <w:t>Использовать переместительное и соч</w:t>
            </w:r>
            <w:r w:rsidRPr="0068394B">
              <w:rPr>
                <w:sz w:val="22"/>
                <w:szCs w:val="22"/>
              </w:rPr>
              <w:t>е</w:t>
            </w:r>
            <w:r w:rsidRPr="0068394B">
              <w:rPr>
                <w:sz w:val="22"/>
                <w:szCs w:val="22"/>
              </w:rPr>
              <w:t>тательное свойства умножения при н</w:t>
            </w:r>
            <w:r w:rsidRPr="0068394B">
              <w:rPr>
                <w:sz w:val="22"/>
                <w:szCs w:val="22"/>
              </w:rPr>
              <w:t>а</w:t>
            </w:r>
            <w:r w:rsidRPr="0068394B">
              <w:rPr>
                <w:sz w:val="22"/>
                <w:szCs w:val="22"/>
              </w:rPr>
              <w:t>хождении значения выражений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DC3825" w:rsidRPr="00D11D30" w:rsidRDefault="00DC3825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C3825" w:rsidRPr="00D11D30" w:rsidRDefault="00DC3825" w:rsidP="009C4206">
            <w:pPr>
              <w:jc w:val="center"/>
            </w:pPr>
          </w:p>
        </w:tc>
      </w:tr>
      <w:tr w:rsidR="00DC3825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C3825" w:rsidRDefault="00DC3825" w:rsidP="009C4206">
            <w:pPr>
              <w:jc w:val="center"/>
            </w:pPr>
            <w:r>
              <w:t>47</w:t>
            </w:r>
          </w:p>
        </w:tc>
        <w:tc>
          <w:tcPr>
            <w:tcW w:w="497" w:type="dxa"/>
            <w:vAlign w:val="center"/>
          </w:tcPr>
          <w:p w:rsidR="00DC3825" w:rsidRDefault="00DC3825" w:rsidP="009C4206">
            <w:pPr>
              <w:jc w:val="center"/>
            </w:pPr>
            <w:r>
              <w:t>12</w:t>
            </w:r>
          </w:p>
        </w:tc>
        <w:tc>
          <w:tcPr>
            <w:tcW w:w="1134" w:type="dxa"/>
            <w:gridSpan w:val="2"/>
            <w:vAlign w:val="center"/>
          </w:tcPr>
          <w:p w:rsidR="00DC3825" w:rsidRPr="003A14A2" w:rsidRDefault="00DC3825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C3825" w:rsidRPr="00F028F9" w:rsidRDefault="00F028F9" w:rsidP="009C4206">
            <w:r w:rsidRPr="00F028F9">
              <w:t>Комбинированные примеры на сложение, вычитание и умножение со скобками и без скобок.</w:t>
            </w:r>
          </w:p>
        </w:tc>
        <w:tc>
          <w:tcPr>
            <w:tcW w:w="1049" w:type="dxa"/>
            <w:gridSpan w:val="3"/>
          </w:tcPr>
          <w:p w:rsidR="00DC3825" w:rsidRDefault="00F028F9" w:rsidP="009C4206">
            <w:pPr>
              <w:jc w:val="center"/>
            </w:pPr>
            <w:r>
              <w:t>4.3</w:t>
            </w:r>
          </w:p>
        </w:tc>
        <w:tc>
          <w:tcPr>
            <w:tcW w:w="4106" w:type="dxa"/>
            <w:gridSpan w:val="2"/>
            <w:vAlign w:val="center"/>
          </w:tcPr>
          <w:p w:rsidR="00DC3825" w:rsidRPr="0068394B" w:rsidRDefault="0068394B" w:rsidP="006860D8">
            <w:pPr>
              <w:jc w:val="center"/>
            </w:pPr>
            <w:r>
              <w:rPr>
                <w:sz w:val="22"/>
                <w:szCs w:val="22"/>
              </w:rPr>
              <w:t xml:space="preserve">Вычислять значения числовых </w:t>
            </w:r>
            <w:r w:rsidRPr="0068394B">
              <w:rPr>
                <w:sz w:val="22"/>
                <w:szCs w:val="22"/>
              </w:rPr>
              <w:t xml:space="preserve"> выраж</w:t>
            </w:r>
            <w:r w:rsidRPr="0068394B">
              <w:rPr>
                <w:sz w:val="22"/>
                <w:szCs w:val="22"/>
              </w:rPr>
              <w:t>е</w:t>
            </w:r>
            <w:r w:rsidRPr="0068394B">
              <w:rPr>
                <w:sz w:val="22"/>
                <w:szCs w:val="22"/>
              </w:rPr>
              <w:t>ний,</w:t>
            </w:r>
            <w:r>
              <w:rPr>
                <w:sz w:val="22"/>
                <w:szCs w:val="22"/>
              </w:rPr>
              <w:t xml:space="preserve"> содержащих действия сложения, вычитания и умножения десятичных дробей</w:t>
            </w:r>
            <w:r w:rsidR="006860D8">
              <w:rPr>
                <w:sz w:val="22"/>
                <w:szCs w:val="22"/>
              </w:rPr>
              <w:t xml:space="preserve">. </w:t>
            </w:r>
          </w:p>
        </w:tc>
        <w:tc>
          <w:tcPr>
            <w:tcW w:w="2461" w:type="dxa"/>
            <w:vAlign w:val="center"/>
          </w:tcPr>
          <w:p w:rsidR="00DC3825" w:rsidRPr="00D11D30" w:rsidRDefault="00DC3825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C3825" w:rsidRPr="00D11D30" w:rsidRDefault="00DC3825" w:rsidP="009C4206">
            <w:pPr>
              <w:jc w:val="center"/>
            </w:pPr>
          </w:p>
        </w:tc>
      </w:tr>
      <w:tr w:rsidR="00DC3825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C3825" w:rsidRDefault="00DC3825" w:rsidP="009C4206">
            <w:pPr>
              <w:jc w:val="center"/>
            </w:pPr>
            <w:r>
              <w:t>48</w:t>
            </w:r>
          </w:p>
        </w:tc>
        <w:tc>
          <w:tcPr>
            <w:tcW w:w="497" w:type="dxa"/>
            <w:vAlign w:val="center"/>
          </w:tcPr>
          <w:p w:rsidR="00DC3825" w:rsidRDefault="00DC3825" w:rsidP="009C4206">
            <w:pPr>
              <w:jc w:val="center"/>
            </w:pPr>
            <w:r>
              <w:t>13</w:t>
            </w:r>
          </w:p>
        </w:tc>
        <w:tc>
          <w:tcPr>
            <w:tcW w:w="1134" w:type="dxa"/>
            <w:gridSpan w:val="2"/>
            <w:vAlign w:val="center"/>
          </w:tcPr>
          <w:p w:rsidR="00DC3825" w:rsidRPr="003A14A2" w:rsidRDefault="00DC3825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C3825" w:rsidRPr="00F028F9" w:rsidRDefault="00F028F9" w:rsidP="009C4206">
            <w:r w:rsidRPr="00F028F9">
              <w:t>Решение текстовых задач, требующих применение у</w:t>
            </w:r>
            <w:r w:rsidRPr="00F028F9">
              <w:t>м</w:t>
            </w:r>
            <w:r w:rsidRPr="00F028F9">
              <w:t>ножения десятичных др</w:t>
            </w:r>
            <w:r w:rsidRPr="00F028F9">
              <w:t>о</w:t>
            </w:r>
            <w:r w:rsidRPr="00F028F9">
              <w:t>бей.</w:t>
            </w:r>
          </w:p>
        </w:tc>
        <w:tc>
          <w:tcPr>
            <w:tcW w:w="1049" w:type="dxa"/>
            <w:gridSpan w:val="3"/>
          </w:tcPr>
          <w:p w:rsidR="00DC3825" w:rsidRDefault="00F028F9" w:rsidP="009C4206">
            <w:pPr>
              <w:jc w:val="center"/>
            </w:pPr>
            <w:r>
              <w:t>4.3</w:t>
            </w:r>
          </w:p>
        </w:tc>
        <w:tc>
          <w:tcPr>
            <w:tcW w:w="4106" w:type="dxa"/>
            <w:gridSpan w:val="2"/>
            <w:vAlign w:val="center"/>
          </w:tcPr>
          <w:p w:rsidR="00DC3825" w:rsidRPr="00D11D30" w:rsidRDefault="0068394B" w:rsidP="009C4206">
            <w:pPr>
              <w:jc w:val="center"/>
            </w:pPr>
            <w:r w:rsidRPr="00297B67">
              <w:rPr>
                <w:sz w:val="22"/>
                <w:szCs w:val="22"/>
              </w:rPr>
              <w:t>Решать текстовые задачи, пре</w:t>
            </w:r>
            <w:r>
              <w:rPr>
                <w:sz w:val="22"/>
                <w:szCs w:val="22"/>
              </w:rPr>
              <w:t>дполага</w:t>
            </w:r>
            <w:r>
              <w:rPr>
                <w:sz w:val="22"/>
                <w:szCs w:val="22"/>
              </w:rPr>
              <w:t>ю</w:t>
            </w:r>
            <w:r>
              <w:rPr>
                <w:sz w:val="22"/>
                <w:szCs w:val="22"/>
              </w:rPr>
              <w:t>щие умножение</w:t>
            </w:r>
            <w:r w:rsidRPr="00297B67">
              <w:rPr>
                <w:sz w:val="22"/>
                <w:szCs w:val="22"/>
              </w:rPr>
              <w:t xml:space="preserve"> десятичных дробей.</w:t>
            </w:r>
          </w:p>
        </w:tc>
        <w:tc>
          <w:tcPr>
            <w:tcW w:w="2461" w:type="dxa"/>
            <w:vAlign w:val="center"/>
          </w:tcPr>
          <w:p w:rsidR="00DC3825" w:rsidRPr="00D11D30" w:rsidRDefault="00DC3825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C3825" w:rsidRPr="00D11D30" w:rsidRDefault="002574EE" w:rsidP="009C4206">
            <w:pPr>
              <w:jc w:val="center"/>
            </w:pPr>
            <w:r>
              <w:t>Проверочная работа</w:t>
            </w: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49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14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F028F9" w:rsidRDefault="006860D8" w:rsidP="009C4206">
            <w:r>
              <w:t>Деление десятичной дроби на натуральное число.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t>4.4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6860D8" w:rsidRPr="006860D8" w:rsidRDefault="006860D8" w:rsidP="009C4206">
            <w:pPr>
              <w:jc w:val="center"/>
            </w:pPr>
            <w:r>
              <w:rPr>
                <w:sz w:val="22"/>
                <w:szCs w:val="22"/>
              </w:rPr>
              <w:t>Обсуждать принципиальное отличие действия деления от других действий с десятичными дробями. Осваивать алг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ритмы вычислений в случаях, когда ч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стное выражается десятичной дробью.</w:t>
            </w:r>
          </w:p>
        </w:tc>
        <w:tc>
          <w:tcPr>
            <w:tcW w:w="2461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50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15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F028F9" w:rsidRDefault="006860D8" w:rsidP="009C4206">
            <w:r>
              <w:t>Деление двух натуральных чисел.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t>4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51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16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F028F9" w:rsidRDefault="006860D8" w:rsidP="009C4206">
            <w:r>
              <w:t>Деление десятичной дроби на десятичную дробь. Реш</w:t>
            </w:r>
            <w:r>
              <w:t>е</w:t>
            </w:r>
            <w:r>
              <w:t>ние примеров.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t>4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6860D8" w:rsidRPr="006860D8" w:rsidRDefault="006860D8" w:rsidP="00E429A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860D8" w:rsidRPr="00D11D30" w:rsidRDefault="002574EE" w:rsidP="009C4206">
            <w:pPr>
              <w:jc w:val="center"/>
            </w:pPr>
            <w:r>
              <w:t>Проверочная работа</w:t>
            </w: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52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17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F028F9" w:rsidRDefault="006860D8" w:rsidP="009C4206">
            <w:r>
              <w:t>Решение задач, требующих применение деления дес</w:t>
            </w:r>
            <w:r>
              <w:t>я</w:t>
            </w:r>
            <w:r>
              <w:t>тичных дробей.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t>4.4</w:t>
            </w:r>
          </w:p>
        </w:tc>
        <w:tc>
          <w:tcPr>
            <w:tcW w:w="4106" w:type="dxa"/>
            <w:gridSpan w:val="2"/>
            <w:vAlign w:val="center"/>
          </w:tcPr>
          <w:p w:rsidR="006860D8" w:rsidRPr="00E429A3" w:rsidRDefault="00E429A3" w:rsidP="00E429A3">
            <w:pPr>
              <w:jc w:val="center"/>
            </w:pPr>
            <w:r w:rsidRPr="00E429A3">
              <w:rPr>
                <w:sz w:val="22"/>
                <w:szCs w:val="22"/>
              </w:rPr>
              <w:t>Решать текстовые задачи арифметич</w:t>
            </w:r>
            <w:r w:rsidRPr="00E429A3">
              <w:rPr>
                <w:sz w:val="22"/>
                <w:szCs w:val="22"/>
              </w:rPr>
              <w:t>е</w:t>
            </w:r>
            <w:r w:rsidRPr="00E429A3">
              <w:rPr>
                <w:sz w:val="22"/>
                <w:szCs w:val="22"/>
              </w:rPr>
              <w:t>ским способом</w:t>
            </w:r>
            <w:r>
              <w:rPr>
                <w:sz w:val="22"/>
                <w:szCs w:val="22"/>
              </w:rPr>
              <w:t xml:space="preserve">, используя различные зависимости между  величинами. </w:t>
            </w:r>
          </w:p>
        </w:tc>
        <w:tc>
          <w:tcPr>
            <w:tcW w:w="2461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53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18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F028F9" w:rsidRDefault="006860D8" w:rsidP="009C4206">
            <w:r w:rsidRPr="00F028F9">
              <w:t>Решение заданий на прики</w:t>
            </w:r>
            <w:r w:rsidRPr="00F028F9">
              <w:t>д</w:t>
            </w:r>
            <w:r w:rsidRPr="00F028F9">
              <w:t>ку и оценку при делении д</w:t>
            </w:r>
            <w:r w:rsidRPr="00F028F9">
              <w:t>е</w:t>
            </w:r>
            <w:r w:rsidRPr="00F028F9">
              <w:t>сятичных дробей.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t>4.4</w:t>
            </w:r>
          </w:p>
        </w:tc>
        <w:tc>
          <w:tcPr>
            <w:tcW w:w="4106" w:type="dxa"/>
            <w:gridSpan w:val="2"/>
            <w:vAlign w:val="center"/>
          </w:tcPr>
          <w:p w:rsidR="006860D8" w:rsidRPr="00D11D30" w:rsidRDefault="006860D8" w:rsidP="009C4206">
            <w:pPr>
              <w:jc w:val="center"/>
            </w:pPr>
            <w:r>
              <w:rPr>
                <w:sz w:val="22"/>
                <w:szCs w:val="22"/>
              </w:rPr>
              <w:t>Выполнять прикидку и оценку результ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тов вычислений.</w:t>
            </w:r>
          </w:p>
        </w:tc>
        <w:tc>
          <w:tcPr>
            <w:tcW w:w="2461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</w:tr>
      <w:tr w:rsidR="00220339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20339" w:rsidRDefault="00220339" w:rsidP="009C4206">
            <w:pPr>
              <w:jc w:val="center"/>
            </w:pPr>
            <w:r>
              <w:t>54</w:t>
            </w:r>
          </w:p>
        </w:tc>
        <w:tc>
          <w:tcPr>
            <w:tcW w:w="497" w:type="dxa"/>
            <w:vAlign w:val="center"/>
          </w:tcPr>
          <w:p w:rsidR="00220339" w:rsidRDefault="00220339" w:rsidP="009C4206">
            <w:pPr>
              <w:jc w:val="center"/>
            </w:pPr>
            <w:r>
              <w:t>19</w:t>
            </w:r>
          </w:p>
        </w:tc>
        <w:tc>
          <w:tcPr>
            <w:tcW w:w="1134" w:type="dxa"/>
            <w:gridSpan w:val="2"/>
            <w:vAlign w:val="center"/>
          </w:tcPr>
          <w:p w:rsidR="00220339" w:rsidRPr="003A14A2" w:rsidRDefault="00220339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20339" w:rsidRPr="00F028F9" w:rsidRDefault="00220339" w:rsidP="009C4206">
            <w:r w:rsidRPr="00F028F9">
              <w:t>Деление десятичных дробей  с использованием замены десятичных дробей обыкн</w:t>
            </w:r>
            <w:r w:rsidRPr="00F028F9">
              <w:t>о</w:t>
            </w:r>
            <w:r w:rsidRPr="00F028F9">
              <w:t>венными.</w:t>
            </w:r>
          </w:p>
        </w:tc>
        <w:tc>
          <w:tcPr>
            <w:tcW w:w="1049" w:type="dxa"/>
            <w:gridSpan w:val="3"/>
          </w:tcPr>
          <w:p w:rsidR="00220339" w:rsidRDefault="00220339" w:rsidP="009C4206">
            <w:pPr>
              <w:jc w:val="center"/>
            </w:pPr>
            <w:r>
              <w:t>4.5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220339" w:rsidRPr="00E429A3" w:rsidRDefault="00220339" w:rsidP="009C4206">
            <w:pPr>
              <w:jc w:val="center"/>
            </w:pPr>
            <w:r>
              <w:rPr>
                <w:sz w:val="22"/>
                <w:szCs w:val="22"/>
              </w:rPr>
              <w:t>Обсуждать принципиальное отличие действия деления от других действий с десятичными дробями. Выполнять де</w:t>
            </w:r>
            <w:r>
              <w:rPr>
                <w:sz w:val="22"/>
                <w:szCs w:val="22"/>
              </w:rPr>
              <w:t>й</w:t>
            </w:r>
            <w:r>
              <w:rPr>
                <w:sz w:val="22"/>
                <w:szCs w:val="22"/>
              </w:rPr>
              <w:t>ствие деления десятичной дроби на н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lastRenderedPageBreak/>
              <w:t>туральное число. Осваивать алгоритмы вычислений в случаях, когда частное выражается десятичной дробью. Сопо</w:t>
            </w:r>
            <w:r>
              <w:rPr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тавлять различные способы представл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ния обыкновенной дроби в виде дес</w:t>
            </w:r>
            <w:r>
              <w:rPr>
                <w:sz w:val="22"/>
                <w:szCs w:val="22"/>
              </w:rPr>
              <w:t>я</w:t>
            </w:r>
            <w:r>
              <w:rPr>
                <w:sz w:val="22"/>
                <w:szCs w:val="22"/>
              </w:rPr>
              <w:t xml:space="preserve">тичной. Вычислять частное от деления на десятичную дробь в общем случае. </w:t>
            </w:r>
          </w:p>
        </w:tc>
        <w:tc>
          <w:tcPr>
            <w:tcW w:w="2461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</w:tr>
      <w:tr w:rsidR="00220339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20339" w:rsidRDefault="00220339" w:rsidP="009C4206">
            <w:pPr>
              <w:jc w:val="center"/>
            </w:pPr>
            <w:r>
              <w:lastRenderedPageBreak/>
              <w:t>55</w:t>
            </w:r>
          </w:p>
        </w:tc>
        <w:tc>
          <w:tcPr>
            <w:tcW w:w="497" w:type="dxa"/>
            <w:vAlign w:val="center"/>
          </w:tcPr>
          <w:p w:rsidR="00220339" w:rsidRDefault="00220339" w:rsidP="009C4206">
            <w:pPr>
              <w:jc w:val="center"/>
            </w:pPr>
            <w:r>
              <w:t>20</w:t>
            </w:r>
          </w:p>
        </w:tc>
        <w:tc>
          <w:tcPr>
            <w:tcW w:w="1134" w:type="dxa"/>
            <w:gridSpan w:val="2"/>
            <w:vAlign w:val="center"/>
          </w:tcPr>
          <w:p w:rsidR="00220339" w:rsidRPr="003A14A2" w:rsidRDefault="00220339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20339" w:rsidRPr="001E228F" w:rsidRDefault="00220339" w:rsidP="00876C1B">
            <w:r w:rsidRPr="001E228F">
              <w:t>Другое обозначение дейс</w:t>
            </w:r>
            <w:r w:rsidRPr="001E228F">
              <w:t>т</w:t>
            </w:r>
            <w:r w:rsidRPr="001E228F">
              <w:t>вия деления (дробная черта) и преобразование получе</w:t>
            </w:r>
            <w:r w:rsidRPr="001E228F">
              <w:t>н</w:t>
            </w:r>
            <w:r w:rsidRPr="001E228F">
              <w:t>ной записи с опорой на  о</w:t>
            </w:r>
            <w:r w:rsidRPr="001E228F">
              <w:t>с</w:t>
            </w:r>
            <w:r w:rsidRPr="001E228F">
              <w:t>новное свойство дроби.</w:t>
            </w:r>
          </w:p>
        </w:tc>
        <w:tc>
          <w:tcPr>
            <w:tcW w:w="1049" w:type="dxa"/>
            <w:gridSpan w:val="3"/>
          </w:tcPr>
          <w:p w:rsidR="00220339" w:rsidRDefault="00220339" w:rsidP="009C4206">
            <w:pPr>
              <w:jc w:val="center"/>
            </w:pPr>
            <w:r>
              <w:t>4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</w:tr>
      <w:tr w:rsidR="00220339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20339" w:rsidRDefault="00220339" w:rsidP="009C4206">
            <w:pPr>
              <w:jc w:val="center"/>
            </w:pPr>
            <w:r>
              <w:lastRenderedPageBreak/>
              <w:t>56</w:t>
            </w:r>
          </w:p>
        </w:tc>
        <w:tc>
          <w:tcPr>
            <w:tcW w:w="497" w:type="dxa"/>
            <w:vAlign w:val="center"/>
          </w:tcPr>
          <w:p w:rsidR="00220339" w:rsidRDefault="00220339" w:rsidP="009C4206">
            <w:pPr>
              <w:jc w:val="center"/>
            </w:pPr>
            <w:r>
              <w:t>21</w:t>
            </w:r>
          </w:p>
        </w:tc>
        <w:tc>
          <w:tcPr>
            <w:tcW w:w="1134" w:type="dxa"/>
            <w:gridSpan w:val="2"/>
            <w:vAlign w:val="center"/>
          </w:tcPr>
          <w:p w:rsidR="00220339" w:rsidRPr="003A14A2" w:rsidRDefault="00220339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20339" w:rsidRPr="001E228F" w:rsidRDefault="00220339" w:rsidP="00876C1B">
            <w:r w:rsidRPr="001E228F">
              <w:t>Вычисление значений дро</w:t>
            </w:r>
            <w:r w:rsidRPr="001E228F">
              <w:t>б</w:t>
            </w:r>
            <w:r w:rsidRPr="001E228F">
              <w:t>ных выражений.</w:t>
            </w:r>
          </w:p>
        </w:tc>
        <w:tc>
          <w:tcPr>
            <w:tcW w:w="1049" w:type="dxa"/>
            <w:gridSpan w:val="3"/>
          </w:tcPr>
          <w:p w:rsidR="00220339" w:rsidRDefault="00220339" w:rsidP="009C4206">
            <w:pPr>
              <w:jc w:val="center"/>
            </w:pPr>
            <w:r>
              <w:t>4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</w:tr>
      <w:tr w:rsidR="00220339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20339" w:rsidRDefault="00220339" w:rsidP="009C4206">
            <w:pPr>
              <w:jc w:val="center"/>
            </w:pPr>
            <w:r>
              <w:t>57</w:t>
            </w:r>
          </w:p>
        </w:tc>
        <w:tc>
          <w:tcPr>
            <w:tcW w:w="497" w:type="dxa"/>
            <w:vAlign w:val="center"/>
          </w:tcPr>
          <w:p w:rsidR="00220339" w:rsidRDefault="00220339" w:rsidP="009C4206">
            <w:pPr>
              <w:jc w:val="center"/>
            </w:pPr>
            <w:r>
              <w:t>22</w:t>
            </w:r>
          </w:p>
        </w:tc>
        <w:tc>
          <w:tcPr>
            <w:tcW w:w="1134" w:type="dxa"/>
            <w:gridSpan w:val="2"/>
            <w:vAlign w:val="center"/>
          </w:tcPr>
          <w:p w:rsidR="00220339" w:rsidRPr="003A14A2" w:rsidRDefault="00220339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20339" w:rsidRPr="001E228F" w:rsidRDefault="00220339" w:rsidP="00876C1B">
            <w:r w:rsidRPr="001E228F">
              <w:t>Переход от десятичных бе</w:t>
            </w:r>
            <w:r w:rsidRPr="001E228F">
              <w:t>с</w:t>
            </w:r>
            <w:r w:rsidRPr="001E228F">
              <w:t>конечных дробей к обыкн</w:t>
            </w:r>
            <w:r w:rsidRPr="001E228F">
              <w:t>о</w:t>
            </w:r>
            <w:r w:rsidRPr="001E228F">
              <w:t>венным дробям.</w:t>
            </w:r>
          </w:p>
        </w:tc>
        <w:tc>
          <w:tcPr>
            <w:tcW w:w="1049" w:type="dxa"/>
            <w:gridSpan w:val="3"/>
          </w:tcPr>
          <w:p w:rsidR="00220339" w:rsidRDefault="00220339" w:rsidP="009C4206">
            <w:pPr>
              <w:jc w:val="center"/>
            </w:pPr>
            <w:r>
              <w:t>4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</w:tr>
      <w:tr w:rsidR="00220339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20339" w:rsidRDefault="00220339" w:rsidP="009C4206">
            <w:pPr>
              <w:jc w:val="center"/>
            </w:pPr>
            <w:r>
              <w:t>58</w:t>
            </w:r>
          </w:p>
        </w:tc>
        <w:tc>
          <w:tcPr>
            <w:tcW w:w="497" w:type="dxa"/>
            <w:vAlign w:val="center"/>
          </w:tcPr>
          <w:p w:rsidR="00220339" w:rsidRDefault="00220339" w:rsidP="009C4206">
            <w:pPr>
              <w:jc w:val="center"/>
            </w:pPr>
            <w:r>
              <w:t>23</w:t>
            </w:r>
          </w:p>
        </w:tc>
        <w:tc>
          <w:tcPr>
            <w:tcW w:w="1134" w:type="dxa"/>
            <w:gridSpan w:val="2"/>
            <w:vAlign w:val="center"/>
          </w:tcPr>
          <w:p w:rsidR="00220339" w:rsidRPr="003A14A2" w:rsidRDefault="00220339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20339" w:rsidRPr="001E228F" w:rsidRDefault="00220339" w:rsidP="00876C1B">
            <w:r w:rsidRPr="001E228F">
              <w:t>Различные задания на все действия с десятичными дробями.</w:t>
            </w:r>
          </w:p>
        </w:tc>
        <w:tc>
          <w:tcPr>
            <w:tcW w:w="1049" w:type="dxa"/>
            <w:gridSpan w:val="3"/>
          </w:tcPr>
          <w:p w:rsidR="00220339" w:rsidRDefault="00220339" w:rsidP="009C4206">
            <w:pPr>
              <w:jc w:val="center"/>
            </w:pPr>
            <w:r>
              <w:t>4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220339" w:rsidRPr="00D11D30" w:rsidRDefault="002574EE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220339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20339" w:rsidRDefault="00220339" w:rsidP="009C4206">
            <w:pPr>
              <w:jc w:val="center"/>
            </w:pPr>
            <w:r>
              <w:t>59</w:t>
            </w:r>
          </w:p>
        </w:tc>
        <w:tc>
          <w:tcPr>
            <w:tcW w:w="497" w:type="dxa"/>
            <w:vAlign w:val="center"/>
          </w:tcPr>
          <w:p w:rsidR="00220339" w:rsidRDefault="00220339" w:rsidP="009C4206">
            <w:pPr>
              <w:jc w:val="center"/>
            </w:pPr>
            <w:r>
              <w:t>24</w:t>
            </w:r>
          </w:p>
        </w:tc>
        <w:tc>
          <w:tcPr>
            <w:tcW w:w="1134" w:type="dxa"/>
            <w:gridSpan w:val="2"/>
            <w:vAlign w:val="center"/>
          </w:tcPr>
          <w:p w:rsidR="00220339" w:rsidRPr="003A14A2" w:rsidRDefault="00220339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20339" w:rsidRDefault="00220339" w:rsidP="00876C1B">
            <w:r w:rsidRPr="001E228F">
              <w:t>Правило округления дес</w:t>
            </w:r>
            <w:r w:rsidRPr="001E228F">
              <w:t>я</w:t>
            </w:r>
            <w:r w:rsidRPr="001E228F">
              <w:t>тичных дробей. Округление чисел.</w:t>
            </w:r>
          </w:p>
          <w:p w:rsidR="00B609CA" w:rsidRPr="001E228F" w:rsidRDefault="00B609CA" w:rsidP="00876C1B"/>
        </w:tc>
        <w:tc>
          <w:tcPr>
            <w:tcW w:w="1049" w:type="dxa"/>
            <w:gridSpan w:val="3"/>
          </w:tcPr>
          <w:p w:rsidR="00220339" w:rsidRDefault="00220339" w:rsidP="009C4206">
            <w:pPr>
              <w:jc w:val="center"/>
            </w:pPr>
            <w:r>
              <w:t>4.6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220339" w:rsidRPr="00220339" w:rsidRDefault="00220339" w:rsidP="009C4206">
            <w:pPr>
              <w:jc w:val="center"/>
            </w:pPr>
            <w:r w:rsidRPr="00220339">
              <w:rPr>
                <w:sz w:val="22"/>
                <w:szCs w:val="22"/>
              </w:rPr>
              <w:t xml:space="preserve">Округлять десятичные дроби </w:t>
            </w:r>
            <w:r w:rsidR="00B609CA">
              <w:rPr>
                <w:sz w:val="22"/>
                <w:szCs w:val="22"/>
              </w:rPr>
              <w:t>«</w:t>
            </w:r>
            <w:r w:rsidRPr="00220339">
              <w:rPr>
                <w:sz w:val="22"/>
                <w:szCs w:val="22"/>
              </w:rPr>
              <w:t>по смы</w:t>
            </w:r>
            <w:r w:rsidRPr="00220339">
              <w:rPr>
                <w:sz w:val="22"/>
                <w:szCs w:val="22"/>
              </w:rPr>
              <w:t>с</w:t>
            </w:r>
            <w:r w:rsidRPr="00220339">
              <w:rPr>
                <w:sz w:val="22"/>
                <w:szCs w:val="22"/>
              </w:rPr>
              <w:t>лу</w:t>
            </w:r>
            <w:r w:rsidR="00B609CA">
              <w:rPr>
                <w:sz w:val="22"/>
                <w:szCs w:val="22"/>
              </w:rPr>
              <w:t>», выбирая лучшее из приближений с недостатком и с избытком. Формулир</w:t>
            </w:r>
            <w:r w:rsidR="00B609CA">
              <w:rPr>
                <w:sz w:val="22"/>
                <w:szCs w:val="22"/>
              </w:rPr>
              <w:t>о</w:t>
            </w:r>
            <w:r w:rsidR="00B609CA">
              <w:rPr>
                <w:sz w:val="22"/>
                <w:szCs w:val="22"/>
              </w:rPr>
              <w:t>вать правило округления десятичных дробей, применяя его на практике. Об</w:t>
            </w:r>
            <w:r w:rsidR="00B609CA">
              <w:rPr>
                <w:sz w:val="22"/>
                <w:szCs w:val="22"/>
              </w:rPr>
              <w:t>ъ</w:t>
            </w:r>
            <w:r w:rsidR="00B609CA">
              <w:rPr>
                <w:sz w:val="22"/>
                <w:szCs w:val="22"/>
              </w:rPr>
              <w:t>яснять, чем отличается округление дес</w:t>
            </w:r>
            <w:r w:rsidR="00B609CA">
              <w:rPr>
                <w:sz w:val="22"/>
                <w:szCs w:val="22"/>
              </w:rPr>
              <w:t>я</w:t>
            </w:r>
            <w:r w:rsidR="00B609CA">
              <w:rPr>
                <w:sz w:val="22"/>
                <w:szCs w:val="22"/>
              </w:rPr>
              <w:t>тичных дробей от округления натурал</w:t>
            </w:r>
            <w:r w:rsidR="00B609CA">
              <w:rPr>
                <w:sz w:val="22"/>
                <w:szCs w:val="22"/>
              </w:rPr>
              <w:t>ь</w:t>
            </w:r>
            <w:r w:rsidR="00B609CA">
              <w:rPr>
                <w:sz w:val="22"/>
                <w:szCs w:val="22"/>
              </w:rPr>
              <w:t>ных чисел.</w:t>
            </w:r>
          </w:p>
        </w:tc>
        <w:tc>
          <w:tcPr>
            <w:tcW w:w="2461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</w:tr>
      <w:tr w:rsidR="00220339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220339" w:rsidRDefault="00220339" w:rsidP="009C4206">
            <w:pPr>
              <w:jc w:val="center"/>
            </w:pPr>
            <w:r>
              <w:t>60</w:t>
            </w:r>
          </w:p>
        </w:tc>
        <w:tc>
          <w:tcPr>
            <w:tcW w:w="497" w:type="dxa"/>
            <w:vAlign w:val="center"/>
          </w:tcPr>
          <w:p w:rsidR="00220339" w:rsidRDefault="00220339" w:rsidP="009C4206">
            <w:pPr>
              <w:jc w:val="center"/>
            </w:pPr>
            <w:r>
              <w:t>24</w:t>
            </w:r>
          </w:p>
        </w:tc>
        <w:tc>
          <w:tcPr>
            <w:tcW w:w="1134" w:type="dxa"/>
            <w:gridSpan w:val="2"/>
            <w:vAlign w:val="center"/>
          </w:tcPr>
          <w:p w:rsidR="00220339" w:rsidRPr="003A14A2" w:rsidRDefault="00220339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220339" w:rsidRPr="001E228F" w:rsidRDefault="00220339" w:rsidP="00876C1B">
            <w:r w:rsidRPr="001E228F">
              <w:t>Нахождение приближения чисел с недостатком и с и</w:t>
            </w:r>
            <w:r w:rsidRPr="001E228F">
              <w:t>з</w:t>
            </w:r>
            <w:r w:rsidRPr="001E228F">
              <w:t>бытком. Прикидка результ</w:t>
            </w:r>
            <w:r w:rsidRPr="001E228F">
              <w:t>а</w:t>
            </w:r>
            <w:r w:rsidRPr="001E228F">
              <w:t xml:space="preserve">тов вычислений. </w:t>
            </w:r>
          </w:p>
        </w:tc>
        <w:tc>
          <w:tcPr>
            <w:tcW w:w="1049" w:type="dxa"/>
            <w:gridSpan w:val="3"/>
          </w:tcPr>
          <w:p w:rsidR="00220339" w:rsidRDefault="00220339" w:rsidP="009C4206">
            <w:pPr>
              <w:jc w:val="center"/>
            </w:pPr>
            <w:r>
              <w:t>4.6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220339" w:rsidRPr="00D11D30" w:rsidRDefault="00220339" w:rsidP="009C4206">
            <w:pPr>
              <w:jc w:val="center"/>
            </w:pPr>
          </w:p>
        </w:tc>
      </w:tr>
      <w:tr w:rsidR="00E429A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429A3" w:rsidRDefault="00E429A3" w:rsidP="009C4206">
            <w:pPr>
              <w:jc w:val="center"/>
            </w:pPr>
            <w:r>
              <w:t>61</w:t>
            </w:r>
          </w:p>
        </w:tc>
        <w:tc>
          <w:tcPr>
            <w:tcW w:w="497" w:type="dxa"/>
            <w:vAlign w:val="center"/>
          </w:tcPr>
          <w:p w:rsidR="00E429A3" w:rsidRDefault="00E429A3" w:rsidP="009C4206">
            <w:pPr>
              <w:jc w:val="center"/>
            </w:pPr>
            <w:r>
              <w:t>26</w:t>
            </w:r>
          </w:p>
        </w:tc>
        <w:tc>
          <w:tcPr>
            <w:tcW w:w="1134" w:type="dxa"/>
            <w:gridSpan w:val="2"/>
            <w:vAlign w:val="center"/>
          </w:tcPr>
          <w:p w:rsidR="00E429A3" w:rsidRPr="003A14A2" w:rsidRDefault="00E429A3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429A3" w:rsidRPr="001E228F" w:rsidRDefault="00E429A3" w:rsidP="00876C1B">
            <w:r w:rsidRPr="001E228F">
              <w:t>Решение текстовых задач арифметическим способом. Решение задач на движение двух объектов в одном н</w:t>
            </w:r>
            <w:r w:rsidRPr="001E228F">
              <w:t>а</w:t>
            </w:r>
            <w:r w:rsidRPr="001E228F">
              <w:t xml:space="preserve">правлении. </w:t>
            </w:r>
          </w:p>
        </w:tc>
        <w:tc>
          <w:tcPr>
            <w:tcW w:w="1049" w:type="dxa"/>
            <w:gridSpan w:val="3"/>
          </w:tcPr>
          <w:p w:rsidR="00E429A3" w:rsidRDefault="00E429A3" w:rsidP="009C4206">
            <w:pPr>
              <w:jc w:val="center"/>
            </w:pPr>
            <w:r>
              <w:t>4.7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E429A3" w:rsidRPr="00D11D30" w:rsidRDefault="00E429A3" w:rsidP="009C4206">
            <w:pPr>
              <w:jc w:val="center"/>
            </w:pPr>
            <w:r>
              <w:rPr>
                <w:sz w:val="22"/>
                <w:szCs w:val="22"/>
              </w:rPr>
              <w:t>Анализировать и осмысливать текст з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дачи, переформулировать условие, стр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ить логическую цепочку рассуждений, критически оценивать полученный о</w:t>
            </w:r>
            <w:r>
              <w:rPr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вет, осуществлять самоконтроль, пров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ряя ответ на соответствие условию.</w:t>
            </w:r>
          </w:p>
        </w:tc>
        <w:tc>
          <w:tcPr>
            <w:tcW w:w="2461" w:type="dxa"/>
            <w:vAlign w:val="center"/>
          </w:tcPr>
          <w:p w:rsidR="00E429A3" w:rsidRPr="00D11D30" w:rsidRDefault="00E429A3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E429A3" w:rsidRPr="00D11D30" w:rsidRDefault="00E429A3" w:rsidP="009C4206">
            <w:pPr>
              <w:jc w:val="center"/>
            </w:pPr>
          </w:p>
        </w:tc>
      </w:tr>
      <w:tr w:rsidR="00E429A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429A3" w:rsidRDefault="00E429A3" w:rsidP="009C4206">
            <w:pPr>
              <w:jc w:val="center"/>
            </w:pPr>
            <w:r>
              <w:t>62</w:t>
            </w:r>
          </w:p>
        </w:tc>
        <w:tc>
          <w:tcPr>
            <w:tcW w:w="497" w:type="dxa"/>
            <w:vAlign w:val="center"/>
          </w:tcPr>
          <w:p w:rsidR="00E429A3" w:rsidRDefault="00E429A3" w:rsidP="009C4206">
            <w:pPr>
              <w:jc w:val="center"/>
            </w:pPr>
            <w:r>
              <w:t>27</w:t>
            </w:r>
          </w:p>
        </w:tc>
        <w:tc>
          <w:tcPr>
            <w:tcW w:w="1134" w:type="dxa"/>
            <w:gridSpan w:val="2"/>
            <w:vAlign w:val="center"/>
          </w:tcPr>
          <w:p w:rsidR="00E429A3" w:rsidRPr="003A14A2" w:rsidRDefault="00E429A3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429A3" w:rsidRPr="001E228F" w:rsidRDefault="00E429A3" w:rsidP="00876C1B">
            <w:r w:rsidRPr="001E228F">
              <w:t>Решение задач на движение навстречу и в противоп</w:t>
            </w:r>
            <w:r w:rsidRPr="001E228F">
              <w:t>о</w:t>
            </w:r>
            <w:r w:rsidRPr="001E228F">
              <w:t xml:space="preserve">ложных направлениях. </w:t>
            </w:r>
          </w:p>
        </w:tc>
        <w:tc>
          <w:tcPr>
            <w:tcW w:w="1049" w:type="dxa"/>
            <w:gridSpan w:val="3"/>
          </w:tcPr>
          <w:p w:rsidR="00E429A3" w:rsidRDefault="00E429A3" w:rsidP="009C4206">
            <w:pPr>
              <w:jc w:val="center"/>
            </w:pPr>
            <w:r>
              <w:t>4.7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E429A3" w:rsidRPr="00D11D30" w:rsidRDefault="00E429A3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E429A3" w:rsidRPr="00D11D30" w:rsidRDefault="00E429A3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E429A3" w:rsidRPr="00D11D30" w:rsidRDefault="00E429A3" w:rsidP="009C4206">
            <w:pPr>
              <w:jc w:val="center"/>
            </w:pPr>
          </w:p>
        </w:tc>
      </w:tr>
      <w:tr w:rsidR="00E429A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429A3" w:rsidRDefault="00E429A3" w:rsidP="009C4206">
            <w:pPr>
              <w:jc w:val="center"/>
            </w:pPr>
            <w:r>
              <w:t>63</w:t>
            </w:r>
          </w:p>
        </w:tc>
        <w:tc>
          <w:tcPr>
            <w:tcW w:w="497" w:type="dxa"/>
            <w:vAlign w:val="center"/>
          </w:tcPr>
          <w:p w:rsidR="00E429A3" w:rsidRDefault="00E429A3" w:rsidP="009C4206">
            <w:pPr>
              <w:jc w:val="center"/>
            </w:pPr>
            <w:r>
              <w:t>28</w:t>
            </w:r>
          </w:p>
        </w:tc>
        <w:tc>
          <w:tcPr>
            <w:tcW w:w="1134" w:type="dxa"/>
            <w:gridSpan w:val="2"/>
            <w:vAlign w:val="center"/>
          </w:tcPr>
          <w:p w:rsidR="00E429A3" w:rsidRPr="003A14A2" w:rsidRDefault="00E429A3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429A3" w:rsidRPr="001E228F" w:rsidRDefault="00E429A3" w:rsidP="00876C1B">
            <w:r w:rsidRPr="001E228F">
              <w:t>Решение задач на движение по течению и против теч</w:t>
            </w:r>
            <w:r w:rsidRPr="001E228F">
              <w:t>е</w:t>
            </w:r>
            <w:r w:rsidRPr="001E228F">
              <w:t>ния реки.</w:t>
            </w:r>
          </w:p>
        </w:tc>
        <w:tc>
          <w:tcPr>
            <w:tcW w:w="1049" w:type="dxa"/>
            <w:gridSpan w:val="3"/>
          </w:tcPr>
          <w:p w:rsidR="00E429A3" w:rsidRDefault="00E429A3" w:rsidP="009C4206">
            <w:pPr>
              <w:jc w:val="center"/>
            </w:pPr>
            <w:r>
              <w:t>4.7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E429A3" w:rsidRPr="00D11D30" w:rsidRDefault="00E429A3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E429A3" w:rsidRPr="00D11D30" w:rsidRDefault="00E429A3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E429A3" w:rsidRPr="00D11D30" w:rsidRDefault="00E429A3" w:rsidP="009C4206">
            <w:pPr>
              <w:jc w:val="center"/>
            </w:pPr>
          </w:p>
        </w:tc>
      </w:tr>
      <w:tr w:rsidR="00E429A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429A3" w:rsidRDefault="00E429A3" w:rsidP="009C4206">
            <w:pPr>
              <w:jc w:val="center"/>
            </w:pPr>
            <w:r>
              <w:t>64</w:t>
            </w:r>
          </w:p>
        </w:tc>
        <w:tc>
          <w:tcPr>
            <w:tcW w:w="497" w:type="dxa"/>
            <w:vAlign w:val="center"/>
          </w:tcPr>
          <w:p w:rsidR="00E429A3" w:rsidRDefault="00E429A3" w:rsidP="009C4206">
            <w:pPr>
              <w:jc w:val="center"/>
            </w:pPr>
            <w:r>
              <w:t>29</w:t>
            </w:r>
          </w:p>
        </w:tc>
        <w:tc>
          <w:tcPr>
            <w:tcW w:w="1134" w:type="dxa"/>
            <w:gridSpan w:val="2"/>
            <w:vAlign w:val="center"/>
          </w:tcPr>
          <w:p w:rsidR="00E429A3" w:rsidRPr="003A14A2" w:rsidRDefault="00E429A3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429A3" w:rsidRPr="001E228F" w:rsidRDefault="00E429A3" w:rsidP="00876C1B">
            <w:r w:rsidRPr="001E228F">
              <w:t>Решение различных задач на движение.</w:t>
            </w:r>
          </w:p>
        </w:tc>
        <w:tc>
          <w:tcPr>
            <w:tcW w:w="1049" w:type="dxa"/>
            <w:gridSpan w:val="3"/>
          </w:tcPr>
          <w:p w:rsidR="00E429A3" w:rsidRDefault="00E429A3" w:rsidP="009C4206">
            <w:pPr>
              <w:jc w:val="center"/>
            </w:pPr>
            <w:r>
              <w:t>4.7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E429A3" w:rsidRPr="00D11D30" w:rsidRDefault="00E429A3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E429A3" w:rsidRPr="00D11D30" w:rsidRDefault="00E429A3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E429A3" w:rsidRPr="00D11D30" w:rsidRDefault="00BD3B52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E46721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46721" w:rsidRDefault="00E46721" w:rsidP="009C4206">
            <w:pPr>
              <w:jc w:val="center"/>
            </w:pPr>
            <w:r>
              <w:t>65</w:t>
            </w:r>
          </w:p>
        </w:tc>
        <w:tc>
          <w:tcPr>
            <w:tcW w:w="497" w:type="dxa"/>
            <w:vAlign w:val="center"/>
          </w:tcPr>
          <w:p w:rsidR="00E46721" w:rsidRDefault="00E46721" w:rsidP="009C4206">
            <w:pPr>
              <w:jc w:val="center"/>
            </w:pPr>
            <w:r>
              <w:t>30</w:t>
            </w:r>
          </w:p>
        </w:tc>
        <w:tc>
          <w:tcPr>
            <w:tcW w:w="1134" w:type="dxa"/>
            <w:gridSpan w:val="2"/>
            <w:vAlign w:val="center"/>
          </w:tcPr>
          <w:p w:rsidR="00E46721" w:rsidRPr="003A14A2" w:rsidRDefault="00E46721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46721" w:rsidRPr="001E228F" w:rsidRDefault="00E46721" w:rsidP="00876C1B">
            <w:r>
              <w:t xml:space="preserve">Повторение и обобщение по </w:t>
            </w:r>
            <w:r>
              <w:lastRenderedPageBreak/>
              <w:t>теме «Действия с десяти</w:t>
            </w:r>
            <w:r>
              <w:t>ч</w:t>
            </w:r>
            <w:r>
              <w:t>ными дробями»</w:t>
            </w:r>
          </w:p>
        </w:tc>
        <w:tc>
          <w:tcPr>
            <w:tcW w:w="1049" w:type="dxa"/>
            <w:gridSpan w:val="3"/>
          </w:tcPr>
          <w:p w:rsidR="00E46721" w:rsidRDefault="00E46721" w:rsidP="009C4206">
            <w:pPr>
              <w:jc w:val="center"/>
            </w:pPr>
            <w:r>
              <w:lastRenderedPageBreak/>
              <w:t xml:space="preserve">4.1 – </w:t>
            </w:r>
            <w:r>
              <w:lastRenderedPageBreak/>
              <w:t>4.7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E46721" w:rsidRPr="00E46721" w:rsidRDefault="00E46721" w:rsidP="009C4206">
            <w:pPr>
              <w:jc w:val="center"/>
            </w:pPr>
            <w:r>
              <w:rPr>
                <w:sz w:val="22"/>
                <w:szCs w:val="22"/>
              </w:rPr>
              <w:lastRenderedPageBreak/>
              <w:t>Фо</w:t>
            </w:r>
            <w:r w:rsidRPr="00E46721">
              <w:rPr>
                <w:sz w:val="22"/>
                <w:szCs w:val="22"/>
              </w:rPr>
              <w:t>рмулировать правила действий</w:t>
            </w:r>
            <w:r>
              <w:rPr>
                <w:sz w:val="22"/>
                <w:szCs w:val="22"/>
              </w:rPr>
              <w:t xml:space="preserve"> с д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lastRenderedPageBreak/>
              <w:t>сятичными дробями. Вычислять знач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ния числовых выражений</w:t>
            </w:r>
            <w:r w:rsidR="00592F99">
              <w:rPr>
                <w:sz w:val="22"/>
                <w:szCs w:val="22"/>
              </w:rPr>
              <w:t>, соответс</w:t>
            </w:r>
            <w:r w:rsidR="00592F99">
              <w:rPr>
                <w:sz w:val="22"/>
                <w:szCs w:val="22"/>
              </w:rPr>
              <w:t>т</w:t>
            </w:r>
            <w:r w:rsidR="00592F99">
              <w:rPr>
                <w:sz w:val="22"/>
                <w:szCs w:val="22"/>
              </w:rPr>
              <w:t>вующих дроби; применять свойства арифметических действий для рацион</w:t>
            </w:r>
            <w:r w:rsidR="00592F99">
              <w:rPr>
                <w:sz w:val="22"/>
                <w:szCs w:val="22"/>
              </w:rPr>
              <w:t>а</w:t>
            </w:r>
            <w:r w:rsidR="00592F99">
              <w:rPr>
                <w:sz w:val="22"/>
                <w:szCs w:val="22"/>
              </w:rPr>
              <w:t xml:space="preserve">лизации вычислений. </w:t>
            </w:r>
            <w:r w:rsidR="000B43E4">
              <w:rPr>
                <w:sz w:val="22"/>
                <w:szCs w:val="22"/>
              </w:rPr>
              <w:t>Округлять дес</w:t>
            </w:r>
            <w:r w:rsidR="000B43E4">
              <w:rPr>
                <w:sz w:val="22"/>
                <w:szCs w:val="22"/>
              </w:rPr>
              <w:t>я</w:t>
            </w:r>
            <w:r w:rsidR="000B43E4">
              <w:rPr>
                <w:sz w:val="22"/>
                <w:szCs w:val="22"/>
              </w:rPr>
              <w:t>тичные дроби, находить десятичные приближения обыкновенных дробей. Решать текстовые задачи арифметич</w:t>
            </w:r>
            <w:r w:rsidR="000B43E4">
              <w:rPr>
                <w:sz w:val="22"/>
                <w:szCs w:val="22"/>
              </w:rPr>
              <w:t>е</w:t>
            </w:r>
            <w:r w:rsidR="000B43E4">
              <w:rPr>
                <w:sz w:val="22"/>
                <w:szCs w:val="22"/>
              </w:rPr>
              <w:t xml:space="preserve">ским способом. </w:t>
            </w:r>
          </w:p>
        </w:tc>
        <w:tc>
          <w:tcPr>
            <w:tcW w:w="2461" w:type="dxa"/>
            <w:vAlign w:val="center"/>
          </w:tcPr>
          <w:p w:rsidR="00E46721" w:rsidRPr="00D11D30" w:rsidRDefault="00E46721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E46721" w:rsidRPr="00D11D30" w:rsidRDefault="00E46721" w:rsidP="009C4206">
            <w:pPr>
              <w:jc w:val="center"/>
            </w:pPr>
          </w:p>
        </w:tc>
      </w:tr>
      <w:tr w:rsidR="00E46721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46721" w:rsidRDefault="00E46721" w:rsidP="009C4206">
            <w:pPr>
              <w:jc w:val="center"/>
            </w:pPr>
            <w:r>
              <w:lastRenderedPageBreak/>
              <w:t>66</w:t>
            </w:r>
          </w:p>
        </w:tc>
        <w:tc>
          <w:tcPr>
            <w:tcW w:w="497" w:type="dxa"/>
            <w:vAlign w:val="center"/>
          </w:tcPr>
          <w:p w:rsidR="00E46721" w:rsidRDefault="00E46721" w:rsidP="009C4206">
            <w:pPr>
              <w:jc w:val="center"/>
            </w:pPr>
            <w:r>
              <w:t>31</w:t>
            </w:r>
          </w:p>
        </w:tc>
        <w:tc>
          <w:tcPr>
            <w:tcW w:w="1134" w:type="dxa"/>
            <w:gridSpan w:val="2"/>
            <w:vAlign w:val="center"/>
          </w:tcPr>
          <w:p w:rsidR="00E46721" w:rsidRPr="003A14A2" w:rsidRDefault="00E46721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46721" w:rsidRPr="00F028F9" w:rsidRDefault="00E46721" w:rsidP="009C4206">
            <w:r>
              <w:t xml:space="preserve">Контрольная работа </w:t>
            </w:r>
            <w:r w:rsidRPr="001E228F">
              <w:t>№ 3 по теме «Действия с десяти</w:t>
            </w:r>
            <w:r w:rsidRPr="001E228F">
              <w:t>ч</w:t>
            </w:r>
            <w:r w:rsidRPr="001E228F">
              <w:t>ными дробями».</w:t>
            </w:r>
          </w:p>
        </w:tc>
        <w:tc>
          <w:tcPr>
            <w:tcW w:w="1049" w:type="dxa"/>
            <w:gridSpan w:val="3"/>
          </w:tcPr>
          <w:p w:rsidR="00E46721" w:rsidRDefault="00E46721" w:rsidP="009C4206">
            <w:pPr>
              <w:jc w:val="center"/>
            </w:pPr>
            <w:r>
              <w:t>4.1 – 4.7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E46721" w:rsidRPr="00D11D30" w:rsidRDefault="00E46721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E46721" w:rsidRPr="00D11D30" w:rsidRDefault="00BD3B52" w:rsidP="009C4206">
            <w:pPr>
              <w:jc w:val="center"/>
            </w:pPr>
            <w:r>
              <w:t>Карточки-задания</w:t>
            </w:r>
          </w:p>
        </w:tc>
        <w:tc>
          <w:tcPr>
            <w:tcW w:w="1719" w:type="dxa"/>
            <w:vAlign w:val="center"/>
          </w:tcPr>
          <w:p w:rsidR="00E46721" w:rsidRPr="00D11D30" w:rsidRDefault="00BD3B52" w:rsidP="009C4206">
            <w:pPr>
              <w:jc w:val="center"/>
            </w:pPr>
            <w:r>
              <w:t>Контрольная работа</w:t>
            </w: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6860D8" w:rsidRPr="00D11D30" w:rsidRDefault="006860D8" w:rsidP="009C4206">
            <w:pPr>
              <w:jc w:val="center"/>
            </w:pPr>
            <w:r>
              <w:t>Окружность (8 часов)</w:t>
            </w:r>
          </w:p>
        </w:tc>
      </w:tr>
      <w:tr w:rsidR="00DC23B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C23BA" w:rsidRDefault="00DC23BA" w:rsidP="009C4206">
            <w:pPr>
              <w:jc w:val="center"/>
            </w:pPr>
            <w:r>
              <w:t>67</w:t>
            </w:r>
          </w:p>
        </w:tc>
        <w:tc>
          <w:tcPr>
            <w:tcW w:w="497" w:type="dxa"/>
            <w:vAlign w:val="center"/>
          </w:tcPr>
          <w:p w:rsidR="00DC23BA" w:rsidRDefault="00DC23BA" w:rsidP="009C4206">
            <w:pPr>
              <w:jc w:val="center"/>
            </w:pPr>
            <w:r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DC23BA" w:rsidRPr="003A14A2" w:rsidRDefault="00DC23B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C23BA" w:rsidRDefault="00DC23BA" w:rsidP="00876C1B">
            <w:r w:rsidRPr="004828E0">
              <w:t>Рассмотрение всех случаев взаимного расположения прямой и окружности на плоскости.</w:t>
            </w:r>
          </w:p>
          <w:p w:rsidR="00A14137" w:rsidRDefault="00A14137" w:rsidP="00876C1B"/>
          <w:p w:rsidR="00A14137" w:rsidRDefault="00A14137" w:rsidP="00876C1B"/>
          <w:p w:rsidR="00A14137" w:rsidRDefault="00A14137" w:rsidP="00876C1B"/>
          <w:p w:rsidR="00A14137" w:rsidRPr="004828E0" w:rsidRDefault="00A14137" w:rsidP="00876C1B"/>
        </w:tc>
        <w:tc>
          <w:tcPr>
            <w:tcW w:w="1049" w:type="dxa"/>
            <w:gridSpan w:val="3"/>
          </w:tcPr>
          <w:p w:rsidR="00DC23BA" w:rsidRDefault="00DC23BA" w:rsidP="009C4206">
            <w:pPr>
              <w:jc w:val="center"/>
            </w:pPr>
            <w:r>
              <w:t>5.1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DC23BA" w:rsidRDefault="00DC23BA" w:rsidP="009C4206">
            <w:pPr>
              <w:jc w:val="center"/>
            </w:pPr>
            <w:r w:rsidRPr="00DC23BA">
              <w:rPr>
                <w:sz w:val="22"/>
                <w:szCs w:val="22"/>
              </w:rPr>
              <w:t>Распознавать различные случаи взаи</w:t>
            </w:r>
            <w:r w:rsidRPr="00DC23BA">
              <w:rPr>
                <w:sz w:val="22"/>
                <w:szCs w:val="22"/>
              </w:rPr>
              <w:t>м</w:t>
            </w:r>
            <w:r w:rsidRPr="00DC23BA">
              <w:rPr>
                <w:sz w:val="22"/>
                <w:szCs w:val="22"/>
              </w:rPr>
              <w:t>ного расположения прямой и окружн</w:t>
            </w:r>
            <w:r w:rsidRPr="00DC23BA">
              <w:rPr>
                <w:sz w:val="22"/>
                <w:szCs w:val="22"/>
              </w:rPr>
              <w:t>о</w:t>
            </w:r>
            <w:r w:rsidRPr="00DC23BA">
              <w:rPr>
                <w:sz w:val="22"/>
                <w:szCs w:val="22"/>
              </w:rPr>
              <w:t>сти</w:t>
            </w:r>
            <w:r>
              <w:rPr>
                <w:sz w:val="22"/>
                <w:szCs w:val="22"/>
              </w:rPr>
              <w:t>, изображать их с помощью черте</w:t>
            </w:r>
            <w:r>
              <w:rPr>
                <w:sz w:val="22"/>
                <w:szCs w:val="22"/>
              </w:rPr>
              <w:t>ж</w:t>
            </w:r>
            <w:r>
              <w:rPr>
                <w:sz w:val="22"/>
                <w:szCs w:val="22"/>
              </w:rPr>
              <w:t>ных инструментов. Исследовать свойс</w:t>
            </w:r>
            <w:r>
              <w:rPr>
                <w:sz w:val="22"/>
                <w:szCs w:val="22"/>
              </w:rPr>
              <w:t>т</w:t>
            </w:r>
            <w:r>
              <w:rPr>
                <w:sz w:val="22"/>
                <w:szCs w:val="22"/>
              </w:rPr>
              <w:t>ва взаимного расположения прямой и окружности, используя эксперимент, наблюдение, измерение и моделиров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ние, в том числе компьютерное модел</w:t>
            </w:r>
            <w:r>
              <w:rPr>
                <w:sz w:val="22"/>
                <w:szCs w:val="22"/>
              </w:rPr>
              <w:t>и</w:t>
            </w:r>
            <w:r>
              <w:rPr>
                <w:sz w:val="22"/>
                <w:szCs w:val="22"/>
              </w:rPr>
              <w:t>рование. Строить касательную к окру</w:t>
            </w:r>
            <w:r>
              <w:rPr>
                <w:sz w:val="22"/>
                <w:szCs w:val="22"/>
              </w:rPr>
              <w:t>ж</w:t>
            </w:r>
            <w:r>
              <w:rPr>
                <w:sz w:val="22"/>
                <w:szCs w:val="22"/>
              </w:rPr>
              <w:t>ности. Анализировать способ постро</w:t>
            </w:r>
            <w:r>
              <w:rPr>
                <w:sz w:val="22"/>
                <w:szCs w:val="22"/>
              </w:rPr>
              <w:t>е</w:t>
            </w:r>
            <w:r>
              <w:rPr>
                <w:sz w:val="22"/>
                <w:szCs w:val="22"/>
              </w:rPr>
              <w:t>ния касательной к окружности, пошаг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о заданный рисунками, выполнять п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строения.</w:t>
            </w:r>
          </w:p>
          <w:p w:rsidR="00A14137" w:rsidRPr="00DC23BA" w:rsidRDefault="00A14137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DC23BA" w:rsidRPr="00D11D30" w:rsidRDefault="00DC23BA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C23BA" w:rsidRPr="00D11D30" w:rsidRDefault="00DC23BA" w:rsidP="009C4206">
            <w:pPr>
              <w:jc w:val="center"/>
            </w:pPr>
          </w:p>
        </w:tc>
      </w:tr>
      <w:tr w:rsidR="00DC23B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C23BA" w:rsidRDefault="00DC23BA" w:rsidP="009C4206">
            <w:pPr>
              <w:jc w:val="center"/>
            </w:pPr>
            <w:r>
              <w:t>68</w:t>
            </w:r>
          </w:p>
        </w:tc>
        <w:tc>
          <w:tcPr>
            <w:tcW w:w="497" w:type="dxa"/>
            <w:vAlign w:val="center"/>
          </w:tcPr>
          <w:p w:rsidR="00DC23BA" w:rsidRDefault="00DC23BA" w:rsidP="009C4206">
            <w:pPr>
              <w:jc w:val="center"/>
            </w:pPr>
            <w:r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DC23BA" w:rsidRPr="003A14A2" w:rsidRDefault="00DC23B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C23BA" w:rsidRPr="004828E0" w:rsidRDefault="00DC23BA" w:rsidP="00876C1B">
            <w:r w:rsidRPr="004828E0">
              <w:t>Построение касательной  и секущей к окружности.</w:t>
            </w:r>
          </w:p>
        </w:tc>
        <w:tc>
          <w:tcPr>
            <w:tcW w:w="1049" w:type="dxa"/>
            <w:gridSpan w:val="3"/>
          </w:tcPr>
          <w:p w:rsidR="00DC23BA" w:rsidRDefault="00DC23BA" w:rsidP="009C4206">
            <w:pPr>
              <w:jc w:val="center"/>
            </w:pPr>
            <w:r>
              <w:t>5.1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DC23BA" w:rsidRPr="00D11D30" w:rsidRDefault="00DC23BA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DC23BA" w:rsidRPr="00D11D30" w:rsidRDefault="00DC23BA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C23BA" w:rsidRPr="00D11D30" w:rsidRDefault="00BD3B52" w:rsidP="009C4206">
            <w:pPr>
              <w:jc w:val="center"/>
            </w:pPr>
            <w:r>
              <w:t>Практическая работа</w:t>
            </w:r>
          </w:p>
        </w:tc>
      </w:tr>
      <w:tr w:rsidR="00A14137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A14137" w:rsidRDefault="00A14137" w:rsidP="009C4206">
            <w:pPr>
              <w:jc w:val="center"/>
            </w:pPr>
            <w:r>
              <w:t>69</w:t>
            </w:r>
          </w:p>
        </w:tc>
        <w:tc>
          <w:tcPr>
            <w:tcW w:w="497" w:type="dxa"/>
            <w:vAlign w:val="center"/>
          </w:tcPr>
          <w:p w:rsidR="00A14137" w:rsidRDefault="00A14137" w:rsidP="009C4206">
            <w:pPr>
              <w:jc w:val="center"/>
            </w:pPr>
            <w:r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A14137" w:rsidRPr="003A14A2" w:rsidRDefault="00A14137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A14137" w:rsidRPr="004828E0" w:rsidRDefault="00A14137" w:rsidP="00876C1B">
            <w:r w:rsidRPr="004828E0">
              <w:t>Взаимное расположение двух окружностей на пло</w:t>
            </w:r>
            <w:r w:rsidRPr="004828E0">
              <w:t>с</w:t>
            </w:r>
            <w:r w:rsidRPr="004828E0">
              <w:t>кости.</w:t>
            </w:r>
          </w:p>
        </w:tc>
        <w:tc>
          <w:tcPr>
            <w:tcW w:w="1049" w:type="dxa"/>
            <w:gridSpan w:val="3"/>
          </w:tcPr>
          <w:p w:rsidR="00A14137" w:rsidRDefault="00A14137" w:rsidP="009C4206">
            <w:pPr>
              <w:jc w:val="center"/>
            </w:pPr>
            <w:r>
              <w:t>5.2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A14137" w:rsidRPr="00D11D30" w:rsidRDefault="00A14137" w:rsidP="009C4206">
            <w:pPr>
              <w:jc w:val="center"/>
            </w:pPr>
            <w:r w:rsidRPr="00A14137">
              <w:rPr>
                <w:sz w:val="22"/>
                <w:szCs w:val="22"/>
              </w:rPr>
              <w:t>Распознавать различные случаи взаи</w:t>
            </w:r>
            <w:r w:rsidRPr="00A14137">
              <w:rPr>
                <w:sz w:val="22"/>
                <w:szCs w:val="22"/>
              </w:rPr>
              <w:t>м</w:t>
            </w:r>
            <w:r w:rsidRPr="00A14137">
              <w:rPr>
                <w:sz w:val="22"/>
                <w:szCs w:val="22"/>
              </w:rPr>
              <w:t>ного расположения двух окружностей, изображать их с помощью чертежных инструментов и от</w:t>
            </w:r>
            <w:r>
              <w:t xml:space="preserve"> </w:t>
            </w:r>
            <w:r w:rsidRPr="00A14137">
              <w:rPr>
                <w:sz w:val="22"/>
                <w:szCs w:val="22"/>
              </w:rPr>
              <w:t>руки.</w:t>
            </w:r>
            <w:r>
              <w:rPr>
                <w:sz w:val="22"/>
                <w:szCs w:val="22"/>
              </w:rPr>
              <w:t xml:space="preserve"> Строить точку равноудаленную </w:t>
            </w:r>
            <w:r w:rsidR="00A45852"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 xml:space="preserve">т концов отрезка. </w:t>
            </w:r>
            <w:r w:rsidR="00D95B94">
              <w:rPr>
                <w:sz w:val="22"/>
                <w:szCs w:val="22"/>
              </w:rPr>
              <w:t>Конструировать алгоритм построения изображений, со</w:t>
            </w:r>
            <w:r w:rsidR="006E6D13">
              <w:rPr>
                <w:sz w:val="22"/>
                <w:szCs w:val="22"/>
              </w:rPr>
              <w:t>держащих две окружн</w:t>
            </w:r>
            <w:r w:rsidR="006E6D13">
              <w:rPr>
                <w:sz w:val="22"/>
                <w:szCs w:val="22"/>
              </w:rPr>
              <w:t>о</w:t>
            </w:r>
            <w:r w:rsidR="006E6D13">
              <w:rPr>
                <w:sz w:val="22"/>
                <w:szCs w:val="22"/>
              </w:rPr>
              <w:t xml:space="preserve">сти, </w:t>
            </w:r>
            <w:r w:rsidR="00D95B94">
              <w:rPr>
                <w:sz w:val="22"/>
                <w:szCs w:val="22"/>
              </w:rPr>
              <w:t>ка</w:t>
            </w:r>
            <w:r w:rsidR="006E6D13">
              <w:rPr>
                <w:sz w:val="22"/>
                <w:szCs w:val="22"/>
              </w:rPr>
              <w:t>саются</w:t>
            </w:r>
            <w:r w:rsidR="00D95B94">
              <w:rPr>
                <w:sz w:val="22"/>
                <w:szCs w:val="22"/>
              </w:rPr>
              <w:t xml:space="preserve"> внутренним и внешним образом, строить по алгоритму.</w:t>
            </w:r>
          </w:p>
        </w:tc>
        <w:tc>
          <w:tcPr>
            <w:tcW w:w="2461" w:type="dxa"/>
            <w:vAlign w:val="center"/>
          </w:tcPr>
          <w:p w:rsidR="00A14137" w:rsidRPr="00D11D30" w:rsidRDefault="00A14137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A14137" w:rsidRPr="00D11D30" w:rsidRDefault="00A14137" w:rsidP="009C4206">
            <w:pPr>
              <w:jc w:val="center"/>
            </w:pPr>
          </w:p>
        </w:tc>
      </w:tr>
      <w:tr w:rsidR="00A14137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A14137" w:rsidRDefault="00A14137" w:rsidP="009C4206">
            <w:pPr>
              <w:jc w:val="center"/>
            </w:pPr>
            <w:r>
              <w:t>70</w:t>
            </w:r>
          </w:p>
        </w:tc>
        <w:tc>
          <w:tcPr>
            <w:tcW w:w="497" w:type="dxa"/>
            <w:vAlign w:val="center"/>
          </w:tcPr>
          <w:p w:rsidR="00A14137" w:rsidRDefault="00A14137" w:rsidP="009C4206">
            <w:pPr>
              <w:jc w:val="center"/>
            </w:pPr>
            <w:r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A14137" w:rsidRPr="003A14A2" w:rsidRDefault="00A14137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A14137" w:rsidRPr="004828E0" w:rsidRDefault="00A14137" w:rsidP="00876C1B">
            <w:r w:rsidRPr="004828E0">
              <w:t>Изображение концентрич</w:t>
            </w:r>
            <w:r w:rsidRPr="004828E0">
              <w:t>е</w:t>
            </w:r>
            <w:r w:rsidRPr="004828E0">
              <w:t>ских окружностей. Разли</w:t>
            </w:r>
            <w:r w:rsidRPr="004828E0">
              <w:t>ч</w:t>
            </w:r>
            <w:r w:rsidRPr="004828E0">
              <w:t>ные задачи на взаимное ра</w:t>
            </w:r>
            <w:r w:rsidRPr="004828E0">
              <w:t>с</w:t>
            </w:r>
            <w:r w:rsidRPr="004828E0">
              <w:t>положение окружностей на плоскости.</w:t>
            </w:r>
          </w:p>
        </w:tc>
        <w:tc>
          <w:tcPr>
            <w:tcW w:w="1049" w:type="dxa"/>
            <w:gridSpan w:val="3"/>
          </w:tcPr>
          <w:p w:rsidR="00A14137" w:rsidRDefault="00A14137" w:rsidP="009C4206">
            <w:pPr>
              <w:jc w:val="center"/>
            </w:pPr>
            <w:r>
              <w:t>5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A14137" w:rsidRPr="00D11D30" w:rsidRDefault="00A14137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A14137" w:rsidRPr="00D11D30" w:rsidRDefault="00BD3B52" w:rsidP="009C4206">
            <w:pPr>
              <w:jc w:val="center"/>
            </w:pPr>
            <w:r>
              <w:t>Творческие задания</w:t>
            </w:r>
          </w:p>
        </w:tc>
        <w:tc>
          <w:tcPr>
            <w:tcW w:w="1719" w:type="dxa"/>
            <w:vAlign w:val="center"/>
          </w:tcPr>
          <w:p w:rsidR="00A14137" w:rsidRPr="00D11D30" w:rsidRDefault="00A14137" w:rsidP="009C4206">
            <w:pPr>
              <w:jc w:val="center"/>
            </w:pPr>
          </w:p>
        </w:tc>
      </w:tr>
      <w:tr w:rsidR="00D95B9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95B94" w:rsidRDefault="00D95B94" w:rsidP="009C4206">
            <w:pPr>
              <w:jc w:val="center"/>
            </w:pPr>
            <w:r>
              <w:t>71</w:t>
            </w:r>
          </w:p>
        </w:tc>
        <w:tc>
          <w:tcPr>
            <w:tcW w:w="497" w:type="dxa"/>
            <w:vAlign w:val="center"/>
          </w:tcPr>
          <w:p w:rsidR="00D95B94" w:rsidRDefault="00D95B94" w:rsidP="009C4206">
            <w:pPr>
              <w:jc w:val="center"/>
            </w:pPr>
            <w:r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D95B94" w:rsidRPr="003A14A2" w:rsidRDefault="00D95B9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95B94" w:rsidRPr="004828E0" w:rsidRDefault="00D95B94" w:rsidP="00876C1B">
            <w:r w:rsidRPr="004828E0">
              <w:t>Построение треугольника по трем сторонам,  по двум сторонам и углу между н</w:t>
            </w:r>
            <w:r w:rsidRPr="004828E0">
              <w:t>и</w:t>
            </w:r>
            <w:r w:rsidRPr="004828E0">
              <w:t>ми.</w:t>
            </w:r>
          </w:p>
        </w:tc>
        <w:tc>
          <w:tcPr>
            <w:tcW w:w="1049" w:type="dxa"/>
            <w:gridSpan w:val="3"/>
          </w:tcPr>
          <w:p w:rsidR="00D95B94" w:rsidRDefault="00D95B94" w:rsidP="009C4206">
            <w:pPr>
              <w:jc w:val="center"/>
            </w:pPr>
            <w:r>
              <w:t>5.3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D95B94" w:rsidRPr="00D95B94" w:rsidRDefault="00D95B94" w:rsidP="009C4206">
            <w:pPr>
              <w:jc w:val="center"/>
            </w:pPr>
            <w:r w:rsidRPr="00D95B94">
              <w:rPr>
                <w:sz w:val="22"/>
                <w:szCs w:val="22"/>
              </w:rPr>
              <w:t xml:space="preserve">Строить треугольник по трем сторонам, по </w:t>
            </w:r>
            <w:r w:rsidR="006E6D13">
              <w:rPr>
                <w:sz w:val="22"/>
                <w:szCs w:val="22"/>
              </w:rPr>
              <w:t>двум сторонам и углу между ними, описывать построение. Формулировать неравенство треугольника. Исследовать возможность построения треугольника, используя неравенство треугольника.</w:t>
            </w:r>
          </w:p>
        </w:tc>
        <w:tc>
          <w:tcPr>
            <w:tcW w:w="2461" w:type="dxa"/>
            <w:vAlign w:val="center"/>
          </w:tcPr>
          <w:p w:rsidR="00D95B94" w:rsidRPr="00D11D30" w:rsidRDefault="00D95B9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95B94" w:rsidRPr="00D11D30" w:rsidRDefault="00D95B94" w:rsidP="009C4206">
            <w:pPr>
              <w:jc w:val="center"/>
            </w:pPr>
          </w:p>
        </w:tc>
      </w:tr>
      <w:tr w:rsidR="00D95B9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D95B94" w:rsidRDefault="00D95B94" w:rsidP="009C4206">
            <w:pPr>
              <w:jc w:val="center"/>
            </w:pPr>
            <w:r>
              <w:t>72</w:t>
            </w:r>
          </w:p>
        </w:tc>
        <w:tc>
          <w:tcPr>
            <w:tcW w:w="497" w:type="dxa"/>
            <w:vAlign w:val="center"/>
          </w:tcPr>
          <w:p w:rsidR="00D95B94" w:rsidRDefault="00D95B94" w:rsidP="009C4206">
            <w:pPr>
              <w:jc w:val="center"/>
            </w:pPr>
            <w:r>
              <w:t>6</w:t>
            </w:r>
          </w:p>
        </w:tc>
        <w:tc>
          <w:tcPr>
            <w:tcW w:w="1134" w:type="dxa"/>
            <w:gridSpan w:val="2"/>
            <w:vAlign w:val="center"/>
          </w:tcPr>
          <w:p w:rsidR="00D95B94" w:rsidRPr="003A14A2" w:rsidRDefault="00D95B9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D95B94" w:rsidRPr="004828E0" w:rsidRDefault="00D95B94" w:rsidP="00876C1B">
            <w:r w:rsidRPr="004828E0">
              <w:t>Построение равносторонн</w:t>
            </w:r>
            <w:r w:rsidRPr="004828E0">
              <w:t>е</w:t>
            </w:r>
            <w:r w:rsidRPr="004828E0">
              <w:lastRenderedPageBreak/>
              <w:t>го и равнобедренного тр</w:t>
            </w:r>
            <w:r w:rsidRPr="004828E0">
              <w:t>е</w:t>
            </w:r>
            <w:r w:rsidRPr="004828E0">
              <w:t>угольника. Неравенство тр</w:t>
            </w:r>
            <w:r w:rsidRPr="004828E0">
              <w:t>е</w:t>
            </w:r>
            <w:r w:rsidRPr="004828E0">
              <w:t>угольника.</w:t>
            </w:r>
          </w:p>
        </w:tc>
        <w:tc>
          <w:tcPr>
            <w:tcW w:w="1049" w:type="dxa"/>
            <w:gridSpan w:val="3"/>
          </w:tcPr>
          <w:p w:rsidR="00D95B94" w:rsidRDefault="00D95B94" w:rsidP="009C4206">
            <w:pPr>
              <w:jc w:val="center"/>
            </w:pPr>
            <w:r>
              <w:lastRenderedPageBreak/>
              <w:t>5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D95B94" w:rsidRPr="00D11D30" w:rsidRDefault="00D95B94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D95B94" w:rsidRPr="00D11D30" w:rsidRDefault="00D95B9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D95B94" w:rsidRPr="00D11D30" w:rsidRDefault="00BD3B52" w:rsidP="009C4206">
            <w:pPr>
              <w:jc w:val="center"/>
            </w:pPr>
            <w:r>
              <w:t xml:space="preserve">Практическая </w:t>
            </w:r>
            <w:r>
              <w:lastRenderedPageBreak/>
              <w:t>работа</w:t>
            </w:r>
          </w:p>
        </w:tc>
      </w:tr>
      <w:tr w:rsidR="006E6D1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E6D13" w:rsidRDefault="006E6D13" w:rsidP="009C4206">
            <w:pPr>
              <w:jc w:val="center"/>
            </w:pPr>
            <w:r>
              <w:lastRenderedPageBreak/>
              <w:t>73</w:t>
            </w:r>
          </w:p>
        </w:tc>
        <w:tc>
          <w:tcPr>
            <w:tcW w:w="497" w:type="dxa"/>
            <w:vAlign w:val="center"/>
          </w:tcPr>
          <w:p w:rsidR="006E6D13" w:rsidRDefault="006E6D13" w:rsidP="009C4206">
            <w:pPr>
              <w:jc w:val="center"/>
            </w:pPr>
            <w:r>
              <w:t>7</w:t>
            </w:r>
          </w:p>
        </w:tc>
        <w:tc>
          <w:tcPr>
            <w:tcW w:w="1134" w:type="dxa"/>
            <w:gridSpan w:val="2"/>
            <w:vAlign w:val="center"/>
          </w:tcPr>
          <w:p w:rsidR="006E6D13" w:rsidRPr="003A14A2" w:rsidRDefault="006E6D13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E6D13" w:rsidRPr="004828E0" w:rsidRDefault="006E6D13" w:rsidP="00876C1B">
            <w:r w:rsidRPr="004828E0">
              <w:t xml:space="preserve">Наглядное представление о круглых телах: цилиндре, шаре, конусе, сфере. </w:t>
            </w:r>
          </w:p>
        </w:tc>
        <w:tc>
          <w:tcPr>
            <w:tcW w:w="1049" w:type="dxa"/>
            <w:gridSpan w:val="3"/>
          </w:tcPr>
          <w:p w:rsidR="006E6D13" w:rsidRDefault="006E6D13" w:rsidP="009C4206">
            <w:pPr>
              <w:jc w:val="center"/>
            </w:pPr>
            <w:r>
              <w:t>5.4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6E6D13" w:rsidRPr="00D11D30" w:rsidRDefault="006E6D13" w:rsidP="009C4206">
            <w:pPr>
              <w:jc w:val="center"/>
            </w:pPr>
            <w:r w:rsidRPr="006E6D13">
              <w:rPr>
                <w:sz w:val="22"/>
                <w:szCs w:val="22"/>
              </w:rPr>
              <w:t>Распознавать цилиндр, ко</w:t>
            </w:r>
            <w:r>
              <w:rPr>
                <w:sz w:val="22"/>
                <w:szCs w:val="22"/>
              </w:rPr>
              <w:t>нус, шар. И</w:t>
            </w:r>
            <w:r w:rsidRPr="006E6D13">
              <w:rPr>
                <w:sz w:val="22"/>
                <w:szCs w:val="22"/>
              </w:rPr>
              <w:t>з</w:t>
            </w:r>
            <w:r w:rsidRPr="006E6D13">
              <w:rPr>
                <w:sz w:val="22"/>
                <w:szCs w:val="22"/>
              </w:rPr>
              <w:t>о</w:t>
            </w:r>
            <w:r w:rsidRPr="006E6D13">
              <w:rPr>
                <w:sz w:val="22"/>
                <w:szCs w:val="22"/>
              </w:rPr>
              <w:t>бражать их от руки, моделировать, и</w:t>
            </w:r>
            <w:r w:rsidRPr="006E6D13">
              <w:rPr>
                <w:sz w:val="22"/>
                <w:szCs w:val="22"/>
              </w:rPr>
              <w:t>с</w:t>
            </w:r>
            <w:r w:rsidRPr="006E6D13">
              <w:rPr>
                <w:sz w:val="22"/>
                <w:szCs w:val="22"/>
              </w:rPr>
              <w:t>пользуя бумагу, пластилин, проволоку и</w:t>
            </w:r>
            <w:r>
              <w:t xml:space="preserve"> т.д. </w:t>
            </w:r>
            <w:r w:rsidRPr="006E6D13">
              <w:rPr>
                <w:sz w:val="22"/>
                <w:szCs w:val="22"/>
              </w:rPr>
              <w:t>Исследовать свойства круглых тел</w:t>
            </w:r>
            <w:r>
              <w:rPr>
                <w:sz w:val="22"/>
                <w:szCs w:val="22"/>
              </w:rPr>
              <w:t>, используя эксперимент, наблюдение. измерение, моделирование, в том числе компьютерное моделирование. Опис</w:t>
            </w:r>
            <w:r>
              <w:rPr>
                <w:sz w:val="22"/>
                <w:szCs w:val="22"/>
              </w:rPr>
              <w:t>ы</w:t>
            </w:r>
            <w:r>
              <w:rPr>
                <w:sz w:val="22"/>
                <w:szCs w:val="22"/>
              </w:rPr>
              <w:t>вать их свойства</w:t>
            </w:r>
            <w:r w:rsidR="00EA00B4">
              <w:rPr>
                <w:sz w:val="22"/>
                <w:szCs w:val="22"/>
              </w:rPr>
              <w:t>. Рассматривать пр</w:t>
            </w:r>
            <w:r w:rsidR="00EA00B4">
              <w:rPr>
                <w:sz w:val="22"/>
                <w:szCs w:val="22"/>
              </w:rPr>
              <w:t>о</w:t>
            </w:r>
            <w:r w:rsidR="00EA00B4">
              <w:rPr>
                <w:sz w:val="22"/>
                <w:szCs w:val="22"/>
              </w:rPr>
              <w:t>стейшие сечения круглых тел, получа</w:t>
            </w:r>
            <w:r w:rsidR="00EA00B4">
              <w:rPr>
                <w:sz w:val="22"/>
                <w:szCs w:val="22"/>
              </w:rPr>
              <w:t>е</w:t>
            </w:r>
            <w:r w:rsidR="00EA00B4">
              <w:rPr>
                <w:sz w:val="22"/>
                <w:szCs w:val="22"/>
              </w:rPr>
              <w:t>мые путем предметного или компьюте</w:t>
            </w:r>
            <w:r w:rsidR="00EA00B4">
              <w:rPr>
                <w:sz w:val="22"/>
                <w:szCs w:val="22"/>
              </w:rPr>
              <w:t>р</w:t>
            </w:r>
            <w:r w:rsidR="00EA00B4">
              <w:rPr>
                <w:sz w:val="22"/>
                <w:szCs w:val="22"/>
              </w:rPr>
              <w:t>ного моделирования, определять их вид. Распознавать развертки конуса, цилин</w:t>
            </w:r>
            <w:r w:rsidR="00EA00B4">
              <w:rPr>
                <w:sz w:val="22"/>
                <w:szCs w:val="22"/>
              </w:rPr>
              <w:t>д</w:t>
            </w:r>
            <w:r w:rsidR="00EA00B4">
              <w:rPr>
                <w:sz w:val="22"/>
                <w:szCs w:val="22"/>
              </w:rPr>
              <w:t>ра, моделировать конус и цилиндр из разверток.</w:t>
            </w:r>
          </w:p>
        </w:tc>
        <w:tc>
          <w:tcPr>
            <w:tcW w:w="2461" w:type="dxa"/>
            <w:vAlign w:val="center"/>
          </w:tcPr>
          <w:p w:rsidR="006E6D13" w:rsidRPr="00D11D30" w:rsidRDefault="006E6D13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E6D13" w:rsidRPr="00D11D30" w:rsidRDefault="006E6D13" w:rsidP="009C4206">
            <w:pPr>
              <w:jc w:val="center"/>
            </w:pPr>
          </w:p>
        </w:tc>
      </w:tr>
      <w:tr w:rsidR="006E6D1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E6D13" w:rsidRDefault="006E6D13" w:rsidP="009C4206">
            <w:pPr>
              <w:jc w:val="center"/>
            </w:pPr>
            <w:r>
              <w:t>74</w:t>
            </w:r>
          </w:p>
        </w:tc>
        <w:tc>
          <w:tcPr>
            <w:tcW w:w="497" w:type="dxa"/>
            <w:vAlign w:val="center"/>
          </w:tcPr>
          <w:p w:rsidR="006E6D13" w:rsidRDefault="006E6D13" w:rsidP="009C4206">
            <w:pPr>
              <w:jc w:val="center"/>
            </w:pPr>
            <w:r>
              <w:t>8</w:t>
            </w:r>
          </w:p>
        </w:tc>
        <w:tc>
          <w:tcPr>
            <w:tcW w:w="1134" w:type="dxa"/>
            <w:gridSpan w:val="2"/>
            <w:vAlign w:val="center"/>
          </w:tcPr>
          <w:p w:rsidR="006E6D13" w:rsidRPr="003A14A2" w:rsidRDefault="006E6D13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E6D13" w:rsidRPr="004828E0" w:rsidRDefault="006E6D13" w:rsidP="009C4206">
            <w:r w:rsidRPr="004828E0">
              <w:t>Примеры разверток и сеч</w:t>
            </w:r>
            <w:r w:rsidRPr="004828E0">
              <w:t>е</w:t>
            </w:r>
            <w:r w:rsidRPr="004828E0">
              <w:t>ний круглых тел.</w:t>
            </w:r>
          </w:p>
        </w:tc>
        <w:tc>
          <w:tcPr>
            <w:tcW w:w="1049" w:type="dxa"/>
            <w:gridSpan w:val="3"/>
          </w:tcPr>
          <w:p w:rsidR="006E6D13" w:rsidRDefault="006E6D13" w:rsidP="009C4206">
            <w:pPr>
              <w:jc w:val="center"/>
            </w:pPr>
            <w:r>
              <w:t>5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6E6D13" w:rsidRPr="00D11D30" w:rsidRDefault="006E6D13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6E6D13" w:rsidRPr="00D11D30" w:rsidRDefault="00BD3B52" w:rsidP="009C4206">
            <w:pPr>
              <w:jc w:val="center"/>
            </w:pPr>
            <w:r>
              <w:t>Творческие задания</w:t>
            </w:r>
          </w:p>
        </w:tc>
        <w:tc>
          <w:tcPr>
            <w:tcW w:w="1719" w:type="dxa"/>
            <w:vAlign w:val="center"/>
          </w:tcPr>
          <w:p w:rsidR="006E6D13" w:rsidRPr="00D11D30" w:rsidRDefault="006E6D13" w:rsidP="009C4206">
            <w:pPr>
              <w:jc w:val="center"/>
            </w:pP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6860D8" w:rsidRPr="00D11D30" w:rsidRDefault="006860D8" w:rsidP="009C4206">
            <w:pPr>
              <w:jc w:val="center"/>
            </w:pPr>
            <w:r>
              <w:t>Отношения и проценты (15 часов)</w:t>
            </w:r>
          </w:p>
        </w:tc>
      </w:tr>
      <w:tr w:rsidR="00EA00B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A00B4" w:rsidRDefault="00EA00B4" w:rsidP="009C4206">
            <w:pPr>
              <w:jc w:val="center"/>
            </w:pPr>
            <w:r>
              <w:t>75</w:t>
            </w:r>
          </w:p>
        </w:tc>
        <w:tc>
          <w:tcPr>
            <w:tcW w:w="497" w:type="dxa"/>
            <w:vAlign w:val="center"/>
          </w:tcPr>
          <w:p w:rsidR="00EA00B4" w:rsidRDefault="00EA00B4" w:rsidP="009C4206">
            <w:pPr>
              <w:jc w:val="center"/>
            </w:pPr>
            <w:r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EA00B4" w:rsidRPr="003A14A2" w:rsidRDefault="00EA00B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A00B4" w:rsidRPr="00494FF8" w:rsidRDefault="00EA00B4" w:rsidP="00876C1B">
            <w:r w:rsidRPr="00494FF8">
              <w:t>Понятие отношения. С</w:t>
            </w:r>
            <w:r w:rsidRPr="00494FF8">
              <w:t>о</w:t>
            </w:r>
            <w:r w:rsidRPr="00494FF8">
              <w:t>ставление и чтение отнош</w:t>
            </w:r>
            <w:r w:rsidRPr="00494FF8">
              <w:t>е</w:t>
            </w:r>
            <w:r w:rsidRPr="00494FF8">
              <w:t>ний.</w:t>
            </w:r>
          </w:p>
        </w:tc>
        <w:tc>
          <w:tcPr>
            <w:tcW w:w="1049" w:type="dxa"/>
            <w:gridSpan w:val="3"/>
          </w:tcPr>
          <w:p w:rsidR="00EA00B4" w:rsidRDefault="00EA00B4" w:rsidP="009C4206">
            <w:pPr>
              <w:jc w:val="center"/>
            </w:pPr>
            <w:r>
              <w:t>6.1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EA00B4" w:rsidRPr="00EA00B4" w:rsidRDefault="00EA00B4" w:rsidP="009C4206">
            <w:pPr>
              <w:jc w:val="center"/>
            </w:pPr>
            <w:r w:rsidRPr="00EA00B4">
              <w:rPr>
                <w:sz w:val="22"/>
                <w:szCs w:val="22"/>
              </w:rPr>
              <w:t>Объяснять, что показывает отношение двух чисел, использовать и понимать стандартные обороты речи со словом «отношения»</w:t>
            </w:r>
            <w:r>
              <w:rPr>
                <w:sz w:val="22"/>
                <w:szCs w:val="22"/>
              </w:rPr>
              <w:t>. Составлять отношения. Объяснять содержательный смысл с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ставленного отношения.</w:t>
            </w:r>
            <w:r w:rsidR="00453DA2">
              <w:rPr>
                <w:sz w:val="22"/>
                <w:szCs w:val="22"/>
              </w:rPr>
              <w:t xml:space="preserve"> Объяснять, что показывает масштаб карты(плана, че</w:t>
            </w:r>
            <w:r w:rsidR="00453DA2">
              <w:rPr>
                <w:sz w:val="22"/>
                <w:szCs w:val="22"/>
              </w:rPr>
              <w:t>р</w:t>
            </w:r>
            <w:r w:rsidR="00453DA2">
              <w:rPr>
                <w:sz w:val="22"/>
                <w:szCs w:val="22"/>
              </w:rPr>
              <w:t>тежа). Решать задачи практического х</w:t>
            </w:r>
            <w:r w:rsidR="00453DA2">
              <w:rPr>
                <w:sz w:val="22"/>
                <w:szCs w:val="22"/>
              </w:rPr>
              <w:t>а</w:t>
            </w:r>
            <w:r w:rsidR="00453DA2">
              <w:rPr>
                <w:sz w:val="22"/>
                <w:szCs w:val="22"/>
              </w:rPr>
              <w:t>рактера на масштаб. Строить фигуры в заданном масштабе.</w:t>
            </w:r>
          </w:p>
        </w:tc>
        <w:tc>
          <w:tcPr>
            <w:tcW w:w="2461" w:type="dxa"/>
            <w:vAlign w:val="center"/>
          </w:tcPr>
          <w:p w:rsidR="00EA00B4" w:rsidRPr="00D11D30" w:rsidRDefault="00EA00B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EA00B4" w:rsidRPr="00D11D30" w:rsidRDefault="00EA00B4" w:rsidP="009C4206">
            <w:pPr>
              <w:jc w:val="center"/>
            </w:pPr>
          </w:p>
        </w:tc>
      </w:tr>
      <w:tr w:rsidR="00EA00B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A00B4" w:rsidRDefault="00EA00B4" w:rsidP="009C4206">
            <w:pPr>
              <w:jc w:val="center"/>
            </w:pPr>
            <w:r>
              <w:t>76</w:t>
            </w:r>
          </w:p>
        </w:tc>
        <w:tc>
          <w:tcPr>
            <w:tcW w:w="497" w:type="dxa"/>
            <w:vAlign w:val="center"/>
          </w:tcPr>
          <w:p w:rsidR="00EA00B4" w:rsidRDefault="00EA00B4" w:rsidP="009C4206">
            <w:pPr>
              <w:jc w:val="center"/>
            </w:pPr>
            <w:r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EA00B4" w:rsidRPr="003A14A2" w:rsidRDefault="00EA00B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A00B4" w:rsidRPr="00494FF8" w:rsidRDefault="00EA00B4" w:rsidP="00876C1B">
            <w:r w:rsidRPr="00494FF8">
              <w:t>Вычисление отношений.</w:t>
            </w:r>
          </w:p>
        </w:tc>
        <w:tc>
          <w:tcPr>
            <w:tcW w:w="1049" w:type="dxa"/>
            <w:gridSpan w:val="3"/>
          </w:tcPr>
          <w:p w:rsidR="00EA00B4" w:rsidRDefault="00EA00B4" w:rsidP="009C4206">
            <w:pPr>
              <w:jc w:val="center"/>
            </w:pPr>
            <w:r>
              <w:t>6.1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EA00B4" w:rsidRPr="00D11D30" w:rsidRDefault="00EA00B4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EA00B4" w:rsidRPr="00D11D30" w:rsidRDefault="00EA00B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EA00B4" w:rsidRPr="00D11D30" w:rsidRDefault="00EA00B4" w:rsidP="009C4206">
            <w:pPr>
              <w:jc w:val="center"/>
            </w:pPr>
          </w:p>
        </w:tc>
      </w:tr>
      <w:tr w:rsidR="00EA00B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A00B4" w:rsidRDefault="00EA00B4" w:rsidP="009C4206">
            <w:pPr>
              <w:jc w:val="center"/>
            </w:pPr>
            <w:r>
              <w:t>77</w:t>
            </w:r>
          </w:p>
        </w:tc>
        <w:tc>
          <w:tcPr>
            <w:tcW w:w="497" w:type="dxa"/>
            <w:vAlign w:val="center"/>
          </w:tcPr>
          <w:p w:rsidR="00EA00B4" w:rsidRDefault="00EA00B4" w:rsidP="009C4206">
            <w:pPr>
              <w:jc w:val="center"/>
            </w:pPr>
            <w:r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EA00B4" w:rsidRPr="003A14A2" w:rsidRDefault="00EA00B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A00B4" w:rsidRPr="00494FF8" w:rsidRDefault="00EA00B4" w:rsidP="00876C1B">
            <w:r w:rsidRPr="00494FF8">
              <w:t>Решение задач на вычисл</w:t>
            </w:r>
            <w:r w:rsidRPr="00494FF8">
              <w:t>е</w:t>
            </w:r>
            <w:r w:rsidRPr="00494FF8">
              <w:t>ние отношений. Использ</w:t>
            </w:r>
            <w:r w:rsidRPr="00494FF8">
              <w:t>о</w:t>
            </w:r>
            <w:r w:rsidRPr="00494FF8">
              <w:t>вание масштаба при реш</w:t>
            </w:r>
            <w:r w:rsidRPr="00494FF8">
              <w:t>е</w:t>
            </w:r>
            <w:r w:rsidRPr="00494FF8">
              <w:t>нии задач.</w:t>
            </w:r>
          </w:p>
        </w:tc>
        <w:tc>
          <w:tcPr>
            <w:tcW w:w="1049" w:type="dxa"/>
            <w:gridSpan w:val="3"/>
          </w:tcPr>
          <w:p w:rsidR="00EA00B4" w:rsidRDefault="00EA00B4" w:rsidP="009C4206">
            <w:pPr>
              <w:jc w:val="center"/>
            </w:pPr>
            <w:r>
              <w:t>6.1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EA00B4" w:rsidRPr="00D11D30" w:rsidRDefault="00EA00B4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EA00B4" w:rsidRPr="00D11D30" w:rsidRDefault="00BD3B52" w:rsidP="009C4206">
            <w:pPr>
              <w:jc w:val="center"/>
            </w:pPr>
            <w:r>
              <w:t>Географическая ка</w:t>
            </w:r>
            <w:r>
              <w:t>р</w:t>
            </w:r>
            <w:r>
              <w:t>та</w:t>
            </w:r>
          </w:p>
        </w:tc>
        <w:tc>
          <w:tcPr>
            <w:tcW w:w="1719" w:type="dxa"/>
            <w:vAlign w:val="center"/>
          </w:tcPr>
          <w:p w:rsidR="00EA00B4" w:rsidRPr="00D11D30" w:rsidRDefault="00BD3B52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453DA2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53DA2" w:rsidRDefault="00453DA2" w:rsidP="009C4206">
            <w:pPr>
              <w:jc w:val="center"/>
            </w:pPr>
            <w:r>
              <w:t>78</w:t>
            </w:r>
          </w:p>
        </w:tc>
        <w:tc>
          <w:tcPr>
            <w:tcW w:w="497" w:type="dxa"/>
            <w:vAlign w:val="center"/>
          </w:tcPr>
          <w:p w:rsidR="00453DA2" w:rsidRDefault="00453DA2" w:rsidP="009C4206">
            <w:pPr>
              <w:jc w:val="center"/>
            </w:pPr>
            <w:r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453DA2" w:rsidRPr="003A14A2" w:rsidRDefault="00453DA2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53DA2" w:rsidRPr="00494FF8" w:rsidRDefault="00453DA2" w:rsidP="00876C1B">
            <w:r w:rsidRPr="00494FF8">
              <w:t>Деление величины в данном отношении.</w:t>
            </w:r>
          </w:p>
        </w:tc>
        <w:tc>
          <w:tcPr>
            <w:tcW w:w="1049" w:type="dxa"/>
            <w:gridSpan w:val="3"/>
          </w:tcPr>
          <w:p w:rsidR="00453DA2" w:rsidRDefault="00453DA2" w:rsidP="009C4206">
            <w:pPr>
              <w:jc w:val="center"/>
            </w:pPr>
            <w:r>
              <w:t>6.2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453DA2" w:rsidRPr="00D11D30" w:rsidRDefault="00453DA2" w:rsidP="009C4206">
            <w:pPr>
              <w:jc w:val="center"/>
            </w:pPr>
            <w:r w:rsidRPr="00453DA2">
              <w:rPr>
                <w:sz w:val="22"/>
                <w:szCs w:val="22"/>
              </w:rPr>
              <w:t>Решать задачи на деление чисел и вел</w:t>
            </w:r>
            <w:r w:rsidRPr="00453DA2">
              <w:rPr>
                <w:sz w:val="22"/>
                <w:szCs w:val="22"/>
              </w:rPr>
              <w:t>и</w:t>
            </w:r>
            <w:r w:rsidRPr="00453DA2">
              <w:rPr>
                <w:sz w:val="22"/>
                <w:szCs w:val="22"/>
              </w:rPr>
              <w:t>чин в данном отношении, в том числе задачи практического характера</w:t>
            </w:r>
            <w:r>
              <w:t xml:space="preserve">. </w:t>
            </w:r>
            <w:r w:rsidRPr="00453DA2">
              <w:rPr>
                <w:sz w:val="22"/>
                <w:szCs w:val="22"/>
              </w:rPr>
              <w:t>Объя</w:t>
            </w:r>
            <w:r w:rsidRPr="00453DA2">
              <w:rPr>
                <w:sz w:val="22"/>
                <w:szCs w:val="22"/>
              </w:rPr>
              <w:t>с</w:t>
            </w:r>
            <w:r w:rsidRPr="00453DA2">
              <w:rPr>
                <w:sz w:val="22"/>
                <w:szCs w:val="22"/>
              </w:rPr>
              <w:t>нять, как находят отношение одноиме</w:t>
            </w:r>
            <w:r w:rsidRPr="00453DA2">
              <w:rPr>
                <w:sz w:val="22"/>
                <w:szCs w:val="22"/>
              </w:rPr>
              <w:t>н</w:t>
            </w:r>
            <w:r w:rsidRPr="00453DA2">
              <w:rPr>
                <w:sz w:val="22"/>
                <w:szCs w:val="22"/>
              </w:rPr>
              <w:t>ных и разноименных величин.</w:t>
            </w:r>
            <w:r>
              <w:rPr>
                <w:sz w:val="22"/>
                <w:szCs w:val="22"/>
              </w:rPr>
              <w:t xml:space="preserve"> </w:t>
            </w:r>
          </w:p>
        </w:tc>
        <w:tc>
          <w:tcPr>
            <w:tcW w:w="2461" w:type="dxa"/>
            <w:vAlign w:val="center"/>
          </w:tcPr>
          <w:p w:rsidR="00453DA2" w:rsidRPr="00D11D30" w:rsidRDefault="00453DA2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53DA2" w:rsidRPr="00D11D30" w:rsidRDefault="00453DA2" w:rsidP="009C4206">
            <w:pPr>
              <w:jc w:val="center"/>
            </w:pPr>
          </w:p>
        </w:tc>
      </w:tr>
      <w:tr w:rsidR="00453DA2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53DA2" w:rsidRDefault="00453DA2" w:rsidP="009C4206">
            <w:pPr>
              <w:jc w:val="center"/>
            </w:pPr>
            <w:r>
              <w:t>79</w:t>
            </w:r>
          </w:p>
        </w:tc>
        <w:tc>
          <w:tcPr>
            <w:tcW w:w="497" w:type="dxa"/>
            <w:vAlign w:val="center"/>
          </w:tcPr>
          <w:p w:rsidR="00453DA2" w:rsidRDefault="00453DA2" w:rsidP="009C4206">
            <w:pPr>
              <w:jc w:val="center"/>
            </w:pPr>
            <w:r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453DA2" w:rsidRPr="003A14A2" w:rsidRDefault="00453DA2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53DA2" w:rsidRPr="00494FF8" w:rsidRDefault="00453DA2" w:rsidP="00876C1B">
            <w:r w:rsidRPr="00494FF8">
              <w:t>Решение задач на деление величины в данном отнош</w:t>
            </w:r>
            <w:r w:rsidRPr="00494FF8">
              <w:t>е</w:t>
            </w:r>
            <w:r w:rsidRPr="00494FF8">
              <w:t>нии с помощью рисунков.</w:t>
            </w:r>
          </w:p>
        </w:tc>
        <w:tc>
          <w:tcPr>
            <w:tcW w:w="1049" w:type="dxa"/>
            <w:gridSpan w:val="3"/>
          </w:tcPr>
          <w:p w:rsidR="00453DA2" w:rsidRDefault="00453DA2" w:rsidP="009C4206">
            <w:pPr>
              <w:jc w:val="center"/>
            </w:pPr>
            <w:r>
              <w:t>6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53DA2" w:rsidRPr="00D11D30" w:rsidRDefault="00453DA2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453DA2" w:rsidRPr="00D11D30" w:rsidRDefault="00453DA2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53DA2" w:rsidRPr="00D11D30" w:rsidRDefault="00453DA2" w:rsidP="009C4206">
            <w:pPr>
              <w:jc w:val="center"/>
            </w:pPr>
          </w:p>
        </w:tc>
      </w:tr>
      <w:tr w:rsidR="00453DA2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53DA2" w:rsidRDefault="00453DA2" w:rsidP="009C4206">
            <w:pPr>
              <w:jc w:val="center"/>
            </w:pPr>
            <w:r>
              <w:t>80</w:t>
            </w:r>
          </w:p>
        </w:tc>
        <w:tc>
          <w:tcPr>
            <w:tcW w:w="497" w:type="dxa"/>
            <w:vAlign w:val="center"/>
          </w:tcPr>
          <w:p w:rsidR="00453DA2" w:rsidRDefault="00453DA2" w:rsidP="009C4206">
            <w:pPr>
              <w:jc w:val="center"/>
            </w:pPr>
            <w:r>
              <w:t>6</w:t>
            </w:r>
          </w:p>
        </w:tc>
        <w:tc>
          <w:tcPr>
            <w:tcW w:w="1134" w:type="dxa"/>
            <w:gridSpan w:val="2"/>
            <w:vAlign w:val="center"/>
          </w:tcPr>
          <w:p w:rsidR="00453DA2" w:rsidRPr="003A14A2" w:rsidRDefault="00453DA2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53DA2" w:rsidRPr="00494FF8" w:rsidRDefault="00453DA2" w:rsidP="00876C1B">
            <w:r w:rsidRPr="00494FF8">
              <w:t>Решение более сложных з</w:t>
            </w:r>
            <w:r w:rsidRPr="00494FF8">
              <w:t>а</w:t>
            </w:r>
            <w:r w:rsidRPr="00494FF8">
              <w:t>дач на  деление величин в данном отношении.</w:t>
            </w:r>
          </w:p>
        </w:tc>
        <w:tc>
          <w:tcPr>
            <w:tcW w:w="1049" w:type="dxa"/>
            <w:gridSpan w:val="3"/>
          </w:tcPr>
          <w:p w:rsidR="00453DA2" w:rsidRDefault="00453DA2" w:rsidP="009C4206">
            <w:pPr>
              <w:jc w:val="center"/>
            </w:pPr>
            <w:r>
              <w:t>6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53DA2" w:rsidRPr="00D11D30" w:rsidRDefault="00453DA2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453DA2" w:rsidRPr="00D11D30" w:rsidRDefault="00453DA2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53DA2" w:rsidRPr="00D11D30" w:rsidRDefault="00552254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6860D8" w:rsidRPr="00D11D30" w:rsidRDefault="006860D8" w:rsidP="009C4206">
            <w:pPr>
              <w:jc w:val="center"/>
            </w:pPr>
            <w:r>
              <w:t>3 четверть – 50 часов</w:t>
            </w:r>
          </w:p>
        </w:tc>
      </w:tr>
      <w:tr w:rsidR="003A2EE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3A2EEA" w:rsidRDefault="003A2EEA" w:rsidP="009C4206">
            <w:pPr>
              <w:jc w:val="center"/>
            </w:pPr>
            <w:r>
              <w:t>81</w:t>
            </w:r>
          </w:p>
        </w:tc>
        <w:tc>
          <w:tcPr>
            <w:tcW w:w="497" w:type="dxa"/>
            <w:vAlign w:val="center"/>
          </w:tcPr>
          <w:p w:rsidR="003A2EEA" w:rsidRDefault="003A2EEA" w:rsidP="009C4206">
            <w:pPr>
              <w:jc w:val="center"/>
            </w:pPr>
            <w:r>
              <w:t>7</w:t>
            </w:r>
          </w:p>
        </w:tc>
        <w:tc>
          <w:tcPr>
            <w:tcW w:w="1134" w:type="dxa"/>
            <w:gridSpan w:val="2"/>
            <w:vAlign w:val="center"/>
          </w:tcPr>
          <w:p w:rsidR="003A2EEA" w:rsidRPr="003A14A2" w:rsidRDefault="003A2EE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3A2EEA" w:rsidRPr="00494FF8" w:rsidRDefault="003A2EEA" w:rsidP="00876C1B">
            <w:r w:rsidRPr="00494FF8">
              <w:t>Выражение процента дес</w:t>
            </w:r>
            <w:r w:rsidRPr="00494FF8">
              <w:t>я</w:t>
            </w:r>
            <w:r w:rsidRPr="00494FF8">
              <w:lastRenderedPageBreak/>
              <w:t>тичной дробью. Нахождение процента от числа.</w:t>
            </w:r>
          </w:p>
        </w:tc>
        <w:tc>
          <w:tcPr>
            <w:tcW w:w="1049" w:type="dxa"/>
            <w:gridSpan w:val="3"/>
          </w:tcPr>
          <w:p w:rsidR="003A2EEA" w:rsidRDefault="003A2EEA" w:rsidP="009C4206">
            <w:pPr>
              <w:jc w:val="center"/>
            </w:pPr>
            <w:r>
              <w:lastRenderedPageBreak/>
              <w:t>6.3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3A2EEA" w:rsidRPr="003A2EEA" w:rsidRDefault="003A2EEA" w:rsidP="009C4206">
            <w:pPr>
              <w:jc w:val="center"/>
            </w:pPr>
            <w:r w:rsidRPr="003A2EEA">
              <w:rPr>
                <w:sz w:val="22"/>
                <w:szCs w:val="22"/>
              </w:rPr>
              <w:t xml:space="preserve">Выражать проценты десятичной дробью. </w:t>
            </w:r>
            <w:r w:rsidRPr="003A2EEA">
              <w:rPr>
                <w:sz w:val="22"/>
                <w:szCs w:val="22"/>
              </w:rPr>
              <w:lastRenderedPageBreak/>
              <w:t>Выполнять обратную операцию - пер</w:t>
            </w:r>
            <w:r w:rsidRPr="003A2EEA">
              <w:rPr>
                <w:sz w:val="22"/>
                <w:szCs w:val="22"/>
              </w:rPr>
              <w:t>е</w:t>
            </w:r>
            <w:r w:rsidRPr="003A2EEA">
              <w:rPr>
                <w:sz w:val="22"/>
                <w:szCs w:val="22"/>
              </w:rPr>
              <w:t>ходить от десятичной дроби к проце</w:t>
            </w:r>
            <w:r w:rsidRPr="003A2EEA">
              <w:rPr>
                <w:sz w:val="22"/>
                <w:szCs w:val="22"/>
              </w:rPr>
              <w:t>н</w:t>
            </w:r>
            <w:r w:rsidRPr="003A2EEA">
              <w:rPr>
                <w:sz w:val="22"/>
                <w:szCs w:val="22"/>
              </w:rPr>
              <w:t>там. Характеризовать доли величины, используя эквивалентные представления заданной доли с помощью дроби и пр</w:t>
            </w:r>
            <w:r w:rsidRPr="003A2EEA">
              <w:rPr>
                <w:sz w:val="22"/>
                <w:szCs w:val="22"/>
              </w:rPr>
              <w:t>о</w:t>
            </w:r>
            <w:r w:rsidRPr="003A2EEA">
              <w:rPr>
                <w:sz w:val="22"/>
                <w:szCs w:val="22"/>
              </w:rPr>
              <w:t xml:space="preserve">центов. </w:t>
            </w:r>
            <w:r>
              <w:rPr>
                <w:sz w:val="22"/>
                <w:szCs w:val="22"/>
              </w:rPr>
              <w:t>Решать задачи на проценты.</w:t>
            </w:r>
          </w:p>
        </w:tc>
        <w:tc>
          <w:tcPr>
            <w:tcW w:w="2461" w:type="dxa"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</w:tr>
      <w:tr w:rsidR="003A2EE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3A2EEA" w:rsidRDefault="003A2EEA" w:rsidP="009C4206">
            <w:pPr>
              <w:jc w:val="center"/>
            </w:pPr>
            <w:r>
              <w:lastRenderedPageBreak/>
              <w:t>82</w:t>
            </w:r>
          </w:p>
        </w:tc>
        <w:tc>
          <w:tcPr>
            <w:tcW w:w="497" w:type="dxa"/>
            <w:vAlign w:val="center"/>
          </w:tcPr>
          <w:p w:rsidR="003A2EEA" w:rsidRDefault="003A2EEA" w:rsidP="009C4206">
            <w:pPr>
              <w:jc w:val="center"/>
            </w:pPr>
            <w:r>
              <w:t>8</w:t>
            </w:r>
          </w:p>
        </w:tc>
        <w:tc>
          <w:tcPr>
            <w:tcW w:w="1134" w:type="dxa"/>
            <w:gridSpan w:val="2"/>
            <w:vAlign w:val="center"/>
          </w:tcPr>
          <w:p w:rsidR="003A2EEA" w:rsidRPr="003A14A2" w:rsidRDefault="003A2EE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3A2EEA" w:rsidRPr="00494FF8" w:rsidRDefault="003A2EEA" w:rsidP="00876C1B">
            <w:r w:rsidRPr="00494FF8">
              <w:t>Решение задач на нахожд</w:t>
            </w:r>
            <w:r w:rsidRPr="00494FF8">
              <w:t>е</w:t>
            </w:r>
            <w:r w:rsidRPr="00494FF8">
              <w:t>ние процента от числа.</w:t>
            </w:r>
          </w:p>
        </w:tc>
        <w:tc>
          <w:tcPr>
            <w:tcW w:w="1049" w:type="dxa"/>
            <w:gridSpan w:val="3"/>
          </w:tcPr>
          <w:p w:rsidR="003A2EEA" w:rsidRDefault="003A2EEA" w:rsidP="009C4206">
            <w:pPr>
              <w:jc w:val="center"/>
            </w:pPr>
            <w:r>
              <w:t>6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3A2EEA" w:rsidRPr="003A2EEA" w:rsidRDefault="003A2EEA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</w:tr>
      <w:tr w:rsidR="003A2EE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3A2EEA" w:rsidRDefault="003A2EEA" w:rsidP="009C4206">
            <w:pPr>
              <w:jc w:val="center"/>
            </w:pPr>
            <w:r>
              <w:t>83</w:t>
            </w:r>
          </w:p>
        </w:tc>
        <w:tc>
          <w:tcPr>
            <w:tcW w:w="497" w:type="dxa"/>
            <w:vAlign w:val="center"/>
          </w:tcPr>
          <w:p w:rsidR="003A2EEA" w:rsidRDefault="003A2EEA" w:rsidP="009C4206">
            <w:pPr>
              <w:jc w:val="center"/>
            </w:pPr>
            <w:r>
              <w:t>9</w:t>
            </w:r>
          </w:p>
        </w:tc>
        <w:tc>
          <w:tcPr>
            <w:tcW w:w="1134" w:type="dxa"/>
            <w:gridSpan w:val="2"/>
            <w:vAlign w:val="center"/>
          </w:tcPr>
          <w:p w:rsidR="003A2EEA" w:rsidRPr="003A14A2" w:rsidRDefault="003A2EE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3A2EEA" w:rsidRPr="00494FF8" w:rsidRDefault="003A2EEA" w:rsidP="00876C1B">
            <w:r w:rsidRPr="00494FF8">
              <w:t>Нахождение величины по ее проценту.</w:t>
            </w:r>
          </w:p>
        </w:tc>
        <w:tc>
          <w:tcPr>
            <w:tcW w:w="1049" w:type="dxa"/>
            <w:gridSpan w:val="3"/>
          </w:tcPr>
          <w:p w:rsidR="003A2EEA" w:rsidRDefault="003A2EEA" w:rsidP="009C4206">
            <w:pPr>
              <w:jc w:val="center"/>
            </w:pPr>
            <w:r>
              <w:t>6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3A2EEA" w:rsidRPr="003A2EEA" w:rsidRDefault="003A2EEA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</w:tr>
      <w:tr w:rsidR="003A2EE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3A2EEA" w:rsidRDefault="003A2EEA" w:rsidP="009C4206">
            <w:pPr>
              <w:jc w:val="center"/>
            </w:pPr>
            <w:r>
              <w:t>84</w:t>
            </w:r>
          </w:p>
        </w:tc>
        <w:tc>
          <w:tcPr>
            <w:tcW w:w="497" w:type="dxa"/>
            <w:vAlign w:val="center"/>
          </w:tcPr>
          <w:p w:rsidR="003A2EEA" w:rsidRDefault="003A2EEA" w:rsidP="009C4206">
            <w:pPr>
              <w:jc w:val="center"/>
            </w:pPr>
            <w:r>
              <w:t>10</w:t>
            </w:r>
          </w:p>
        </w:tc>
        <w:tc>
          <w:tcPr>
            <w:tcW w:w="1134" w:type="dxa"/>
            <w:gridSpan w:val="2"/>
            <w:vAlign w:val="center"/>
          </w:tcPr>
          <w:p w:rsidR="003A2EEA" w:rsidRPr="003A14A2" w:rsidRDefault="003A2EE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3A2EEA" w:rsidRPr="00494FF8" w:rsidRDefault="003A2EEA" w:rsidP="00876C1B">
            <w:r w:rsidRPr="00494FF8">
              <w:t>Решение задач на нахожд</w:t>
            </w:r>
            <w:r w:rsidRPr="00494FF8">
              <w:t>е</w:t>
            </w:r>
            <w:r w:rsidRPr="00494FF8">
              <w:t>ние процента от величины и величины по ее проценту.</w:t>
            </w:r>
          </w:p>
        </w:tc>
        <w:tc>
          <w:tcPr>
            <w:tcW w:w="1049" w:type="dxa"/>
            <w:gridSpan w:val="3"/>
          </w:tcPr>
          <w:p w:rsidR="003A2EEA" w:rsidRDefault="003A2EEA" w:rsidP="009C4206">
            <w:pPr>
              <w:jc w:val="center"/>
            </w:pPr>
            <w:r>
              <w:t>6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3A2EEA" w:rsidRPr="003A2EEA" w:rsidRDefault="003A2EEA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3A2EEA" w:rsidRPr="00D11D30" w:rsidRDefault="00552254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3A2EE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3A2EEA" w:rsidRDefault="003A2EEA" w:rsidP="009C4206">
            <w:pPr>
              <w:jc w:val="center"/>
            </w:pPr>
            <w:r>
              <w:t>85</w:t>
            </w:r>
          </w:p>
        </w:tc>
        <w:tc>
          <w:tcPr>
            <w:tcW w:w="497" w:type="dxa"/>
            <w:vAlign w:val="center"/>
          </w:tcPr>
          <w:p w:rsidR="003A2EEA" w:rsidRDefault="003A2EEA" w:rsidP="009C4206">
            <w:pPr>
              <w:jc w:val="center"/>
            </w:pPr>
            <w:r>
              <w:t>11</w:t>
            </w:r>
          </w:p>
        </w:tc>
        <w:tc>
          <w:tcPr>
            <w:tcW w:w="1134" w:type="dxa"/>
            <w:gridSpan w:val="2"/>
            <w:vAlign w:val="center"/>
          </w:tcPr>
          <w:p w:rsidR="003A2EEA" w:rsidRPr="003A14A2" w:rsidRDefault="003A2EE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3A2EEA" w:rsidRPr="00494FF8" w:rsidRDefault="003A2EEA" w:rsidP="00876C1B">
            <w:r w:rsidRPr="00494FF8">
              <w:t>Выражение отношения в процентах. Нахождение к</w:t>
            </w:r>
            <w:r w:rsidRPr="00494FF8">
              <w:t>о</w:t>
            </w:r>
            <w:r w:rsidRPr="00494FF8">
              <w:t>личества процентов, соста</w:t>
            </w:r>
            <w:r w:rsidRPr="00494FF8">
              <w:t>в</w:t>
            </w:r>
            <w:r w:rsidRPr="00494FF8">
              <w:t>ляющих одну величину от другой.</w:t>
            </w:r>
          </w:p>
        </w:tc>
        <w:tc>
          <w:tcPr>
            <w:tcW w:w="1049" w:type="dxa"/>
            <w:gridSpan w:val="3"/>
          </w:tcPr>
          <w:p w:rsidR="003A2EEA" w:rsidRDefault="003A2EEA" w:rsidP="009C4206">
            <w:pPr>
              <w:jc w:val="center"/>
            </w:pPr>
            <w:r>
              <w:t>6.4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3A2EEA" w:rsidRPr="00FE240E" w:rsidRDefault="00FE240E" w:rsidP="009C4206">
            <w:pPr>
              <w:jc w:val="center"/>
            </w:pPr>
            <w:r w:rsidRPr="00FE240E">
              <w:rPr>
                <w:sz w:val="22"/>
                <w:szCs w:val="22"/>
              </w:rPr>
              <w:t>Выражать отношение двух величин в процентах. Решать задачи с реальными данными на вычисление процентов в</w:t>
            </w:r>
            <w:r w:rsidRPr="00FE240E">
              <w:rPr>
                <w:sz w:val="22"/>
                <w:szCs w:val="22"/>
              </w:rPr>
              <w:t>е</w:t>
            </w:r>
            <w:r w:rsidRPr="00FE240E">
              <w:rPr>
                <w:sz w:val="22"/>
                <w:szCs w:val="22"/>
              </w:rPr>
              <w:t>личины, применяя округление, приёмы прикидки. Выполнять самоконтроль при нахождении процентов величины, и</w:t>
            </w:r>
            <w:r w:rsidRPr="00FE240E">
              <w:rPr>
                <w:sz w:val="22"/>
                <w:szCs w:val="22"/>
              </w:rPr>
              <w:t>с</w:t>
            </w:r>
            <w:r w:rsidRPr="00FE240E">
              <w:rPr>
                <w:sz w:val="22"/>
                <w:szCs w:val="22"/>
              </w:rPr>
              <w:t>пользуя прикидку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</w:tr>
      <w:tr w:rsidR="003A2EE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3A2EEA" w:rsidRDefault="003A2EEA" w:rsidP="009C4206">
            <w:pPr>
              <w:jc w:val="center"/>
            </w:pPr>
            <w:r>
              <w:t>86</w:t>
            </w:r>
          </w:p>
        </w:tc>
        <w:tc>
          <w:tcPr>
            <w:tcW w:w="497" w:type="dxa"/>
            <w:vAlign w:val="center"/>
          </w:tcPr>
          <w:p w:rsidR="003A2EEA" w:rsidRDefault="003A2EEA" w:rsidP="009C4206">
            <w:pPr>
              <w:jc w:val="center"/>
            </w:pPr>
            <w:r>
              <w:t>12</w:t>
            </w:r>
          </w:p>
        </w:tc>
        <w:tc>
          <w:tcPr>
            <w:tcW w:w="1134" w:type="dxa"/>
            <w:gridSpan w:val="2"/>
            <w:vAlign w:val="center"/>
          </w:tcPr>
          <w:p w:rsidR="003A2EEA" w:rsidRPr="003A14A2" w:rsidRDefault="003A2EE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3A2EEA" w:rsidRPr="00494FF8" w:rsidRDefault="003A2EEA" w:rsidP="00876C1B">
            <w:r w:rsidRPr="00494FF8">
              <w:t>Решение задач на вычисл</w:t>
            </w:r>
            <w:r w:rsidRPr="00494FF8">
              <w:t>е</w:t>
            </w:r>
            <w:r w:rsidRPr="00494FF8">
              <w:t>ние процента.</w:t>
            </w:r>
          </w:p>
        </w:tc>
        <w:tc>
          <w:tcPr>
            <w:tcW w:w="1049" w:type="dxa"/>
            <w:gridSpan w:val="3"/>
          </w:tcPr>
          <w:p w:rsidR="003A2EEA" w:rsidRDefault="003A2EEA" w:rsidP="009C4206">
            <w:pPr>
              <w:jc w:val="center"/>
            </w:pPr>
            <w:r>
              <w:t>6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3A2EEA" w:rsidRPr="00D11D30" w:rsidRDefault="00552254" w:rsidP="009C4206">
            <w:pPr>
              <w:jc w:val="center"/>
            </w:pPr>
            <w:r>
              <w:t>Проверочная работа</w:t>
            </w:r>
          </w:p>
        </w:tc>
      </w:tr>
      <w:tr w:rsidR="003A2EE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3A2EEA" w:rsidRDefault="003A2EEA" w:rsidP="009C4206">
            <w:pPr>
              <w:jc w:val="center"/>
            </w:pPr>
            <w:r>
              <w:t>87</w:t>
            </w:r>
          </w:p>
        </w:tc>
        <w:tc>
          <w:tcPr>
            <w:tcW w:w="497" w:type="dxa"/>
            <w:vAlign w:val="center"/>
          </w:tcPr>
          <w:p w:rsidR="003A2EEA" w:rsidRDefault="003A2EEA" w:rsidP="009C4206">
            <w:pPr>
              <w:jc w:val="center"/>
            </w:pPr>
            <w:r>
              <w:t>13</w:t>
            </w:r>
          </w:p>
        </w:tc>
        <w:tc>
          <w:tcPr>
            <w:tcW w:w="1134" w:type="dxa"/>
            <w:gridSpan w:val="2"/>
            <w:vAlign w:val="center"/>
          </w:tcPr>
          <w:p w:rsidR="003A2EEA" w:rsidRPr="003A14A2" w:rsidRDefault="003A2EE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3A2EEA" w:rsidRPr="00494FF8" w:rsidRDefault="003A2EEA" w:rsidP="00876C1B">
            <w:r w:rsidRPr="00494FF8">
              <w:t>Решение заданий на прики</w:t>
            </w:r>
            <w:r w:rsidRPr="00494FF8">
              <w:t>д</w:t>
            </w:r>
            <w:r w:rsidRPr="00494FF8">
              <w:t>ку. Сопоставление  ответа и условия задачи.</w:t>
            </w:r>
          </w:p>
        </w:tc>
        <w:tc>
          <w:tcPr>
            <w:tcW w:w="1049" w:type="dxa"/>
            <w:gridSpan w:val="3"/>
          </w:tcPr>
          <w:p w:rsidR="003A2EEA" w:rsidRDefault="003A2EEA" w:rsidP="009C4206">
            <w:pPr>
              <w:jc w:val="center"/>
            </w:pPr>
            <w:r>
              <w:t>6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3A2EEA" w:rsidRPr="00D11D30" w:rsidRDefault="003A2EEA" w:rsidP="009C4206">
            <w:pPr>
              <w:jc w:val="center"/>
            </w:pPr>
          </w:p>
        </w:tc>
      </w:tr>
      <w:tr w:rsidR="00B64DF5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B64DF5" w:rsidRDefault="00B64DF5" w:rsidP="009C4206">
            <w:pPr>
              <w:jc w:val="center"/>
            </w:pPr>
            <w:r>
              <w:t>88</w:t>
            </w:r>
          </w:p>
        </w:tc>
        <w:tc>
          <w:tcPr>
            <w:tcW w:w="497" w:type="dxa"/>
            <w:vAlign w:val="center"/>
          </w:tcPr>
          <w:p w:rsidR="00B64DF5" w:rsidRDefault="00B64DF5" w:rsidP="009C4206">
            <w:pPr>
              <w:jc w:val="center"/>
            </w:pPr>
            <w:r>
              <w:t>14</w:t>
            </w:r>
          </w:p>
        </w:tc>
        <w:tc>
          <w:tcPr>
            <w:tcW w:w="1134" w:type="dxa"/>
            <w:gridSpan w:val="2"/>
            <w:vAlign w:val="center"/>
          </w:tcPr>
          <w:p w:rsidR="00B64DF5" w:rsidRPr="003A14A2" w:rsidRDefault="00B64DF5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B64DF5" w:rsidRPr="00494FF8" w:rsidRDefault="00B64DF5" w:rsidP="00876C1B">
            <w:r w:rsidRPr="00494FF8">
              <w:t>Решение различных заданий на проценты.</w:t>
            </w:r>
            <w:r>
              <w:t xml:space="preserve"> Обобщение и повторение темы</w:t>
            </w:r>
            <w:r w:rsidRPr="00494FF8">
              <w:t xml:space="preserve"> </w:t>
            </w:r>
            <w:r>
              <w:t>«</w:t>
            </w:r>
            <w:r w:rsidRPr="00494FF8">
              <w:t>Отнош</w:t>
            </w:r>
            <w:r w:rsidRPr="00494FF8">
              <w:t>е</w:t>
            </w:r>
            <w:r w:rsidRPr="00494FF8">
              <w:t>ния и проценты».</w:t>
            </w:r>
          </w:p>
        </w:tc>
        <w:tc>
          <w:tcPr>
            <w:tcW w:w="1049" w:type="dxa"/>
            <w:gridSpan w:val="3"/>
          </w:tcPr>
          <w:p w:rsidR="00B64DF5" w:rsidRDefault="00B64DF5" w:rsidP="009C4206">
            <w:pPr>
              <w:jc w:val="center"/>
            </w:pPr>
            <w:r>
              <w:t>6.4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B64DF5" w:rsidRPr="00B64DF5" w:rsidRDefault="00B64DF5" w:rsidP="009C4206">
            <w:pPr>
              <w:jc w:val="center"/>
            </w:pPr>
            <w:r w:rsidRPr="00B64DF5">
              <w:rPr>
                <w:sz w:val="22"/>
                <w:szCs w:val="22"/>
              </w:rPr>
              <w:t>Находить отношения чисел и величин. Решать задачи, связанные с отношением величин, в том числе задачи практич</w:t>
            </w:r>
            <w:r w:rsidRPr="00B64DF5">
              <w:rPr>
                <w:sz w:val="22"/>
                <w:szCs w:val="22"/>
              </w:rPr>
              <w:t>е</w:t>
            </w:r>
            <w:r w:rsidRPr="00B64DF5">
              <w:rPr>
                <w:sz w:val="22"/>
                <w:szCs w:val="22"/>
              </w:rPr>
              <w:t>ского характера. Решать задачи на пр</w:t>
            </w:r>
            <w:r w:rsidRPr="00B64DF5">
              <w:rPr>
                <w:sz w:val="22"/>
                <w:szCs w:val="22"/>
              </w:rPr>
              <w:t>о</w:t>
            </w:r>
            <w:r w:rsidRPr="00B64DF5">
              <w:rPr>
                <w:sz w:val="22"/>
                <w:szCs w:val="22"/>
              </w:rPr>
              <w:t>центы, в том числе задачи с реальными данными, применяя округление, приёмы прикидки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B64DF5" w:rsidRPr="00D11D30" w:rsidRDefault="00B64DF5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B64DF5" w:rsidRPr="00D11D30" w:rsidRDefault="00B64DF5" w:rsidP="009C4206">
            <w:pPr>
              <w:jc w:val="center"/>
            </w:pPr>
          </w:p>
        </w:tc>
      </w:tr>
      <w:tr w:rsidR="00B64DF5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B64DF5" w:rsidRDefault="00B64DF5" w:rsidP="009C4206">
            <w:pPr>
              <w:jc w:val="center"/>
            </w:pPr>
            <w:r>
              <w:t>89</w:t>
            </w:r>
          </w:p>
        </w:tc>
        <w:tc>
          <w:tcPr>
            <w:tcW w:w="497" w:type="dxa"/>
            <w:vAlign w:val="center"/>
          </w:tcPr>
          <w:p w:rsidR="00B64DF5" w:rsidRDefault="00B64DF5" w:rsidP="009C4206">
            <w:pPr>
              <w:jc w:val="center"/>
            </w:pPr>
            <w:r>
              <w:t>15</w:t>
            </w:r>
          </w:p>
        </w:tc>
        <w:tc>
          <w:tcPr>
            <w:tcW w:w="1134" w:type="dxa"/>
            <w:gridSpan w:val="2"/>
            <w:vAlign w:val="center"/>
          </w:tcPr>
          <w:p w:rsidR="00B64DF5" w:rsidRPr="003A14A2" w:rsidRDefault="00B64DF5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B64DF5" w:rsidRPr="00494FF8" w:rsidRDefault="00B64DF5" w:rsidP="00876C1B">
            <w:r>
              <w:t xml:space="preserve">Контрольная работа </w:t>
            </w:r>
            <w:r w:rsidRPr="00494FF8">
              <w:t>№ 4 по теме  «Отношения и проце</w:t>
            </w:r>
            <w:r w:rsidRPr="00494FF8">
              <w:t>н</w:t>
            </w:r>
            <w:r w:rsidRPr="00494FF8">
              <w:t>ты».</w:t>
            </w:r>
          </w:p>
        </w:tc>
        <w:tc>
          <w:tcPr>
            <w:tcW w:w="1049" w:type="dxa"/>
            <w:gridSpan w:val="3"/>
          </w:tcPr>
          <w:p w:rsidR="00B64DF5" w:rsidRDefault="00B64DF5" w:rsidP="009C4206">
            <w:pPr>
              <w:jc w:val="center"/>
            </w:pPr>
            <w:r>
              <w:t>6.1 – 6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B64DF5" w:rsidRPr="00D11D30" w:rsidRDefault="00B64DF5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B64DF5" w:rsidRPr="00D11D30" w:rsidRDefault="00552254" w:rsidP="009C4206">
            <w:pPr>
              <w:jc w:val="center"/>
            </w:pPr>
            <w:r>
              <w:t>Карточки - задания</w:t>
            </w:r>
          </w:p>
        </w:tc>
        <w:tc>
          <w:tcPr>
            <w:tcW w:w="1719" w:type="dxa"/>
            <w:vAlign w:val="center"/>
          </w:tcPr>
          <w:p w:rsidR="00B64DF5" w:rsidRPr="00D11D30" w:rsidRDefault="00552254" w:rsidP="009C4206">
            <w:pPr>
              <w:jc w:val="center"/>
            </w:pPr>
            <w:r>
              <w:t>Контрольная работа</w:t>
            </w: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6860D8" w:rsidRPr="00D11D30" w:rsidRDefault="006860D8" w:rsidP="009C4206">
            <w:pPr>
              <w:jc w:val="center"/>
            </w:pPr>
            <w:r>
              <w:t>Симметрия (8 часов)</w:t>
            </w:r>
          </w:p>
        </w:tc>
      </w:tr>
      <w:tr w:rsidR="0055225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552254" w:rsidRDefault="00552254" w:rsidP="009C4206">
            <w:pPr>
              <w:jc w:val="center"/>
            </w:pPr>
            <w:r>
              <w:t>90</w:t>
            </w:r>
          </w:p>
        </w:tc>
        <w:tc>
          <w:tcPr>
            <w:tcW w:w="497" w:type="dxa"/>
            <w:vAlign w:val="center"/>
          </w:tcPr>
          <w:p w:rsidR="00552254" w:rsidRDefault="00552254" w:rsidP="009C4206">
            <w:pPr>
              <w:jc w:val="center"/>
            </w:pPr>
            <w:r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552254" w:rsidRPr="003A14A2" w:rsidRDefault="0055225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552254" w:rsidRPr="00CF562E" w:rsidRDefault="00552254" w:rsidP="00876C1B">
            <w:r w:rsidRPr="00CF562E">
              <w:t>Симметрия в окружающем мире. Понятие осевой си</w:t>
            </w:r>
            <w:r w:rsidRPr="00CF562E">
              <w:t>м</w:t>
            </w:r>
            <w:r w:rsidRPr="00CF562E">
              <w:t>метрии. Точки, симметри</w:t>
            </w:r>
            <w:r w:rsidRPr="00CF562E">
              <w:t>ч</w:t>
            </w:r>
            <w:r w:rsidRPr="00CF562E">
              <w:t xml:space="preserve">ные относительно прямой и способ их построение. </w:t>
            </w:r>
          </w:p>
        </w:tc>
        <w:tc>
          <w:tcPr>
            <w:tcW w:w="1049" w:type="dxa"/>
            <w:gridSpan w:val="3"/>
          </w:tcPr>
          <w:p w:rsidR="00552254" w:rsidRDefault="00552254" w:rsidP="009C4206">
            <w:pPr>
              <w:jc w:val="center"/>
            </w:pPr>
            <w:r>
              <w:t>7.1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552254" w:rsidRPr="00B64DF5" w:rsidRDefault="00552254" w:rsidP="00B64DF5">
            <w:pPr>
              <w:jc w:val="center"/>
            </w:pPr>
            <w:r w:rsidRPr="00B64DF5">
              <w:rPr>
                <w:sz w:val="22"/>
                <w:szCs w:val="22"/>
              </w:rPr>
              <w:t>Распознавать плоские фигуры, симме</w:t>
            </w:r>
            <w:r w:rsidRPr="00B64DF5">
              <w:rPr>
                <w:sz w:val="22"/>
                <w:szCs w:val="22"/>
              </w:rPr>
              <w:t>т</w:t>
            </w:r>
            <w:r w:rsidRPr="00B64DF5">
              <w:rPr>
                <w:sz w:val="22"/>
                <w:szCs w:val="22"/>
              </w:rPr>
              <w:t>ричные относительно прямой. Вырезать две фигуры, симметричные относител</w:t>
            </w:r>
            <w:r w:rsidRPr="00B64DF5">
              <w:rPr>
                <w:sz w:val="22"/>
                <w:szCs w:val="22"/>
              </w:rPr>
              <w:t>ь</w:t>
            </w:r>
            <w:r w:rsidRPr="00B64DF5">
              <w:rPr>
                <w:sz w:val="22"/>
                <w:szCs w:val="22"/>
              </w:rPr>
              <w:t>но прямой, из бумаги. Строить фигуру (отрезок, ломаную, треугольник, прям</w:t>
            </w:r>
            <w:r w:rsidRPr="00B64DF5">
              <w:rPr>
                <w:sz w:val="22"/>
                <w:szCs w:val="22"/>
              </w:rPr>
              <w:t>о</w:t>
            </w:r>
            <w:r w:rsidRPr="00B64DF5">
              <w:rPr>
                <w:sz w:val="22"/>
                <w:szCs w:val="22"/>
              </w:rPr>
              <w:t>угольник, окружность), симметричную данной относительно прямой, с пом</w:t>
            </w:r>
            <w:r w:rsidRPr="00B64DF5">
              <w:rPr>
                <w:sz w:val="22"/>
                <w:szCs w:val="22"/>
              </w:rPr>
              <w:t>о</w:t>
            </w:r>
            <w:r w:rsidRPr="00B64DF5">
              <w:rPr>
                <w:sz w:val="22"/>
                <w:szCs w:val="22"/>
              </w:rPr>
              <w:t>щью инструментов, изображать от руки. Проводить прямую, относительно кот</w:t>
            </w:r>
            <w:r w:rsidRPr="00B64DF5">
              <w:rPr>
                <w:sz w:val="22"/>
                <w:szCs w:val="22"/>
              </w:rPr>
              <w:t>о</w:t>
            </w:r>
            <w:r w:rsidRPr="00B64DF5">
              <w:rPr>
                <w:sz w:val="22"/>
                <w:szCs w:val="22"/>
              </w:rPr>
              <w:lastRenderedPageBreak/>
              <w:t>рой две фигуры симметричны. Конс</w:t>
            </w:r>
            <w:r w:rsidRPr="00B64DF5">
              <w:rPr>
                <w:sz w:val="22"/>
                <w:szCs w:val="22"/>
              </w:rPr>
              <w:t>т</w:t>
            </w:r>
            <w:r w:rsidRPr="00B64DF5">
              <w:rPr>
                <w:sz w:val="22"/>
                <w:szCs w:val="22"/>
              </w:rPr>
              <w:t>руировать орнаменты и паркеты, и</w:t>
            </w:r>
            <w:r w:rsidRPr="00B64DF5">
              <w:rPr>
                <w:sz w:val="22"/>
                <w:szCs w:val="22"/>
              </w:rPr>
              <w:t>с</w:t>
            </w:r>
            <w:r w:rsidRPr="00B64DF5">
              <w:rPr>
                <w:sz w:val="22"/>
                <w:szCs w:val="22"/>
              </w:rPr>
              <w:t>пользуя свойство симметрии, в том чи</w:t>
            </w:r>
            <w:r w:rsidRPr="00B64DF5">
              <w:rPr>
                <w:sz w:val="22"/>
                <w:szCs w:val="22"/>
              </w:rPr>
              <w:t>с</w:t>
            </w:r>
            <w:r w:rsidRPr="00B64DF5">
              <w:rPr>
                <w:sz w:val="22"/>
                <w:szCs w:val="22"/>
              </w:rPr>
              <w:t xml:space="preserve">ле с помощью компьютерных программ. </w:t>
            </w:r>
          </w:p>
        </w:tc>
        <w:tc>
          <w:tcPr>
            <w:tcW w:w="2461" w:type="dxa"/>
            <w:vMerge w:val="restart"/>
            <w:vAlign w:val="center"/>
          </w:tcPr>
          <w:p w:rsidR="00552254" w:rsidRPr="00D11D30" w:rsidRDefault="00552254" w:rsidP="009C4206">
            <w:pPr>
              <w:jc w:val="center"/>
            </w:pPr>
            <w:r>
              <w:lastRenderedPageBreak/>
              <w:t>Чертежи, рисунки</w:t>
            </w:r>
          </w:p>
          <w:p w:rsidR="00552254" w:rsidRPr="00D11D30" w:rsidRDefault="0055225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552254" w:rsidRPr="00D11D30" w:rsidRDefault="00552254" w:rsidP="009C4206">
            <w:pPr>
              <w:jc w:val="center"/>
            </w:pPr>
          </w:p>
        </w:tc>
      </w:tr>
      <w:tr w:rsidR="0055225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552254" w:rsidRDefault="00552254" w:rsidP="009C4206">
            <w:pPr>
              <w:jc w:val="center"/>
            </w:pPr>
            <w:r>
              <w:t>91</w:t>
            </w:r>
          </w:p>
        </w:tc>
        <w:tc>
          <w:tcPr>
            <w:tcW w:w="497" w:type="dxa"/>
            <w:vAlign w:val="center"/>
          </w:tcPr>
          <w:p w:rsidR="00552254" w:rsidRDefault="00552254" w:rsidP="009C4206">
            <w:pPr>
              <w:jc w:val="center"/>
            </w:pPr>
            <w:r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552254" w:rsidRPr="003A14A2" w:rsidRDefault="0055225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552254" w:rsidRPr="00CF562E" w:rsidRDefault="00552254" w:rsidP="00876C1B">
            <w:r w:rsidRPr="00CF562E">
              <w:t>Построение симметричных фигур. Зеркальная  симме</w:t>
            </w:r>
            <w:r w:rsidRPr="00CF562E">
              <w:t>т</w:t>
            </w:r>
            <w:r w:rsidRPr="00CF562E">
              <w:t>рия.</w:t>
            </w:r>
          </w:p>
        </w:tc>
        <w:tc>
          <w:tcPr>
            <w:tcW w:w="1049" w:type="dxa"/>
            <w:gridSpan w:val="3"/>
          </w:tcPr>
          <w:p w:rsidR="00552254" w:rsidRDefault="00552254" w:rsidP="009C4206">
            <w:pPr>
              <w:jc w:val="center"/>
            </w:pPr>
            <w:r>
              <w:t>7.1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552254" w:rsidRPr="00D11D30" w:rsidRDefault="00552254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552254" w:rsidRPr="00D11D30" w:rsidRDefault="0055225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552254" w:rsidRPr="00D11D30" w:rsidRDefault="0044134E" w:rsidP="009C4206">
            <w:pPr>
              <w:jc w:val="center"/>
            </w:pPr>
            <w:r>
              <w:t>Практическое задание</w:t>
            </w:r>
          </w:p>
        </w:tc>
      </w:tr>
      <w:tr w:rsidR="0055225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552254" w:rsidRDefault="00552254" w:rsidP="009C4206">
            <w:pPr>
              <w:jc w:val="center"/>
            </w:pPr>
            <w:r>
              <w:lastRenderedPageBreak/>
              <w:t>92</w:t>
            </w:r>
          </w:p>
        </w:tc>
        <w:tc>
          <w:tcPr>
            <w:tcW w:w="497" w:type="dxa"/>
            <w:vAlign w:val="center"/>
          </w:tcPr>
          <w:p w:rsidR="00552254" w:rsidRDefault="00552254" w:rsidP="009C4206">
            <w:pPr>
              <w:jc w:val="center"/>
            </w:pPr>
            <w:r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552254" w:rsidRPr="003A14A2" w:rsidRDefault="0055225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552254" w:rsidRPr="00CF562E" w:rsidRDefault="00552254" w:rsidP="00876C1B">
            <w:r w:rsidRPr="00CF562E">
              <w:t>Ось симметрии фигуры. Н</w:t>
            </w:r>
            <w:r w:rsidRPr="00CF562E">
              <w:t>а</w:t>
            </w:r>
            <w:r w:rsidRPr="00CF562E">
              <w:t>хождение осей симметрии у известных фигур.</w:t>
            </w:r>
          </w:p>
        </w:tc>
        <w:tc>
          <w:tcPr>
            <w:tcW w:w="1049" w:type="dxa"/>
            <w:gridSpan w:val="3"/>
          </w:tcPr>
          <w:p w:rsidR="00552254" w:rsidRDefault="00552254" w:rsidP="009C4206">
            <w:pPr>
              <w:jc w:val="center"/>
            </w:pPr>
            <w:r>
              <w:t>7.2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552254" w:rsidRPr="00A260D3" w:rsidRDefault="00552254" w:rsidP="009C4206">
            <w:pPr>
              <w:jc w:val="center"/>
            </w:pPr>
            <w:r w:rsidRPr="00A260D3">
              <w:rPr>
                <w:sz w:val="22"/>
                <w:szCs w:val="22"/>
              </w:rPr>
              <w:t>Находить в окружающем мире плоские и пространственные симметричные фиг</w:t>
            </w:r>
            <w:r w:rsidRPr="00A260D3">
              <w:rPr>
                <w:sz w:val="22"/>
                <w:szCs w:val="22"/>
              </w:rPr>
              <w:t>у</w:t>
            </w:r>
            <w:r w:rsidRPr="00A260D3">
              <w:rPr>
                <w:sz w:val="22"/>
                <w:szCs w:val="22"/>
              </w:rPr>
              <w:t>ры. Распознавать фигуры, имеющие ось симметрии. Вырезать их из бумаги, из</w:t>
            </w:r>
            <w:r w:rsidRPr="00A260D3">
              <w:rPr>
                <w:sz w:val="22"/>
                <w:szCs w:val="22"/>
              </w:rPr>
              <w:t>о</w:t>
            </w:r>
            <w:r w:rsidRPr="00A260D3">
              <w:rPr>
                <w:sz w:val="22"/>
                <w:szCs w:val="22"/>
              </w:rPr>
              <w:t>бражать от руки и с помощью инстр</w:t>
            </w:r>
            <w:r w:rsidRPr="00A260D3">
              <w:rPr>
                <w:sz w:val="22"/>
                <w:szCs w:val="22"/>
              </w:rPr>
              <w:t>у</w:t>
            </w:r>
            <w:r w:rsidRPr="00A260D3">
              <w:rPr>
                <w:sz w:val="22"/>
                <w:szCs w:val="22"/>
              </w:rPr>
              <w:t>ментов. Проводить ось симметрии фиг</w:t>
            </w:r>
            <w:r w:rsidRPr="00A260D3">
              <w:rPr>
                <w:sz w:val="22"/>
                <w:szCs w:val="22"/>
              </w:rPr>
              <w:t>у</w:t>
            </w:r>
            <w:r w:rsidRPr="00A260D3">
              <w:rPr>
                <w:sz w:val="22"/>
                <w:szCs w:val="22"/>
              </w:rPr>
              <w:t>ры. Формулировать свойства равнобе</w:t>
            </w:r>
            <w:r w:rsidRPr="00A260D3">
              <w:rPr>
                <w:sz w:val="22"/>
                <w:szCs w:val="22"/>
              </w:rPr>
              <w:t>д</w:t>
            </w:r>
            <w:r w:rsidRPr="00A260D3">
              <w:rPr>
                <w:sz w:val="22"/>
                <w:szCs w:val="22"/>
              </w:rPr>
              <w:t>ренного, равностороннего треугольн</w:t>
            </w:r>
            <w:r w:rsidRPr="00A260D3">
              <w:rPr>
                <w:sz w:val="22"/>
                <w:szCs w:val="22"/>
              </w:rPr>
              <w:t>и</w:t>
            </w:r>
            <w:r w:rsidRPr="00A260D3">
              <w:rPr>
                <w:sz w:val="22"/>
                <w:szCs w:val="22"/>
              </w:rPr>
              <w:t>ков, прямоугольника, квадрата, круга, связанные с осевой симметрией. Форм</w:t>
            </w:r>
            <w:r w:rsidRPr="00A260D3">
              <w:rPr>
                <w:sz w:val="22"/>
                <w:szCs w:val="22"/>
              </w:rPr>
              <w:t>у</w:t>
            </w:r>
            <w:r w:rsidRPr="00A260D3">
              <w:rPr>
                <w:sz w:val="22"/>
                <w:szCs w:val="22"/>
              </w:rPr>
              <w:t>лировать свойства параллелепипеда, к</w:t>
            </w:r>
            <w:r w:rsidRPr="00A260D3">
              <w:rPr>
                <w:sz w:val="22"/>
                <w:szCs w:val="22"/>
              </w:rPr>
              <w:t>у</w:t>
            </w:r>
            <w:r w:rsidRPr="00A260D3">
              <w:rPr>
                <w:sz w:val="22"/>
                <w:szCs w:val="22"/>
              </w:rPr>
              <w:t>ба, конуса, цилиндра, шара, связанные с симметрией относительно плоскости. Конструировать орнаменты и паркеты, используя свойство симметрии, в том числе с помощью компьютерных пр</w:t>
            </w:r>
            <w:r w:rsidRPr="00A260D3">
              <w:rPr>
                <w:sz w:val="22"/>
                <w:szCs w:val="22"/>
              </w:rPr>
              <w:t>о</w:t>
            </w:r>
            <w:r w:rsidRPr="00A260D3">
              <w:rPr>
                <w:sz w:val="22"/>
                <w:szCs w:val="22"/>
              </w:rPr>
              <w:t>грамм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2461" w:type="dxa"/>
            <w:vMerge/>
            <w:vAlign w:val="center"/>
          </w:tcPr>
          <w:p w:rsidR="00552254" w:rsidRPr="00D11D30" w:rsidRDefault="0055225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552254" w:rsidRPr="00D11D30" w:rsidRDefault="00552254" w:rsidP="009C4206">
            <w:pPr>
              <w:jc w:val="center"/>
            </w:pPr>
          </w:p>
        </w:tc>
      </w:tr>
      <w:tr w:rsidR="0055225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552254" w:rsidRDefault="00552254" w:rsidP="009C4206">
            <w:pPr>
              <w:jc w:val="center"/>
            </w:pPr>
            <w:r>
              <w:t>93</w:t>
            </w:r>
          </w:p>
        </w:tc>
        <w:tc>
          <w:tcPr>
            <w:tcW w:w="497" w:type="dxa"/>
            <w:vAlign w:val="center"/>
          </w:tcPr>
          <w:p w:rsidR="00552254" w:rsidRDefault="00552254" w:rsidP="009C4206">
            <w:pPr>
              <w:jc w:val="center"/>
            </w:pPr>
            <w:r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552254" w:rsidRPr="003A14A2" w:rsidRDefault="0055225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552254" w:rsidRPr="00CF562E" w:rsidRDefault="00552254" w:rsidP="00876C1B">
            <w:r w:rsidRPr="00CF562E">
              <w:t>Построение фигуры, си</w:t>
            </w:r>
            <w:r w:rsidRPr="00CF562E">
              <w:t>м</w:t>
            </w:r>
            <w:r w:rsidRPr="00CF562E">
              <w:t>метричной данной относ</w:t>
            </w:r>
            <w:r w:rsidRPr="00CF562E">
              <w:t>и</w:t>
            </w:r>
            <w:r w:rsidRPr="00CF562E">
              <w:t>тельно некоторой прямой. Нахождение равных фигур.</w:t>
            </w:r>
          </w:p>
        </w:tc>
        <w:tc>
          <w:tcPr>
            <w:tcW w:w="1049" w:type="dxa"/>
            <w:gridSpan w:val="3"/>
          </w:tcPr>
          <w:p w:rsidR="00552254" w:rsidRDefault="00552254" w:rsidP="009C4206">
            <w:pPr>
              <w:jc w:val="center"/>
            </w:pPr>
            <w:r>
              <w:t>7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552254" w:rsidRPr="00A260D3" w:rsidRDefault="00552254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552254" w:rsidRPr="00D11D30" w:rsidRDefault="0055225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552254" w:rsidRPr="00D11D30" w:rsidRDefault="0044134E" w:rsidP="009C4206">
            <w:pPr>
              <w:jc w:val="center"/>
            </w:pPr>
            <w:r>
              <w:t>Практические задания</w:t>
            </w:r>
          </w:p>
        </w:tc>
      </w:tr>
      <w:tr w:rsidR="0044134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4134E" w:rsidRDefault="0044134E" w:rsidP="009C4206">
            <w:pPr>
              <w:jc w:val="center"/>
            </w:pPr>
            <w:r>
              <w:t>94</w:t>
            </w:r>
          </w:p>
        </w:tc>
        <w:tc>
          <w:tcPr>
            <w:tcW w:w="497" w:type="dxa"/>
            <w:vAlign w:val="center"/>
          </w:tcPr>
          <w:p w:rsidR="0044134E" w:rsidRDefault="0044134E" w:rsidP="009C4206">
            <w:pPr>
              <w:jc w:val="center"/>
            </w:pPr>
            <w:r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44134E" w:rsidRPr="003A14A2" w:rsidRDefault="0044134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4134E" w:rsidRPr="00CF562E" w:rsidRDefault="0044134E" w:rsidP="00876C1B">
            <w:r w:rsidRPr="00CF562E">
              <w:t>Нахождение плоскостей симметрии пространстве</w:t>
            </w:r>
            <w:r w:rsidRPr="00CF562E">
              <w:t>н</w:t>
            </w:r>
            <w:r w:rsidRPr="00CF562E">
              <w:t>ных фигур. Решение задач на осевую симметрию.</w:t>
            </w:r>
          </w:p>
        </w:tc>
        <w:tc>
          <w:tcPr>
            <w:tcW w:w="1049" w:type="dxa"/>
            <w:gridSpan w:val="3"/>
          </w:tcPr>
          <w:p w:rsidR="0044134E" w:rsidRDefault="0044134E" w:rsidP="009C4206">
            <w:pPr>
              <w:jc w:val="center"/>
            </w:pPr>
            <w:r>
              <w:t>7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4134E" w:rsidRPr="00A260D3" w:rsidRDefault="0044134E" w:rsidP="009C4206">
            <w:pPr>
              <w:jc w:val="center"/>
            </w:pPr>
          </w:p>
        </w:tc>
        <w:tc>
          <w:tcPr>
            <w:tcW w:w="2461" w:type="dxa"/>
            <w:vMerge w:val="restart"/>
            <w:vAlign w:val="center"/>
          </w:tcPr>
          <w:p w:rsidR="0044134E" w:rsidRPr="00D11D30" w:rsidRDefault="0044134E" w:rsidP="009C4206">
            <w:pPr>
              <w:jc w:val="center"/>
            </w:pPr>
            <w:r>
              <w:t>Чертежи, рисунки</w:t>
            </w:r>
          </w:p>
        </w:tc>
        <w:tc>
          <w:tcPr>
            <w:tcW w:w="1719" w:type="dxa"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</w:tr>
      <w:tr w:rsidR="0044134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4134E" w:rsidRDefault="0044134E" w:rsidP="009C4206">
            <w:pPr>
              <w:jc w:val="center"/>
            </w:pPr>
            <w:r>
              <w:t>95</w:t>
            </w:r>
          </w:p>
        </w:tc>
        <w:tc>
          <w:tcPr>
            <w:tcW w:w="497" w:type="dxa"/>
            <w:vAlign w:val="center"/>
          </w:tcPr>
          <w:p w:rsidR="0044134E" w:rsidRDefault="0044134E" w:rsidP="009C4206">
            <w:pPr>
              <w:jc w:val="center"/>
            </w:pPr>
            <w:r>
              <w:t>6</w:t>
            </w:r>
          </w:p>
        </w:tc>
        <w:tc>
          <w:tcPr>
            <w:tcW w:w="1134" w:type="dxa"/>
            <w:gridSpan w:val="2"/>
            <w:vAlign w:val="center"/>
          </w:tcPr>
          <w:p w:rsidR="0044134E" w:rsidRPr="003A14A2" w:rsidRDefault="0044134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4134E" w:rsidRPr="00CF562E" w:rsidRDefault="0044134E" w:rsidP="00876C1B">
            <w:r w:rsidRPr="00CF562E">
              <w:t>Понятие центральной си</w:t>
            </w:r>
            <w:r w:rsidRPr="00CF562E">
              <w:t>м</w:t>
            </w:r>
            <w:r w:rsidRPr="00CF562E">
              <w:t>метрии. Точки, симметри</w:t>
            </w:r>
            <w:r w:rsidRPr="00CF562E">
              <w:t>ч</w:t>
            </w:r>
            <w:r w:rsidRPr="00CF562E">
              <w:t>ные относительно центра и их построение.</w:t>
            </w:r>
          </w:p>
        </w:tc>
        <w:tc>
          <w:tcPr>
            <w:tcW w:w="1049" w:type="dxa"/>
            <w:gridSpan w:val="3"/>
          </w:tcPr>
          <w:p w:rsidR="0044134E" w:rsidRDefault="0044134E" w:rsidP="009C4206">
            <w:pPr>
              <w:jc w:val="center"/>
            </w:pPr>
            <w:r>
              <w:t>7.3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44134E" w:rsidRPr="00A260D3" w:rsidRDefault="0044134E" w:rsidP="009C4206">
            <w:pPr>
              <w:jc w:val="center"/>
            </w:pPr>
            <w:r w:rsidRPr="00A260D3">
              <w:rPr>
                <w:sz w:val="22"/>
                <w:szCs w:val="22"/>
              </w:rPr>
              <w:t>Распознавать плоские фигуры, симме</w:t>
            </w:r>
            <w:r w:rsidRPr="00A260D3">
              <w:rPr>
                <w:sz w:val="22"/>
                <w:szCs w:val="22"/>
              </w:rPr>
              <w:t>т</w:t>
            </w:r>
            <w:r w:rsidRPr="00A260D3">
              <w:rPr>
                <w:sz w:val="22"/>
                <w:szCs w:val="22"/>
              </w:rPr>
              <w:t>ричные относительно точки. Строить фигуру, симметричную данной относ</w:t>
            </w:r>
            <w:r w:rsidRPr="00A260D3">
              <w:rPr>
                <w:sz w:val="22"/>
                <w:szCs w:val="22"/>
              </w:rPr>
              <w:t>и</w:t>
            </w:r>
            <w:r w:rsidRPr="00A260D3">
              <w:rPr>
                <w:sz w:val="22"/>
                <w:szCs w:val="22"/>
              </w:rPr>
              <w:t>тельно точки, с помощью инструментов, достраивать, изображать от руки. Нах</w:t>
            </w:r>
            <w:r w:rsidRPr="00A260D3">
              <w:rPr>
                <w:sz w:val="22"/>
                <w:szCs w:val="22"/>
              </w:rPr>
              <w:t>о</w:t>
            </w:r>
            <w:r w:rsidRPr="00A260D3">
              <w:rPr>
                <w:sz w:val="22"/>
                <w:szCs w:val="22"/>
              </w:rPr>
              <w:t>дить центр симметрии фигуры, конф</w:t>
            </w:r>
            <w:r w:rsidRPr="00A260D3">
              <w:rPr>
                <w:sz w:val="22"/>
                <w:szCs w:val="22"/>
              </w:rPr>
              <w:t>и</w:t>
            </w:r>
            <w:r w:rsidRPr="00A260D3">
              <w:rPr>
                <w:sz w:val="22"/>
                <w:szCs w:val="22"/>
              </w:rPr>
              <w:t>гурации. Конструировать</w:t>
            </w:r>
            <w:r>
              <w:rPr>
                <w:sz w:val="22"/>
                <w:szCs w:val="22"/>
              </w:rPr>
              <w:t xml:space="preserve"> орнаменты, паркеты, используя свойство симметрии. </w:t>
            </w:r>
          </w:p>
        </w:tc>
        <w:tc>
          <w:tcPr>
            <w:tcW w:w="2461" w:type="dxa"/>
            <w:vMerge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</w:tr>
      <w:tr w:rsidR="0044134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4134E" w:rsidRDefault="0044134E" w:rsidP="009C4206">
            <w:pPr>
              <w:jc w:val="center"/>
            </w:pPr>
            <w:r>
              <w:t>96</w:t>
            </w:r>
          </w:p>
        </w:tc>
        <w:tc>
          <w:tcPr>
            <w:tcW w:w="497" w:type="dxa"/>
            <w:vAlign w:val="center"/>
          </w:tcPr>
          <w:p w:rsidR="0044134E" w:rsidRDefault="0044134E" w:rsidP="009C4206">
            <w:pPr>
              <w:jc w:val="center"/>
            </w:pPr>
            <w:r>
              <w:t>7</w:t>
            </w:r>
          </w:p>
        </w:tc>
        <w:tc>
          <w:tcPr>
            <w:tcW w:w="1134" w:type="dxa"/>
            <w:gridSpan w:val="2"/>
            <w:vAlign w:val="center"/>
          </w:tcPr>
          <w:p w:rsidR="0044134E" w:rsidRPr="003A14A2" w:rsidRDefault="0044134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4134E" w:rsidRPr="00CF562E" w:rsidRDefault="0044134E" w:rsidP="00876C1B">
            <w:r w:rsidRPr="00CF562E">
              <w:t>Построение центрально – симметричных фигур. Н</w:t>
            </w:r>
            <w:r w:rsidRPr="00CF562E">
              <w:t>а</w:t>
            </w:r>
            <w:r w:rsidRPr="00CF562E">
              <w:t>хождение центра симметрии фигуры.</w:t>
            </w:r>
          </w:p>
        </w:tc>
        <w:tc>
          <w:tcPr>
            <w:tcW w:w="1049" w:type="dxa"/>
            <w:gridSpan w:val="3"/>
          </w:tcPr>
          <w:p w:rsidR="0044134E" w:rsidRDefault="0044134E" w:rsidP="009C4206">
            <w:pPr>
              <w:jc w:val="center"/>
            </w:pPr>
            <w:r>
              <w:t>7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97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8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1E228F" w:rsidRDefault="006860D8" w:rsidP="009C4206">
            <w:r>
              <w:t>Повторение и обобщение темы «Симметрия»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</w:p>
        </w:tc>
        <w:tc>
          <w:tcPr>
            <w:tcW w:w="4106" w:type="dxa"/>
            <w:gridSpan w:val="2"/>
            <w:vAlign w:val="center"/>
          </w:tcPr>
          <w:p w:rsidR="006860D8" w:rsidRPr="006F2603" w:rsidRDefault="006F2603" w:rsidP="009C4206">
            <w:pPr>
              <w:jc w:val="center"/>
            </w:pPr>
            <w:r w:rsidRPr="006F2603">
              <w:rPr>
                <w:sz w:val="22"/>
                <w:szCs w:val="22"/>
              </w:rPr>
              <w:t>Находить в окружающем мире плоские и пространственные симметричные фиг</w:t>
            </w:r>
            <w:r w:rsidRPr="006F2603">
              <w:rPr>
                <w:sz w:val="22"/>
                <w:szCs w:val="22"/>
              </w:rPr>
              <w:t>у</w:t>
            </w:r>
            <w:r w:rsidRPr="006F2603">
              <w:rPr>
                <w:sz w:val="22"/>
                <w:szCs w:val="22"/>
              </w:rPr>
              <w:t>ры. Распознавать плоские фигуры, си</w:t>
            </w:r>
            <w:r w:rsidRPr="006F2603">
              <w:rPr>
                <w:sz w:val="22"/>
                <w:szCs w:val="22"/>
              </w:rPr>
              <w:t>м</w:t>
            </w:r>
            <w:r w:rsidRPr="006F2603">
              <w:rPr>
                <w:sz w:val="22"/>
                <w:szCs w:val="22"/>
              </w:rPr>
              <w:t>метричные относительно прямой, отн</w:t>
            </w:r>
            <w:r w:rsidRPr="006F2603">
              <w:rPr>
                <w:sz w:val="22"/>
                <w:szCs w:val="22"/>
              </w:rPr>
              <w:t>о</w:t>
            </w:r>
            <w:r w:rsidRPr="006F2603">
              <w:rPr>
                <w:sz w:val="22"/>
                <w:szCs w:val="22"/>
              </w:rPr>
              <w:t>сительно точки, пространственные ф</w:t>
            </w:r>
            <w:r w:rsidRPr="006F2603">
              <w:rPr>
                <w:sz w:val="22"/>
                <w:szCs w:val="22"/>
              </w:rPr>
              <w:t>и</w:t>
            </w:r>
            <w:r w:rsidRPr="006F2603">
              <w:rPr>
                <w:sz w:val="22"/>
                <w:szCs w:val="22"/>
              </w:rPr>
              <w:t>гуры, симметричные относительно плоскости. Строить фигуру, симметри</w:t>
            </w:r>
            <w:r w:rsidRPr="006F2603">
              <w:rPr>
                <w:sz w:val="22"/>
                <w:szCs w:val="22"/>
              </w:rPr>
              <w:t>ч</w:t>
            </w:r>
            <w:r w:rsidRPr="006F2603">
              <w:rPr>
                <w:sz w:val="22"/>
                <w:szCs w:val="22"/>
              </w:rPr>
              <w:t>ную данной относительно прямой, отн</w:t>
            </w:r>
            <w:r w:rsidRPr="006F2603">
              <w:rPr>
                <w:sz w:val="22"/>
                <w:szCs w:val="22"/>
              </w:rPr>
              <w:t>о</w:t>
            </w:r>
            <w:r w:rsidRPr="006F2603">
              <w:rPr>
                <w:sz w:val="22"/>
                <w:szCs w:val="22"/>
              </w:rPr>
              <w:t xml:space="preserve">сительно точки с помощью чертёжных </w:t>
            </w:r>
            <w:r w:rsidRPr="006F2603">
              <w:rPr>
                <w:sz w:val="22"/>
                <w:szCs w:val="22"/>
              </w:rPr>
              <w:lastRenderedPageBreak/>
              <w:t>инструментов. Конструировать орнаме</w:t>
            </w:r>
            <w:r w:rsidRPr="006F2603">
              <w:rPr>
                <w:sz w:val="22"/>
                <w:szCs w:val="22"/>
              </w:rPr>
              <w:t>н</w:t>
            </w:r>
            <w:r w:rsidRPr="006F2603">
              <w:rPr>
                <w:sz w:val="22"/>
                <w:szCs w:val="22"/>
              </w:rPr>
              <w:t>ты и паркеты, используя свойство си</w:t>
            </w:r>
            <w:r w:rsidRPr="006F2603">
              <w:rPr>
                <w:sz w:val="22"/>
                <w:szCs w:val="22"/>
              </w:rPr>
              <w:t>м</w:t>
            </w:r>
            <w:r w:rsidRPr="006F2603">
              <w:rPr>
                <w:sz w:val="22"/>
                <w:szCs w:val="22"/>
              </w:rPr>
              <w:t>метрии, в том числе с помощью компь</w:t>
            </w:r>
            <w:r w:rsidRPr="006F2603">
              <w:rPr>
                <w:sz w:val="22"/>
                <w:szCs w:val="22"/>
              </w:rPr>
              <w:t>ю</w:t>
            </w:r>
            <w:r w:rsidRPr="006F2603">
              <w:rPr>
                <w:sz w:val="22"/>
                <w:szCs w:val="22"/>
              </w:rPr>
              <w:t>терных программ. Исследовать свойства</w:t>
            </w:r>
            <w:r w:rsidR="002264F5">
              <w:rPr>
                <w:sz w:val="22"/>
                <w:szCs w:val="22"/>
              </w:rPr>
              <w:t xml:space="preserve"> фигур имеющих ось и центр симметрии.</w:t>
            </w:r>
          </w:p>
        </w:tc>
        <w:tc>
          <w:tcPr>
            <w:tcW w:w="2461" w:type="dxa"/>
            <w:vAlign w:val="center"/>
          </w:tcPr>
          <w:p w:rsidR="006860D8" w:rsidRDefault="0044134E" w:rsidP="009C4206">
            <w:pPr>
              <w:jc w:val="center"/>
            </w:pPr>
            <w:r>
              <w:lastRenderedPageBreak/>
              <w:t>Творческие задания.</w:t>
            </w:r>
          </w:p>
          <w:p w:rsidR="0044134E" w:rsidRPr="00D11D30" w:rsidRDefault="0044134E" w:rsidP="009C4206">
            <w:pPr>
              <w:jc w:val="center"/>
            </w:pPr>
            <w:r>
              <w:t>Использование ко</w:t>
            </w:r>
            <w:r>
              <w:t>м</w:t>
            </w:r>
            <w:r>
              <w:t>пьютера</w:t>
            </w:r>
          </w:p>
        </w:tc>
        <w:tc>
          <w:tcPr>
            <w:tcW w:w="1719" w:type="dxa"/>
            <w:vAlign w:val="center"/>
          </w:tcPr>
          <w:p w:rsidR="006860D8" w:rsidRPr="00D11D30" w:rsidRDefault="0044134E" w:rsidP="009C4206">
            <w:pPr>
              <w:jc w:val="center"/>
            </w:pPr>
            <w:r>
              <w:t>Проверочная работа</w:t>
            </w: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6860D8" w:rsidRPr="00D11D30" w:rsidRDefault="006860D8" w:rsidP="009C4206">
            <w:pPr>
              <w:jc w:val="center"/>
            </w:pPr>
            <w:r>
              <w:lastRenderedPageBreak/>
              <w:t>Выражения, формулы,  уравнения (15 часов)</w:t>
            </w:r>
          </w:p>
        </w:tc>
      </w:tr>
      <w:tr w:rsidR="0041660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16606" w:rsidRDefault="00416606" w:rsidP="009C4206">
            <w:pPr>
              <w:jc w:val="center"/>
            </w:pPr>
            <w:r>
              <w:t>98</w:t>
            </w:r>
          </w:p>
        </w:tc>
        <w:tc>
          <w:tcPr>
            <w:tcW w:w="497" w:type="dxa"/>
            <w:vAlign w:val="center"/>
          </w:tcPr>
          <w:p w:rsidR="00416606" w:rsidRDefault="00416606" w:rsidP="009C4206">
            <w:pPr>
              <w:jc w:val="center"/>
            </w:pPr>
            <w:r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416606" w:rsidRPr="003A14A2" w:rsidRDefault="0041660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16606" w:rsidRDefault="00416606" w:rsidP="009C4206">
            <w:r>
              <w:t>Чтение и запись математ</w:t>
            </w:r>
            <w:r>
              <w:t>и</w:t>
            </w:r>
            <w:r>
              <w:t>ческих выражений.</w:t>
            </w:r>
          </w:p>
          <w:p w:rsidR="00416606" w:rsidRDefault="00416606" w:rsidP="009C4206"/>
          <w:p w:rsidR="00416606" w:rsidRDefault="00416606" w:rsidP="009C4206"/>
          <w:p w:rsidR="00416606" w:rsidRDefault="00416606" w:rsidP="009C4206"/>
          <w:p w:rsidR="00416606" w:rsidRPr="001E228F" w:rsidRDefault="00416606" w:rsidP="009C4206"/>
        </w:tc>
        <w:tc>
          <w:tcPr>
            <w:tcW w:w="1049" w:type="dxa"/>
            <w:gridSpan w:val="3"/>
          </w:tcPr>
          <w:p w:rsidR="00416606" w:rsidRDefault="00416606" w:rsidP="009C4206">
            <w:pPr>
              <w:jc w:val="center"/>
            </w:pPr>
            <w:r>
              <w:t>8.1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416606" w:rsidRPr="00416606" w:rsidRDefault="00416606" w:rsidP="009C4206">
            <w:pPr>
              <w:jc w:val="center"/>
            </w:pPr>
            <w:r w:rsidRPr="0041660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Обсуждать 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особенности математи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softHyphen/>
              <w:t xml:space="preserve">ческого языка. </w:t>
            </w:r>
            <w:r w:rsidRPr="0041660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Записывать 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мате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softHyphen/>
              <w:t>матические выражения с учётом правил синтаксиса математическо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softHyphen/>
              <w:t xml:space="preserve">го языка; </w:t>
            </w:r>
            <w:r w:rsidRPr="0041660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с</w:t>
            </w:r>
            <w:r w:rsidRPr="0041660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о</w:t>
            </w:r>
            <w:r w:rsidRPr="0041660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тавлять 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 xml:space="preserve">выражения по условиям задач с буквенными данными. </w:t>
            </w:r>
            <w:r w:rsidRPr="0041660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Использовать 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б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у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квы для записи математических предл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о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же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softHyphen/>
              <w:t xml:space="preserve">ний, общих утверждений; </w:t>
            </w:r>
            <w:r w:rsidRPr="0041660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осущест</w:t>
            </w:r>
            <w:r w:rsidRPr="0041660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влять 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перевод с математического языка на естественный язык и на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softHyphen/>
              <w:t xml:space="preserve">оборот. </w:t>
            </w:r>
            <w:r w:rsidRPr="0041660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И</w:t>
            </w:r>
            <w:r w:rsidRPr="0041660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л</w:t>
            </w:r>
            <w:r w:rsidRPr="0041660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люстрировать 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общие утверждения, зап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и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санные в бук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softHyphen/>
              <w:t>венном виде, числовыми примера</w:t>
            </w:r>
            <w:r w:rsidRPr="00416606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softHyphen/>
              <w:t>ми</w:t>
            </w:r>
            <w:r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416606" w:rsidRPr="00D11D30" w:rsidRDefault="0041660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16606" w:rsidRPr="00D11D30" w:rsidRDefault="00416606" w:rsidP="009C4206">
            <w:pPr>
              <w:jc w:val="center"/>
            </w:pPr>
          </w:p>
        </w:tc>
      </w:tr>
      <w:tr w:rsidR="0041660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16606" w:rsidRDefault="00416606" w:rsidP="009C4206">
            <w:pPr>
              <w:jc w:val="center"/>
            </w:pPr>
            <w:r>
              <w:t>99</w:t>
            </w:r>
          </w:p>
        </w:tc>
        <w:tc>
          <w:tcPr>
            <w:tcW w:w="497" w:type="dxa"/>
            <w:vAlign w:val="center"/>
          </w:tcPr>
          <w:p w:rsidR="00416606" w:rsidRDefault="00416606" w:rsidP="009C4206">
            <w:pPr>
              <w:jc w:val="center"/>
            </w:pPr>
            <w:r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416606" w:rsidRPr="003A14A2" w:rsidRDefault="0041660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16606" w:rsidRPr="001E228F" w:rsidRDefault="00416606" w:rsidP="009C4206">
            <w:r>
              <w:t>Чтение и запись математ</w:t>
            </w:r>
            <w:r>
              <w:t>и</w:t>
            </w:r>
            <w:r>
              <w:t>ческих предложений.</w:t>
            </w:r>
          </w:p>
        </w:tc>
        <w:tc>
          <w:tcPr>
            <w:tcW w:w="1049" w:type="dxa"/>
            <w:gridSpan w:val="3"/>
          </w:tcPr>
          <w:p w:rsidR="00416606" w:rsidRDefault="00416606" w:rsidP="009C4206">
            <w:pPr>
              <w:jc w:val="center"/>
            </w:pPr>
            <w:r>
              <w:t>8.1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16606" w:rsidRPr="00D11D30" w:rsidRDefault="00416606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416606" w:rsidRPr="00D11D30" w:rsidRDefault="0041660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16606" w:rsidRPr="00D11D30" w:rsidRDefault="00416606" w:rsidP="009C4206">
            <w:pPr>
              <w:jc w:val="center"/>
            </w:pPr>
          </w:p>
        </w:tc>
      </w:tr>
      <w:tr w:rsidR="0041660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16606" w:rsidRDefault="00416606" w:rsidP="009C4206">
            <w:pPr>
              <w:jc w:val="center"/>
            </w:pPr>
            <w:r>
              <w:t>100</w:t>
            </w:r>
          </w:p>
        </w:tc>
        <w:tc>
          <w:tcPr>
            <w:tcW w:w="497" w:type="dxa"/>
            <w:vAlign w:val="center"/>
          </w:tcPr>
          <w:p w:rsidR="00416606" w:rsidRDefault="00416606" w:rsidP="009C4206">
            <w:pPr>
              <w:jc w:val="center"/>
            </w:pPr>
            <w:r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416606" w:rsidRPr="003A14A2" w:rsidRDefault="0041660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16606" w:rsidRPr="008C3ECB" w:rsidRDefault="00416606" w:rsidP="00085A53">
            <w:r w:rsidRPr="008C3ECB">
              <w:t>Буквенные выражения (в</w:t>
            </w:r>
            <w:r w:rsidRPr="008C3ECB">
              <w:t>ы</w:t>
            </w:r>
            <w:r w:rsidRPr="008C3ECB">
              <w:t xml:space="preserve">ражения с переменными). </w:t>
            </w:r>
            <w:r w:rsidRPr="00085A53">
              <w:t>Выполнение числовых по</w:t>
            </w:r>
            <w:r w:rsidRPr="00085A53">
              <w:t>д</w:t>
            </w:r>
            <w:r w:rsidRPr="00085A53">
              <w:t xml:space="preserve">становок в буквенные </w:t>
            </w:r>
            <w:r>
              <w:t>выр</w:t>
            </w:r>
            <w:r>
              <w:t>а</w:t>
            </w:r>
            <w:r>
              <w:t>жения.</w:t>
            </w:r>
          </w:p>
        </w:tc>
        <w:tc>
          <w:tcPr>
            <w:tcW w:w="1049" w:type="dxa"/>
            <w:gridSpan w:val="3"/>
          </w:tcPr>
          <w:p w:rsidR="00416606" w:rsidRDefault="00416606" w:rsidP="009C4206">
            <w:pPr>
              <w:jc w:val="center"/>
            </w:pPr>
            <w:r>
              <w:t>8.2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416606" w:rsidRPr="0089684A" w:rsidRDefault="0089684A" w:rsidP="009C4206">
            <w:pPr>
              <w:jc w:val="center"/>
            </w:pP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Вычислять 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числовые значе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ния букве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ых выражений при дан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ных значениях букв. </w:t>
            </w: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равнивать 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числовые значения буквенных выра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жений. </w:t>
            </w: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Находить 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допу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с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тимые значе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ния букв в выражении. </w:t>
            </w: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О</w:t>
            </w: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т</w:t>
            </w: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вечать 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а вопросы задач с буквенными данны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ми, составляя соответствующие вы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ражения</w:t>
            </w:r>
            <w:r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416606" w:rsidRPr="00D11D30" w:rsidRDefault="0041660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16606" w:rsidRPr="00D11D30" w:rsidRDefault="00416606" w:rsidP="009C4206">
            <w:pPr>
              <w:jc w:val="center"/>
            </w:pPr>
          </w:p>
        </w:tc>
      </w:tr>
      <w:tr w:rsidR="0041660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16606" w:rsidRDefault="00416606" w:rsidP="009C4206">
            <w:pPr>
              <w:jc w:val="center"/>
            </w:pPr>
            <w:r>
              <w:t>101</w:t>
            </w:r>
          </w:p>
        </w:tc>
        <w:tc>
          <w:tcPr>
            <w:tcW w:w="497" w:type="dxa"/>
            <w:vAlign w:val="center"/>
          </w:tcPr>
          <w:p w:rsidR="00416606" w:rsidRDefault="00416606" w:rsidP="009C4206">
            <w:pPr>
              <w:jc w:val="center"/>
            </w:pPr>
            <w:r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416606" w:rsidRPr="003A14A2" w:rsidRDefault="0041660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16606" w:rsidRPr="001E228F" w:rsidRDefault="00416606" w:rsidP="009C4206">
            <w:r>
              <w:t>Вычисление значений бу</w:t>
            </w:r>
            <w:r>
              <w:t>к</w:t>
            </w:r>
            <w:r>
              <w:t>венных выражений.</w:t>
            </w:r>
          </w:p>
        </w:tc>
        <w:tc>
          <w:tcPr>
            <w:tcW w:w="1049" w:type="dxa"/>
            <w:gridSpan w:val="3"/>
          </w:tcPr>
          <w:p w:rsidR="00416606" w:rsidRDefault="00416606" w:rsidP="009C4206">
            <w:pPr>
              <w:jc w:val="center"/>
            </w:pPr>
            <w:r>
              <w:t>8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16606" w:rsidRPr="00D11D30" w:rsidRDefault="00416606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416606" w:rsidRPr="00D11D30" w:rsidRDefault="0041660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16606" w:rsidRPr="00D11D30" w:rsidRDefault="0044134E" w:rsidP="009C4206">
            <w:pPr>
              <w:jc w:val="center"/>
            </w:pPr>
            <w:r>
              <w:t>Проверочная работа</w:t>
            </w:r>
          </w:p>
        </w:tc>
      </w:tr>
      <w:tr w:rsidR="0041660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16606" w:rsidRDefault="00416606" w:rsidP="009C4206">
            <w:pPr>
              <w:jc w:val="center"/>
            </w:pPr>
            <w:r>
              <w:t>102</w:t>
            </w:r>
          </w:p>
        </w:tc>
        <w:tc>
          <w:tcPr>
            <w:tcW w:w="497" w:type="dxa"/>
            <w:vAlign w:val="center"/>
          </w:tcPr>
          <w:p w:rsidR="00416606" w:rsidRDefault="00416606" w:rsidP="009C4206">
            <w:pPr>
              <w:jc w:val="center"/>
            </w:pPr>
            <w:r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416606" w:rsidRPr="003A14A2" w:rsidRDefault="0041660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16606" w:rsidRPr="001E228F" w:rsidRDefault="00416606" w:rsidP="009C4206">
            <w:r>
              <w:t>Составление выражения по условию задачи с букве</w:t>
            </w:r>
            <w:r>
              <w:t>н</w:t>
            </w:r>
            <w:r>
              <w:t>ными данными.</w:t>
            </w:r>
          </w:p>
        </w:tc>
        <w:tc>
          <w:tcPr>
            <w:tcW w:w="1049" w:type="dxa"/>
            <w:gridSpan w:val="3"/>
          </w:tcPr>
          <w:p w:rsidR="00416606" w:rsidRDefault="00416606" w:rsidP="009C4206">
            <w:pPr>
              <w:jc w:val="center"/>
            </w:pPr>
            <w:r>
              <w:t>8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16606" w:rsidRPr="00D11D30" w:rsidRDefault="00416606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416606" w:rsidRPr="00D11D30" w:rsidRDefault="0041660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16606" w:rsidRPr="00D11D30" w:rsidRDefault="00416606" w:rsidP="009C4206">
            <w:pPr>
              <w:jc w:val="center"/>
            </w:pPr>
          </w:p>
        </w:tc>
      </w:tr>
      <w:tr w:rsidR="0089684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89684A" w:rsidRDefault="0089684A" w:rsidP="009C4206">
            <w:pPr>
              <w:jc w:val="center"/>
            </w:pPr>
            <w:r>
              <w:t>103</w:t>
            </w:r>
          </w:p>
        </w:tc>
        <w:tc>
          <w:tcPr>
            <w:tcW w:w="497" w:type="dxa"/>
            <w:vAlign w:val="center"/>
          </w:tcPr>
          <w:p w:rsidR="0089684A" w:rsidRDefault="0089684A" w:rsidP="009C4206">
            <w:pPr>
              <w:jc w:val="center"/>
            </w:pPr>
            <w:r>
              <w:t>6</w:t>
            </w:r>
          </w:p>
        </w:tc>
        <w:tc>
          <w:tcPr>
            <w:tcW w:w="1134" w:type="dxa"/>
            <w:gridSpan w:val="2"/>
            <w:vAlign w:val="center"/>
          </w:tcPr>
          <w:p w:rsidR="0089684A" w:rsidRPr="003A14A2" w:rsidRDefault="0089684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89684A" w:rsidRPr="001E228F" w:rsidRDefault="0089684A" w:rsidP="009C4206">
            <w:r>
              <w:t>Составление формул пер</w:t>
            </w:r>
            <w:r>
              <w:t>и</w:t>
            </w:r>
            <w:r>
              <w:t>метра и площади различных фигур.</w:t>
            </w:r>
          </w:p>
        </w:tc>
        <w:tc>
          <w:tcPr>
            <w:tcW w:w="1049" w:type="dxa"/>
            <w:gridSpan w:val="3"/>
          </w:tcPr>
          <w:p w:rsidR="0089684A" w:rsidRDefault="0089684A" w:rsidP="009C4206">
            <w:pPr>
              <w:jc w:val="center"/>
            </w:pPr>
            <w:r>
              <w:t>8.3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89684A" w:rsidRPr="0089684A" w:rsidRDefault="0089684A" w:rsidP="009C4206">
            <w:pPr>
              <w:jc w:val="center"/>
            </w:pP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оставлять 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формулы, выражающие з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а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висимости между величинами, в том числе по условиям, заданным рисунком. </w:t>
            </w: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Вычислять 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по формулам. </w:t>
            </w: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Выражать 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из формулы одну величи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ну через другие</w:t>
            </w:r>
            <w:r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89684A" w:rsidRPr="00D11D30" w:rsidRDefault="0044134E" w:rsidP="009C4206">
            <w:pPr>
              <w:jc w:val="center"/>
            </w:pPr>
            <w:r>
              <w:t>Рисунки различных фигур</w:t>
            </w:r>
          </w:p>
        </w:tc>
        <w:tc>
          <w:tcPr>
            <w:tcW w:w="1719" w:type="dxa"/>
            <w:vAlign w:val="center"/>
          </w:tcPr>
          <w:p w:rsidR="0089684A" w:rsidRPr="00D11D30" w:rsidRDefault="0089684A" w:rsidP="009C4206">
            <w:pPr>
              <w:jc w:val="center"/>
            </w:pPr>
          </w:p>
        </w:tc>
      </w:tr>
      <w:tr w:rsidR="0089684A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89684A" w:rsidRDefault="0089684A" w:rsidP="009C4206">
            <w:pPr>
              <w:jc w:val="center"/>
            </w:pPr>
            <w:r>
              <w:t>104</w:t>
            </w:r>
          </w:p>
        </w:tc>
        <w:tc>
          <w:tcPr>
            <w:tcW w:w="497" w:type="dxa"/>
            <w:vAlign w:val="center"/>
          </w:tcPr>
          <w:p w:rsidR="0089684A" w:rsidRDefault="0089684A" w:rsidP="009C4206">
            <w:pPr>
              <w:jc w:val="center"/>
            </w:pPr>
            <w:r>
              <w:t>7</w:t>
            </w:r>
          </w:p>
        </w:tc>
        <w:tc>
          <w:tcPr>
            <w:tcW w:w="1134" w:type="dxa"/>
            <w:gridSpan w:val="2"/>
            <w:vAlign w:val="center"/>
          </w:tcPr>
          <w:p w:rsidR="0089684A" w:rsidRPr="003A14A2" w:rsidRDefault="0089684A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89684A" w:rsidRPr="001E228F" w:rsidRDefault="0089684A" w:rsidP="009C4206">
            <w:r>
              <w:t>Составление формулы пути и формулы стоимости. В</w:t>
            </w:r>
            <w:r>
              <w:t>ы</w:t>
            </w:r>
            <w:r>
              <w:t>ражение из формулы одну величину через другие.</w:t>
            </w:r>
          </w:p>
        </w:tc>
        <w:tc>
          <w:tcPr>
            <w:tcW w:w="1049" w:type="dxa"/>
            <w:gridSpan w:val="3"/>
          </w:tcPr>
          <w:p w:rsidR="0089684A" w:rsidRDefault="0089684A" w:rsidP="009C4206">
            <w:pPr>
              <w:jc w:val="center"/>
            </w:pPr>
            <w:r>
              <w:t>8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89684A" w:rsidRPr="00D11D30" w:rsidRDefault="0089684A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89684A" w:rsidRPr="00D11D30" w:rsidRDefault="0089684A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89684A" w:rsidRPr="00D11D30" w:rsidRDefault="0089684A" w:rsidP="009C4206">
            <w:pPr>
              <w:jc w:val="center"/>
            </w:pP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105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8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1E228F" w:rsidRDefault="006860D8" w:rsidP="009C4206">
            <w:r>
              <w:t>Формулы длины окружн</w:t>
            </w:r>
            <w:r>
              <w:t>о</w:t>
            </w:r>
            <w:r>
              <w:lastRenderedPageBreak/>
              <w:t xml:space="preserve">сти и площади круга. 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lastRenderedPageBreak/>
              <w:t>8.4</w:t>
            </w:r>
          </w:p>
        </w:tc>
        <w:tc>
          <w:tcPr>
            <w:tcW w:w="4106" w:type="dxa"/>
            <w:gridSpan w:val="2"/>
            <w:vAlign w:val="center"/>
          </w:tcPr>
          <w:p w:rsidR="006860D8" w:rsidRPr="00A15664" w:rsidRDefault="0089684A" w:rsidP="00A15664">
            <w:pPr>
              <w:pStyle w:val="12"/>
              <w:shd w:val="clear" w:color="auto" w:fill="auto"/>
              <w:spacing w:line="240" w:lineRule="auto"/>
              <w:rPr>
                <w:rFonts w:ascii="Times New Roman" w:hAnsi="Times New Roman" w:cs="Times New Roman"/>
                <w:bCs/>
                <w:color w:val="000000"/>
                <w:sz w:val="22"/>
                <w:szCs w:val="22"/>
                <w:shd w:val="clear" w:color="auto" w:fill="FFFFFF"/>
              </w:rPr>
            </w:pP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Находить 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экспериментальным путём 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lastRenderedPageBreak/>
              <w:t>отношение длины окружности к диа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метру. </w:t>
            </w: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Обсуждать 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особенности числа </w:t>
            </w:r>
            <w:r>
              <w:rPr>
                <w:rStyle w:val="CenturySchoolbook9pt1"/>
                <w:rFonts w:ascii="Times New Roman" w:hAnsi="Times New Roman" w:cs="Times New Roman"/>
                <w:bCs/>
                <w:i w:val="0"/>
                <w:iCs w:val="0"/>
                <w:sz w:val="22"/>
                <w:szCs w:val="22"/>
              </w:rPr>
              <w:t>π</w:t>
            </w: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; находить 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дополнительную информацию об этом числе. </w:t>
            </w: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Вычис</w:t>
            </w:r>
            <w:r w:rsidRPr="0089684A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лять 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по формулам длины окруж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ности, площади круга, об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ъ</w:t>
            </w:r>
            <w:r w:rsidRPr="0089684A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ёма шара</w:t>
            </w:r>
            <w:r w:rsid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44134E" w:rsidRDefault="0044134E" w:rsidP="009C4206">
            <w:pPr>
              <w:jc w:val="center"/>
            </w:pPr>
            <w:r>
              <w:lastRenderedPageBreak/>
              <w:t xml:space="preserve">Презентация </w:t>
            </w:r>
          </w:p>
          <w:p w:rsidR="006860D8" w:rsidRPr="00D11D30" w:rsidRDefault="0044134E" w:rsidP="009C4206">
            <w:pPr>
              <w:jc w:val="center"/>
            </w:pPr>
            <w:r>
              <w:lastRenderedPageBreak/>
              <w:t xml:space="preserve">о числе </w:t>
            </w:r>
            <w:r>
              <w:rPr>
                <w:rStyle w:val="CenturySchoolbook9pt1"/>
                <w:rFonts w:ascii="Times New Roman" w:hAnsi="Times New Roman" w:cs="Times New Roman"/>
                <w:bCs/>
                <w:i w:val="0"/>
                <w:iCs w:val="0"/>
                <w:sz w:val="22"/>
                <w:szCs w:val="22"/>
              </w:rPr>
              <w:t>π</w:t>
            </w:r>
          </w:p>
        </w:tc>
        <w:tc>
          <w:tcPr>
            <w:tcW w:w="1719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</w:tr>
      <w:tr w:rsidR="0044134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4134E" w:rsidRDefault="0044134E" w:rsidP="009C4206">
            <w:pPr>
              <w:jc w:val="center"/>
            </w:pPr>
            <w:r>
              <w:lastRenderedPageBreak/>
              <w:t>106</w:t>
            </w:r>
          </w:p>
        </w:tc>
        <w:tc>
          <w:tcPr>
            <w:tcW w:w="497" w:type="dxa"/>
            <w:vAlign w:val="center"/>
          </w:tcPr>
          <w:p w:rsidR="0044134E" w:rsidRDefault="0044134E" w:rsidP="009C4206">
            <w:pPr>
              <w:jc w:val="center"/>
            </w:pPr>
            <w:r>
              <w:t>9</w:t>
            </w:r>
          </w:p>
        </w:tc>
        <w:tc>
          <w:tcPr>
            <w:tcW w:w="1134" w:type="dxa"/>
            <w:gridSpan w:val="2"/>
            <w:vAlign w:val="center"/>
          </w:tcPr>
          <w:p w:rsidR="0044134E" w:rsidRPr="003A14A2" w:rsidRDefault="0044134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4134E" w:rsidRPr="001E228F" w:rsidRDefault="0044134E" w:rsidP="009C4206">
            <w:r>
              <w:t>Введение понятия уравнения и его корней. Нахождение корней уравнения.</w:t>
            </w:r>
          </w:p>
        </w:tc>
        <w:tc>
          <w:tcPr>
            <w:tcW w:w="1049" w:type="dxa"/>
            <w:gridSpan w:val="3"/>
          </w:tcPr>
          <w:p w:rsidR="0044134E" w:rsidRDefault="0044134E" w:rsidP="009C4206">
            <w:pPr>
              <w:jc w:val="center"/>
            </w:pPr>
            <w:r>
              <w:t>8.5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44134E" w:rsidRPr="00A15664" w:rsidRDefault="0044134E" w:rsidP="009C4206">
            <w:pPr>
              <w:jc w:val="center"/>
            </w:pP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троить 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речевые конструкции с ис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пользованием слов «уравнение», «к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о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рень уравнения». </w:t>
            </w: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Проверять, 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яв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ляется ли указанное число корнем рассматрива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е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мого уравнения. </w:t>
            </w: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Ре</w:t>
            </w: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шать 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уравнения на основе зависи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мостей между компоне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тами действий. </w:t>
            </w: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оставлять 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математичес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кие модели (уравнения) по условиям текстовых задач</w:t>
            </w:r>
            <w:r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.</w:t>
            </w:r>
          </w:p>
        </w:tc>
        <w:tc>
          <w:tcPr>
            <w:tcW w:w="2461" w:type="dxa"/>
            <w:vMerge w:val="restart"/>
            <w:vAlign w:val="center"/>
          </w:tcPr>
          <w:p w:rsidR="0044134E" w:rsidRPr="00D11D30" w:rsidRDefault="0044134E" w:rsidP="009C4206">
            <w:pPr>
              <w:jc w:val="center"/>
            </w:pPr>
            <w:r>
              <w:t>Презентация</w:t>
            </w:r>
          </w:p>
        </w:tc>
        <w:tc>
          <w:tcPr>
            <w:tcW w:w="1719" w:type="dxa"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</w:tr>
      <w:tr w:rsidR="0044134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4134E" w:rsidRDefault="0044134E" w:rsidP="009C4206">
            <w:pPr>
              <w:jc w:val="center"/>
            </w:pPr>
            <w:r>
              <w:t>107</w:t>
            </w:r>
          </w:p>
        </w:tc>
        <w:tc>
          <w:tcPr>
            <w:tcW w:w="497" w:type="dxa"/>
            <w:vAlign w:val="center"/>
          </w:tcPr>
          <w:p w:rsidR="0044134E" w:rsidRDefault="0044134E" w:rsidP="009C4206">
            <w:pPr>
              <w:jc w:val="center"/>
            </w:pPr>
            <w:r>
              <w:t>10</w:t>
            </w:r>
          </w:p>
        </w:tc>
        <w:tc>
          <w:tcPr>
            <w:tcW w:w="1134" w:type="dxa"/>
            <w:gridSpan w:val="2"/>
            <w:vAlign w:val="center"/>
          </w:tcPr>
          <w:p w:rsidR="0044134E" w:rsidRPr="003A14A2" w:rsidRDefault="0044134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4134E" w:rsidRPr="001E228F" w:rsidRDefault="0044134E" w:rsidP="009C4206">
            <w:r>
              <w:t>Уравнение как перевод у</w:t>
            </w:r>
            <w:r>
              <w:t>с</w:t>
            </w:r>
            <w:r>
              <w:t>ловия задачи на математич</w:t>
            </w:r>
            <w:r>
              <w:t>е</w:t>
            </w:r>
            <w:r>
              <w:t>ский язык.</w:t>
            </w:r>
          </w:p>
        </w:tc>
        <w:tc>
          <w:tcPr>
            <w:tcW w:w="1049" w:type="dxa"/>
            <w:gridSpan w:val="3"/>
          </w:tcPr>
          <w:p w:rsidR="0044134E" w:rsidRDefault="0044134E" w:rsidP="009C4206">
            <w:pPr>
              <w:jc w:val="center"/>
            </w:pPr>
            <w:r>
              <w:t>8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</w:tr>
      <w:tr w:rsidR="0044134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4134E" w:rsidRDefault="0044134E" w:rsidP="009C4206">
            <w:pPr>
              <w:jc w:val="center"/>
            </w:pPr>
            <w:r>
              <w:t>108</w:t>
            </w:r>
          </w:p>
        </w:tc>
        <w:tc>
          <w:tcPr>
            <w:tcW w:w="497" w:type="dxa"/>
            <w:vAlign w:val="center"/>
          </w:tcPr>
          <w:p w:rsidR="0044134E" w:rsidRDefault="0044134E" w:rsidP="009C4206">
            <w:pPr>
              <w:jc w:val="center"/>
            </w:pPr>
            <w:r>
              <w:t>11</w:t>
            </w:r>
          </w:p>
        </w:tc>
        <w:tc>
          <w:tcPr>
            <w:tcW w:w="1134" w:type="dxa"/>
            <w:gridSpan w:val="2"/>
            <w:vAlign w:val="center"/>
          </w:tcPr>
          <w:p w:rsidR="0044134E" w:rsidRPr="003A14A2" w:rsidRDefault="0044134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4134E" w:rsidRPr="001E228F" w:rsidRDefault="0044134E" w:rsidP="009C4206">
            <w:r>
              <w:t>Решение уравнений на осн</w:t>
            </w:r>
            <w:r>
              <w:t>о</w:t>
            </w:r>
            <w:r>
              <w:t>ве зависимости между ко</w:t>
            </w:r>
            <w:r>
              <w:t>м</w:t>
            </w:r>
            <w:r>
              <w:t>понентами действий.</w:t>
            </w:r>
          </w:p>
        </w:tc>
        <w:tc>
          <w:tcPr>
            <w:tcW w:w="1049" w:type="dxa"/>
            <w:gridSpan w:val="3"/>
          </w:tcPr>
          <w:p w:rsidR="0044134E" w:rsidRDefault="0044134E" w:rsidP="009C4206">
            <w:pPr>
              <w:jc w:val="center"/>
            </w:pPr>
            <w:r>
              <w:t>8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4134E" w:rsidRPr="00D11D30" w:rsidRDefault="0044134E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44134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4134E" w:rsidRDefault="0044134E" w:rsidP="009C4206">
            <w:pPr>
              <w:jc w:val="center"/>
            </w:pPr>
            <w:r>
              <w:t>109</w:t>
            </w:r>
          </w:p>
        </w:tc>
        <w:tc>
          <w:tcPr>
            <w:tcW w:w="497" w:type="dxa"/>
            <w:vAlign w:val="center"/>
          </w:tcPr>
          <w:p w:rsidR="0044134E" w:rsidRDefault="0044134E" w:rsidP="009C4206">
            <w:pPr>
              <w:jc w:val="center"/>
            </w:pPr>
            <w:r>
              <w:t>12</w:t>
            </w:r>
          </w:p>
        </w:tc>
        <w:tc>
          <w:tcPr>
            <w:tcW w:w="1134" w:type="dxa"/>
            <w:gridSpan w:val="2"/>
            <w:vAlign w:val="center"/>
          </w:tcPr>
          <w:p w:rsidR="0044134E" w:rsidRPr="003A14A2" w:rsidRDefault="0044134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4134E" w:rsidRPr="001E228F" w:rsidRDefault="0044134E" w:rsidP="009C4206">
            <w:r>
              <w:t xml:space="preserve"> Решение уравнений и задач с помощью уравнений.</w:t>
            </w:r>
          </w:p>
        </w:tc>
        <w:tc>
          <w:tcPr>
            <w:tcW w:w="1049" w:type="dxa"/>
            <w:gridSpan w:val="3"/>
          </w:tcPr>
          <w:p w:rsidR="0044134E" w:rsidRDefault="0044134E" w:rsidP="009C4206">
            <w:pPr>
              <w:jc w:val="center"/>
            </w:pPr>
            <w:r>
              <w:t>8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</w:tr>
      <w:tr w:rsidR="0044134E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4134E" w:rsidRDefault="0044134E" w:rsidP="009C4206">
            <w:pPr>
              <w:jc w:val="center"/>
            </w:pPr>
            <w:r>
              <w:t>110</w:t>
            </w:r>
          </w:p>
        </w:tc>
        <w:tc>
          <w:tcPr>
            <w:tcW w:w="497" w:type="dxa"/>
            <w:vAlign w:val="center"/>
          </w:tcPr>
          <w:p w:rsidR="0044134E" w:rsidRDefault="0044134E" w:rsidP="009C4206">
            <w:pPr>
              <w:jc w:val="center"/>
            </w:pPr>
            <w:r>
              <w:t>13</w:t>
            </w:r>
          </w:p>
        </w:tc>
        <w:tc>
          <w:tcPr>
            <w:tcW w:w="1134" w:type="dxa"/>
            <w:gridSpan w:val="2"/>
            <w:vAlign w:val="center"/>
          </w:tcPr>
          <w:p w:rsidR="0044134E" w:rsidRPr="003A14A2" w:rsidRDefault="0044134E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4134E" w:rsidRPr="001E228F" w:rsidRDefault="0044134E" w:rsidP="009C4206">
            <w:r>
              <w:t>Решение задач с помощью уравнений.</w:t>
            </w:r>
          </w:p>
        </w:tc>
        <w:tc>
          <w:tcPr>
            <w:tcW w:w="1049" w:type="dxa"/>
            <w:gridSpan w:val="3"/>
          </w:tcPr>
          <w:p w:rsidR="0044134E" w:rsidRDefault="0044134E" w:rsidP="009C4206">
            <w:pPr>
              <w:jc w:val="center"/>
            </w:pPr>
            <w:r>
              <w:t>8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  <w:tc>
          <w:tcPr>
            <w:tcW w:w="2461" w:type="dxa"/>
            <w:vMerge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4134E" w:rsidRPr="00D11D30" w:rsidRDefault="0044134E" w:rsidP="009C4206">
            <w:pPr>
              <w:jc w:val="center"/>
            </w:pPr>
          </w:p>
        </w:tc>
      </w:tr>
      <w:tr w:rsidR="00A1566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A15664" w:rsidRDefault="00A15664" w:rsidP="009C4206">
            <w:pPr>
              <w:jc w:val="center"/>
            </w:pPr>
            <w:r>
              <w:t>111</w:t>
            </w:r>
          </w:p>
        </w:tc>
        <w:tc>
          <w:tcPr>
            <w:tcW w:w="497" w:type="dxa"/>
            <w:vAlign w:val="center"/>
          </w:tcPr>
          <w:p w:rsidR="00A15664" w:rsidRDefault="00A15664" w:rsidP="009C4206">
            <w:pPr>
              <w:jc w:val="center"/>
            </w:pPr>
            <w:r>
              <w:t>14</w:t>
            </w:r>
          </w:p>
        </w:tc>
        <w:tc>
          <w:tcPr>
            <w:tcW w:w="1134" w:type="dxa"/>
            <w:gridSpan w:val="2"/>
            <w:vAlign w:val="center"/>
          </w:tcPr>
          <w:p w:rsidR="00A15664" w:rsidRPr="003A14A2" w:rsidRDefault="00A1566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A15664" w:rsidRDefault="00A15664" w:rsidP="009C4206">
            <w:r>
              <w:t>Повторение и обобщение по теме «Выражения, формулы, уравнения»</w:t>
            </w:r>
          </w:p>
          <w:p w:rsidR="00A15664" w:rsidRDefault="00A15664" w:rsidP="009C4206"/>
          <w:p w:rsidR="00A15664" w:rsidRDefault="00A15664" w:rsidP="009C4206"/>
          <w:p w:rsidR="00A15664" w:rsidRPr="001E228F" w:rsidRDefault="00A15664" w:rsidP="009C4206"/>
        </w:tc>
        <w:tc>
          <w:tcPr>
            <w:tcW w:w="1049" w:type="dxa"/>
            <w:gridSpan w:val="3"/>
          </w:tcPr>
          <w:p w:rsidR="00A15664" w:rsidRDefault="00A15664" w:rsidP="009C4206">
            <w:pPr>
              <w:jc w:val="center"/>
            </w:pPr>
            <w:r>
              <w:t>8.1 – 8.5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A15664" w:rsidRPr="00A15664" w:rsidRDefault="00A15664" w:rsidP="009C4206">
            <w:pPr>
              <w:jc w:val="center"/>
            </w:pP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Использовать 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буквы для записи ма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тематических выражений и предло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жений. </w:t>
            </w: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оставлять 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буквенные вы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ражения по условиям задач. </w:t>
            </w: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Вычислять 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числовое значение бук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венного выраж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е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ния при заданных значениях букв. </w:t>
            </w: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С</w:t>
            </w: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о</w:t>
            </w: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тавлять 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фор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мулы, выражающие зав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и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симости между величинами, вычислять по формулам. </w:t>
            </w: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оставлять 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уравнения по условиям задач. </w:t>
            </w:r>
            <w:r w:rsidRPr="00A15664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Решать 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простейшие уравнения на основе зависимостей ме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ж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ду компонентами арифметичес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ких де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й</w:t>
            </w:r>
            <w:r w:rsidRPr="00A15664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ствий</w:t>
            </w:r>
            <w:r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A15664" w:rsidRPr="00D11D30" w:rsidRDefault="00A1566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A15664" w:rsidRPr="00D11D30" w:rsidRDefault="00A15664" w:rsidP="009C4206">
            <w:pPr>
              <w:jc w:val="center"/>
            </w:pPr>
          </w:p>
        </w:tc>
      </w:tr>
      <w:tr w:rsidR="00A1566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A15664" w:rsidRDefault="00A15664" w:rsidP="009C4206">
            <w:pPr>
              <w:jc w:val="center"/>
            </w:pPr>
            <w:r>
              <w:t>112</w:t>
            </w:r>
          </w:p>
        </w:tc>
        <w:tc>
          <w:tcPr>
            <w:tcW w:w="497" w:type="dxa"/>
            <w:vAlign w:val="center"/>
          </w:tcPr>
          <w:p w:rsidR="00A15664" w:rsidRDefault="00A15664" w:rsidP="009C4206">
            <w:pPr>
              <w:jc w:val="center"/>
            </w:pPr>
            <w:r>
              <w:t>15</w:t>
            </w:r>
          </w:p>
        </w:tc>
        <w:tc>
          <w:tcPr>
            <w:tcW w:w="1134" w:type="dxa"/>
            <w:gridSpan w:val="2"/>
            <w:vAlign w:val="center"/>
          </w:tcPr>
          <w:p w:rsidR="00A15664" w:rsidRPr="003A14A2" w:rsidRDefault="00A1566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A15664" w:rsidRPr="001E228F" w:rsidRDefault="00A15664" w:rsidP="009C4206">
            <w:r>
              <w:t>Контрольная работа №  5 по теме «Выражения, формулы, уравнения»</w:t>
            </w:r>
          </w:p>
        </w:tc>
        <w:tc>
          <w:tcPr>
            <w:tcW w:w="1049" w:type="dxa"/>
            <w:gridSpan w:val="3"/>
          </w:tcPr>
          <w:p w:rsidR="00A15664" w:rsidRDefault="00A15664" w:rsidP="009C4206">
            <w:pPr>
              <w:jc w:val="center"/>
            </w:pPr>
            <w:r>
              <w:t>8.1 – 8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A15664" w:rsidRPr="00D11D30" w:rsidRDefault="00A15664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A15664" w:rsidRPr="00D11D30" w:rsidRDefault="0044134E" w:rsidP="009C4206">
            <w:pPr>
              <w:jc w:val="center"/>
            </w:pPr>
            <w:r>
              <w:t>Карточки-задания</w:t>
            </w:r>
          </w:p>
        </w:tc>
        <w:tc>
          <w:tcPr>
            <w:tcW w:w="1719" w:type="dxa"/>
            <w:vAlign w:val="center"/>
          </w:tcPr>
          <w:p w:rsidR="00A15664" w:rsidRPr="00D11D30" w:rsidRDefault="0044134E" w:rsidP="009C4206">
            <w:pPr>
              <w:jc w:val="center"/>
            </w:pPr>
            <w:r>
              <w:t>Контрольная работа</w:t>
            </w: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6860D8" w:rsidRPr="00D11D30" w:rsidRDefault="006860D8" w:rsidP="009C4206">
            <w:pPr>
              <w:jc w:val="center"/>
            </w:pPr>
            <w:r>
              <w:t>Целые числа (14 часов)</w:t>
            </w: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113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1E228F" w:rsidRDefault="006860D8" w:rsidP="007500FA">
            <w:r>
              <w:t>Целые числа: положител</w:t>
            </w:r>
            <w:r>
              <w:t>ь</w:t>
            </w:r>
            <w:r>
              <w:t>ные, отрицательные и нуль. Противоположные числа.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t>9.1</w:t>
            </w:r>
          </w:p>
        </w:tc>
        <w:tc>
          <w:tcPr>
            <w:tcW w:w="4106" w:type="dxa"/>
            <w:gridSpan w:val="2"/>
            <w:vAlign w:val="center"/>
          </w:tcPr>
          <w:p w:rsidR="006C0E58" w:rsidRDefault="006E1DC7" w:rsidP="009C4206">
            <w:pPr>
              <w:jc w:val="center"/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</w:pP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Приводить 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примеры использования в жизни положительных и отрицатель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softHyphen/>
              <w:t>ных чисел (температура, выигрыш- прои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г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рыш, выше-</w:t>
            </w:r>
            <w:r w:rsidR="006C0E58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  <w:p w:rsidR="006C0E58" w:rsidRDefault="006C0E58" w:rsidP="009C4206">
            <w:pPr>
              <w:jc w:val="center"/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</w:pPr>
          </w:p>
          <w:p w:rsidR="006860D8" w:rsidRPr="006E1DC7" w:rsidRDefault="006E1DC7" w:rsidP="009C4206">
            <w:pPr>
              <w:jc w:val="center"/>
            </w:pP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ниже уровня моря и пр). </w:t>
            </w: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Описывать 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 xml:space="preserve">множество целых чисел. </w:t>
            </w: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Объяснять, 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к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а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кие целые числа называют противоп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о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 xml:space="preserve">ложными. </w:t>
            </w: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Запи</w:t>
            </w: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сывать 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число, против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о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положное дан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softHyphen/>
              <w:t xml:space="preserve">ному, с помощью знака «минус». </w:t>
            </w: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Уп</w:t>
            </w: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рощать 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записи типа -(+3), -(-3)</w:t>
            </w:r>
          </w:p>
        </w:tc>
        <w:tc>
          <w:tcPr>
            <w:tcW w:w="2461" w:type="dxa"/>
            <w:vAlign w:val="center"/>
          </w:tcPr>
          <w:p w:rsidR="006860D8" w:rsidRDefault="0044134E" w:rsidP="009C4206">
            <w:pPr>
              <w:jc w:val="center"/>
            </w:pPr>
            <w:r>
              <w:lastRenderedPageBreak/>
              <w:t>Термометр, геогр</w:t>
            </w:r>
            <w:r>
              <w:t>а</w:t>
            </w:r>
            <w:r>
              <w:t>фические карты</w:t>
            </w:r>
            <w:r w:rsidR="00873AED">
              <w:t xml:space="preserve">. </w:t>
            </w:r>
          </w:p>
          <w:p w:rsidR="00873AED" w:rsidRPr="00D11D30" w:rsidRDefault="00873AED" w:rsidP="009C4206">
            <w:pPr>
              <w:jc w:val="center"/>
            </w:pPr>
            <w:r>
              <w:t>Презентация</w:t>
            </w:r>
          </w:p>
        </w:tc>
        <w:tc>
          <w:tcPr>
            <w:tcW w:w="1719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</w:tr>
      <w:tr w:rsidR="006E1DC7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E1DC7" w:rsidRDefault="006E1DC7" w:rsidP="009C4206">
            <w:pPr>
              <w:jc w:val="center"/>
            </w:pPr>
            <w:r>
              <w:lastRenderedPageBreak/>
              <w:t>114</w:t>
            </w:r>
          </w:p>
        </w:tc>
        <w:tc>
          <w:tcPr>
            <w:tcW w:w="497" w:type="dxa"/>
            <w:vAlign w:val="center"/>
          </w:tcPr>
          <w:p w:rsidR="006E1DC7" w:rsidRDefault="006E1DC7" w:rsidP="009C4206">
            <w:pPr>
              <w:jc w:val="center"/>
            </w:pPr>
            <w:r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6E1DC7" w:rsidRPr="003A14A2" w:rsidRDefault="006E1DC7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E1DC7" w:rsidRPr="001E228F" w:rsidRDefault="006E1DC7" w:rsidP="009C4206">
            <w:r>
              <w:t>Сравнение целых чисел.</w:t>
            </w:r>
          </w:p>
        </w:tc>
        <w:tc>
          <w:tcPr>
            <w:tcW w:w="1049" w:type="dxa"/>
            <w:gridSpan w:val="3"/>
          </w:tcPr>
          <w:p w:rsidR="006E1DC7" w:rsidRDefault="006E1DC7" w:rsidP="009C4206">
            <w:pPr>
              <w:jc w:val="center"/>
            </w:pPr>
            <w:r>
              <w:t>9.2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6E1DC7" w:rsidRPr="006E1DC7" w:rsidRDefault="006E1DC7" w:rsidP="009C4206">
            <w:pPr>
              <w:jc w:val="center"/>
            </w:pP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опоставлять 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свойства ряда нату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softHyphen/>
              <w:t xml:space="preserve">ральных чисел и ряда целых чисел. </w:t>
            </w: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равнивать 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 xml:space="preserve">и </w:t>
            </w: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упорядочивать 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целые чи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с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 xml:space="preserve">ла. </w:t>
            </w: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Изображать 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целые числа точ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softHyphen/>
              <w:t xml:space="preserve">ками на координатной прямой. </w:t>
            </w: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Ис</w:t>
            </w:r>
            <w:r w:rsidRPr="006E1DC7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пользовать 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к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о</w:t>
            </w:r>
            <w:r w:rsidRPr="006E1DC7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ординатную прямую как наглядную опору при решении задач на сравнение целых чисел</w:t>
            </w:r>
            <w:r w:rsidR="00A13AA5">
              <w:rPr>
                <w:rStyle w:val="CenturySchoolbook9pt0"/>
                <w:rFonts w:ascii="Times New Roman" w:hAnsi="Times New Roman" w:cs="Times New Roman"/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6E1DC7" w:rsidRPr="00D11D30" w:rsidRDefault="006E1DC7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E1DC7" w:rsidRPr="00D11D30" w:rsidRDefault="006E1DC7" w:rsidP="009C4206">
            <w:pPr>
              <w:jc w:val="center"/>
            </w:pPr>
          </w:p>
        </w:tc>
      </w:tr>
      <w:tr w:rsidR="006E1DC7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E1DC7" w:rsidRDefault="006E1DC7" w:rsidP="009C4206">
            <w:pPr>
              <w:jc w:val="center"/>
            </w:pPr>
            <w:r>
              <w:t>115</w:t>
            </w:r>
          </w:p>
        </w:tc>
        <w:tc>
          <w:tcPr>
            <w:tcW w:w="497" w:type="dxa"/>
            <w:vAlign w:val="center"/>
          </w:tcPr>
          <w:p w:rsidR="006E1DC7" w:rsidRDefault="006E1DC7" w:rsidP="009C4206">
            <w:pPr>
              <w:jc w:val="center"/>
            </w:pPr>
            <w:r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6E1DC7" w:rsidRPr="003A14A2" w:rsidRDefault="006E1DC7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E1DC7" w:rsidRPr="001E228F" w:rsidRDefault="006E1DC7" w:rsidP="009C4206">
            <w:r>
              <w:t>Изображение чисел точками на координатной прямой.</w:t>
            </w:r>
          </w:p>
        </w:tc>
        <w:tc>
          <w:tcPr>
            <w:tcW w:w="1049" w:type="dxa"/>
            <w:gridSpan w:val="3"/>
          </w:tcPr>
          <w:p w:rsidR="006E1DC7" w:rsidRDefault="006E1DC7" w:rsidP="009C4206">
            <w:pPr>
              <w:jc w:val="center"/>
            </w:pPr>
            <w:r>
              <w:t>9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6E1DC7" w:rsidRPr="00D11D30" w:rsidRDefault="006E1DC7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6E1DC7" w:rsidRPr="00D11D30" w:rsidRDefault="00873AED" w:rsidP="009C4206">
            <w:pPr>
              <w:jc w:val="center"/>
            </w:pPr>
            <w:r>
              <w:t>Координатная прямая</w:t>
            </w:r>
          </w:p>
        </w:tc>
        <w:tc>
          <w:tcPr>
            <w:tcW w:w="1719" w:type="dxa"/>
            <w:vAlign w:val="center"/>
          </w:tcPr>
          <w:p w:rsidR="006E1DC7" w:rsidRPr="00D11D30" w:rsidRDefault="00873AED" w:rsidP="009C4206">
            <w:pPr>
              <w:jc w:val="center"/>
            </w:pPr>
            <w:r>
              <w:t>Проверочная работа</w:t>
            </w:r>
          </w:p>
        </w:tc>
      </w:tr>
      <w:tr w:rsidR="00A13AA5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A13AA5" w:rsidRDefault="00A13AA5" w:rsidP="009C4206">
            <w:pPr>
              <w:jc w:val="center"/>
            </w:pPr>
            <w:r>
              <w:t>116</w:t>
            </w:r>
          </w:p>
        </w:tc>
        <w:tc>
          <w:tcPr>
            <w:tcW w:w="497" w:type="dxa"/>
            <w:vAlign w:val="center"/>
          </w:tcPr>
          <w:p w:rsidR="00A13AA5" w:rsidRDefault="00A13AA5" w:rsidP="009C4206">
            <w:pPr>
              <w:jc w:val="center"/>
            </w:pPr>
            <w:r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A13AA5" w:rsidRPr="003A14A2" w:rsidRDefault="00A13AA5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A13AA5" w:rsidRPr="001E228F" w:rsidRDefault="00A13AA5" w:rsidP="009C4206">
            <w:r>
              <w:t>Правило сложения целых чисел. Применение переме</w:t>
            </w:r>
            <w:r>
              <w:t>с</w:t>
            </w:r>
            <w:r>
              <w:t>тительного и сочетательного свойств сложения.</w:t>
            </w:r>
          </w:p>
        </w:tc>
        <w:tc>
          <w:tcPr>
            <w:tcW w:w="1049" w:type="dxa"/>
            <w:gridSpan w:val="3"/>
          </w:tcPr>
          <w:p w:rsidR="00A13AA5" w:rsidRDefault="00A13AA5" w:rsidP="009C4206">
            <w:pPr>
              <w:jc w:val="center"/>
            </w:pPr>
            <w:r>
              <w:t>9.3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A13AA5" w:rsidRPr="00A13AA5" w:rsidRDefault="00A13AA5" w:rsidP="009C4206">
            <w:pPr>
              <w:jc w:val="center"/>
            </w:pPr>
            <w:r w:rsidRPr="00A13AA5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Объяснять 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на примерах, как находят сумму двух целых чисел. </w:t>
            </w:r>
            <w:r w:rsidRPr="00A13AA5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Записы</w:t>
            </w:r>
            <w:r w:rsidRPr="00A13AA5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вать 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с помощью букв свойство нуля при сл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о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жении, свойство суммы про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тивоположных чисел. </w:t>
            </w:r>
            <w:r w:rsidRPr="00A13AA5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Упрощать 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за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пись суммы целых чисел, опуская, где это возможно, знак «+» и скоб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ки. </w:t>
            </w:r>
            <w:r w:rsidRPr="00A13AA5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Переста</w:t>
            </w:r>
            <w:r w:rsidRPr="00A13AA5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в</w:t>
            </w:r>
            <w:r w:rsidRPr="00A13AA5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лять 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слагаемые в сумме целых чисел. </w:t>
            </w:r>
            <w:r w:rsidRPr="00A13AA5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Вычислять 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сум</w:t>
            </w:r>
            <w:r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мы це</w:t>
            </w:r>
            <w:r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лых чисел, соде</w:t>
            </w:r>
            <w:r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р</w:t>
            </w:r>
            <w:r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жащие двух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 и более слагаемых. </w:t>
            </w:r>
            <w:r w:rsidRPr="00A13AA5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Вычи</w:t>
            </w:r>
            <w:r w:rsidRPr="00A13AA5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с</w:t>
            </w:r>
            <w:r w:rsidRPr="00A13AA5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лять 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значения бук</w:t>
            </w:r>
            <w:r w:rsidRPr="00A13AA5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венных выражений</w:t>
            </w:r>
            <w:r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A13AA5" w:rsidRPr="00D11D30" w:rsidRDefault="00A13AA5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A13AA5" w:rsidRPr="00D11D30" w:rsidRDefault="00A13AA5" w:rsidP="009C4206">
            <w:pPr>
              <w:jc w:val="center"/>
            </w:pPr>
          </w:p>
        </w:tc>
      </w:tr>
      <w:tr w:rsidR="00A13AA5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A13AA5" w:rsidRDefault="00A13AA5" w:rsidP="009C4206">
            <w:pPr>
              <w:jc w:val="center"/>
            </w:pPr>
            <w:r>
              <w:t>117</w:t>
            </w:r>
          </w:p>
        </w:tc>
        <w:tc>
          <w:tcPr>
            <w:tcW w:w="497" w:type="dxa"/>
            <w:vAlign w:val="center"/>
          </w:tcPr>
          <w:p w:rsidR="00A13AA5" w:rsidRDefault="00A13AA5" w:rsidP="009C4206">
            <w:pPr>
              <w:jc w:val="center"/>
            </w:pPr>
            <w:r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A13AA5" w:rsidRPr="003A14A2" w:rsidRDefault="00A13AA5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A13AA5" w:rsidRPr="001E228F" w:rsidRDefault="00A13AA5" w:rsidP="009C4206">
            <w:r>
              <w:t>Решение примеров на сл</w:t>
            </w:r>
            <w:r>
              <w:t>о</w:t>
            </w:r>
            <w:r>
              <w:t>жение целых чисел. Вычи</w:t>
            </w:r>
            <w:r>
              <w:t>с</w:t>
            </w:r>
            <w:r>
              <w:t>ление суммы нескольких целых чисел.</w:t>
            </w:r>
          </w:p>
        </w:tc>
        <w:tc>
          <w:tcPr>
            <w:tcW w:w="1049" w:type="dxa"/>
            <w:gridSpan w:val="3"/>
          </w:tcPr>
          <w:p w:rsidR="00A13AA5" w:rsidRDefault="00A13AA5" w:rsidP="009C4206">
            <w:pPr>
              <w:jc w:val="center"/>
            </w:pPr>
            <w:r>
              <w:t>9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A13AA5" w:rsidRPr="00D11D30" w:rsidRDefault="00A13AA5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A13AA5" w:rsidRPr="00D11D30" w:rsidRDefault="00A13AA5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A13AA5" w:rsidRPr="00D11D30" w:rsidRDefault="00873AED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5C13F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5C13F8" w:rsidRDefault="005C13F8" w:rsidP="009C4206">
            <w:pPr>
              <w:jc w:val="center"/>
            </w:pPr>
            <w:r>
              <w:t>118</w:t>
            </w:r>
          </w:p>
        </w:tc>
        <w:tc>
          <w:tcPr>
            <w:tcW w:w="497" w:type="dxa"/>
            <w:vAlign w:val="center"/>
          </w:tcPr>
          <w:p w:rsidR="005C13F8" w:rsidRDefault="005C13F8" w:rsidP="009C4206">
            <w:pPr>
              <w:jc w:val="center"/>
            </w:pPr>
            <w:r>
              <w:t>6</w:t>
            </w:r>
          </w:p>
        </w:tc>
        <w:tc>
          <w:tcPr>
            <w:tcW w:w="1134" w:type="dxa"/>
            <w:gridSpan w:val="2"/>
            <w:vAlign w:val="center"/>
          </w:tcPr>
          <w:p w:rsidR="005C13F8" w:rsidRPr="003A14A2" w:rsidRDefault="005C13F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5C13F8" w:rsidRPr="00E611C0" w:rsidRDefault="005C13F8" w:rsidP="00834488">
            <w:r w:rsidRPr="00E611C0">
              <w:t>Правило вычитания целых чисел. Возможность замены действия вычитания дейс</w:t>
            </w:r>
            <w:r w:rsidRPr="00E611C0">
              <w:t>т</w:t>
            </w:r>
            <w:r w:rsidRPr="00E611C0">
              <w:t>вием сложения.</w:t>
            </w:r>
          </w:p>
        </w:tc>
        <w:tc>
          <w:tcPr>
            <w:tcW w:w="1049" w:type="dxa"/>
            <w:gridSpan w:val="3"/>
          </w:tcPr>
          <w:p w:rsidR="005C13F8" w:rsidRDefault="005C13F8" w:rsidP="009C4206">
            <w:pPr>
              <w:jc w:val="center"/>
            </w:pPr>
            <w:r>
              <w:t>9.4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5C13F8" w:rsidRPr="005C13F8" w:rsidRDefault="005C13F8" w:rsidP="006C280F">
            <w:pPr>
              <w:jc w:val="center"/>
            </w:pPr>
            <w:r w:rsidRPr="005C13F8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Формулировать 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правило нахожде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ния разности целых чисел, </w:t>
            </w:r>
            <w:r w:rsidRPr="005C13F8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записы</w:t>
            </w:r>
            <w:r w:rsidRPr="005C13F8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вать 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его на математическом языке. </w:t>
            </w:r>
            <w:r w:rsidRPr="005C13F8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Вычислять 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ра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з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ость двух целых чи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сел. </w:t>
            </w:r>
            <w:r w:rsidRPr="005C13F8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Вычислять 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зн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а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чения числовых выражений, составле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ых из целых чисел с помо</w:t>
            </w:r>
            <w:r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щью знаков «+» и «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-»; </w:t>
            </w:r>
            <w:r w:rsidRPr="005C13F8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осуществлять </w:t>
            </w:r>
            <w:r w:rsidRPr="005C13F8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самоконтроль. </w:t>
            </w:r>
          </w:p>
        </w:tc>
        <w:tc>
          <w:tcPr>
            <w:tcW w:w="2461" w:type="dxa"/>
            <w:vAlign w:val="center"/>
          </w:tcPr>
          <w:p w:rsidR="005C13F8" w:rsidRPr="00D11D30" w:rsidRDefault="005C13F8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5C13F8" w:rsidRPr="00D11D30" w:rsidRDefault="005C13F8" w:rsidP="009C4206">
            <w:pPr>
              <w:jc w:val="center"/>
            </w:pPr>
          </w:p>
        </w:tc>
      </w:tr>
      <w:tr w:rsidR="005C13F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5C13F8" w:rsidRDefault="005C13F8" w:rsidP="009C4206">
            <w:pPr>
              <w:jc w:val="center"/>
            </w:pPr>
            <w:r>
              <w:t>119</w:t>
            </w:r>
          </w:p>
        </w:tc>
        <w:tc>
          <w:tcPr>
            <w:tcW w:w="497" w:type="dxa"/>
            <w:vAlign w:val="center"/>
          </w:tcPr>
          <w:p w:rsidR="005C13F8" w:rsidRDefault="005C13F8" w:rsidP="009C4206">
            <w:pPr>
              <w:jc w:val="center"/>
            </w:pPr>
            <w:r>
              <w:t>7</w:t>
            </w:r>
          </w:p>
        </w:tc>
        <w:tc>
          <w:tcPr>
            <w:tcW w:w="1134" w:type="dxa"/>
            <w:gridSpan w:val="2"/>
            <w:vAlign w:val="center"/>
          </w:tcPr>
          <w:p w:rsidR="005C13F8" w:rsidRPr="003A14A2" w:rsidRDefault="005C13F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5C13F8" w:rsidRPr="00E611C0" w:rsidRDefault="005C13F8" w:rsidP="009C4206">
            <w:r w:rsidRPr="00E611C0">
              <w:t>Решение примеров на выч</w:t>
            </w:r>
            <w:r w:rsidRPr="00E611C0">
              <w:t>и</w:t>
            </w:r>
            <w:r w:rsidRPr="00E611C0">
              <w:t>тание целых чисел. Переход от разности чисел к их су</w:t>
            </w:r>
            <w:r w:rsidRPr="00E611C0">
              <w:t>м</w:t>
            </w:r>
            <w:r w:rsidRPr="00E611C0">
              <w:t>ме.</w:t>
            </w:r>
          </w:p>
        </w:tc>
        <w:tc>
          <w:tcPr>
            <w:tcW w:w="1049" w:type="dxa"/>
            <w:gridSpan w:val="3"/>
          </w:tcPr>
          <w:p w:rsidR="005C13F8" w:rsidRDefault="005C13F8" w:rsidP="009C4206">
            <w:pPr>
              <w:jc w:val="center"/>
            </w:pPr>
            <w:r>
              <w:t>9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5C13F8" w:rsidRPr="00D11D30" w:rsidRDefault="005C13F8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5C13F8" w:rsidRPr="00D11D30" w:rsidRDefault="005C13F8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5C13F8" w:rsidRPr="00D11D30" w:rsidRDefault="00873AED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6C280F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C280F" w:rsidRDefault="006C280F" w:rsidP="009C4206">
            <w:pPr>
              <w:jc w:val="center"/>
            </w:pPr>
            <w:r>
              <w:t>120</w:t>
            </w:r>
          </w:p>
        </w:tc>
        <w:tc>
          <w:tcPr>
            <w:tcW w:w="497" w:type="dxa"/>
            <w:vAlign w:val="center"/>
          </w:tcPr>
          <w:p w:rsidR="006C280F" w:rsidRDefault="006C280F" w:rsidP="009C4206">
            <w:pPr>
              <w:jc w:val="center"/>
            </w:pPr>
            <w:r>
              <w:t>8</w:t>
            </w:r>
          </w:p>
        </w:tc>
        <w:tc>
          <w:tcPr>
            <w:tcW w:w="1134" w:type="dxa"/>
            <w:gridSpan w:val="2"/>
            <w:vAlign w:val="center"/>
          </w:tcPr>
          <w:p w:rsidR="006C280F" w:rsidRPr="003A14A2" w:rsidRDefault="006C280F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C280F" w:rsidRPr="00E611C0" w:rsidRDefault="006C280F" w:rsidP="00834488">
            <w:r w:rsidRPr="00E611C0">
              <w:t xml:space="preserve">Правило умножения целых чисел. </w:t>
            </w:r>
          </w:p>
        </w:tc>
        <w:tc>
          <w:tcPr>
            <w:tcW w:w="1049" w:type="dxa"/>
            <w:gridSpan w:val="3"/>
          </w:tcPr>
          <w:p w:rsidR="006C280F" w:rsidRDefault="006C280F" w:rsidP="009C4206">
            <w:pPr>
              <w:jc w:val="center"/>
            </w:pPr>
            <w:r>
              <w:t>9.5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6C280F" w:rsidRPr="006C280F" w:rsidRDefault="006C280F" w:rsidP="006C280F">
            <w:pPr>
              <w:pStyle w:val="12"/>
              <w:shd w:val="clear" w:color="auto" w:fill="auto"/>
              <w:spacing w:line="240" w:lineRule="auto"/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6C280F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Формулировать </w:t>
            </w:r>
            <w:r w:rsidRPr="006C280F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правила знаков при у</w:t>
            </w:r>
            <w:r w:rsidRPr="006C280F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м</w:t>
            </w:r>
            <w:r w:rsidRPr="006C280F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ножении и делении целых чисел, </w:t>
            </w:r>
            <w:r w:rsidRPr="006C280F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илл</w:t>
            </w:r>
            <w:r w:rsidRPr="006C280F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ю</w:t>
            </w:r>
            <w:r w:rsidRPr="006C280F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трировать </w:t>
            </w:r>
            <w:r w:rsidRPr="006C280F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их примерами. </w:t>
            </w:r>
            <w:r w:rsidRPr="006C280F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За</w:t>
            </w:r>
            <w:r w:rsidRPr="006C280F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писывать </w:t>
            </w:r>
            <w:r w:rsidRPr="006C280F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а математическом языке</w:t>
            </w:r>
          </w:p>
          <w:p w:rsidR="006C280F" w:rsidRPr="00D11D30" w:rsidRDefault="006C280F" w:rsidP="006C280F">
            <w:pPr>
              <w:jc w:val="center"/>
            </w:pP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lastRenderedPageBreak/>
              <w:t>равенства, выражающие свойства 0 и 1 при умножении, правило умно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жения на -1. </w:t>
            </w:r>
            <w:r w:rsidRPr="006C280F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Вычислять 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t>произве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дения и частные целых чисел. </w:t>
            </w:r>
            <w:r w:rsidRPr="006C280F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Опровергать 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t>с помощью</w:t>
            </w:r>
            <w:r w:rsidRPr="00D7324F">
              <w:rPr>
                <w:rStyle w:val="CenturySchoolbook85pt0"/>
                <w:bCs/>
              </w:rPr>
              <w:t xml:space="preserve"> </w:t>
            </w:r>
            <w:r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t>контрпри</w:t>
            </w:r>
            <w:r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мера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t xml:space="preserve"> неверные утверждения о знаках результатов действий с це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лыми числами</w:t>
            </w:r>
          </w:p>
        </w:tc>
        <w:tc>
          <w:tcPr>
            <w:tcW w:w="2461" w:type="dxa"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</w:tr>
      <w:tr w:rsidR="006C280F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C280F" w:rsidRDefault="006C280F" w:rsidP="009C4206">
            <w:pPr>
              <w:jc w:val="center"/>
            </w:pPr>
            <w:r>
              <w:t>121</w:t>
            </w:r>
          </w:p>
        </w:tc>
        <w:tc>
          <w:tcPr>
            <w:tcW w:w="497" w:type="dxa"/>
            <w:vAlign w:val="center"/>
          </w:tcPr>
          <w:p w:rsidR="006C280F" w:rsidRDefault="006C280F" w:rsidP="009C4206">
            <w:pPr>
              <w:jc w:val="center"/>
            </w:pPr>
            <w:r>
              <w:t>9</w:t>
            </w:r>
          </w:p>
        </w:tc>
        <w:tc>
          <w:tcPr>
            <w:tcW w:w="1134" w:type="dxa"/>
            <w:gridSpan w:val="2"/>
            <w:vAlign w:val="center"/>
          </w:tcPr>
          <w:p w:rsidR="006C280F" w:rsidRPr="003A14A2" w:rsidRDefault="006C280F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C280F" w:rsidRPr="00E611C0" w:rsidRDefault="006C280F" w:rsidP="00834488">
            <w:r w:rsidRPr="00E611C0">
              <w:t>Решение примеров на умн</w:t>
            </w:r>
            <w:r w:rsidRPr="00E611C0">
              <w:t>о</w:t>
            </w:r>
            <w:r w:rsidRPr="00E611C0">
              <w:t>жение целых чисел.</w:t>
            </w:r>
          </w:p>
        </w:tc>
        <w:tc>
          <w:tcPr>
            <w:tcW w:w="1049" w:type="dxa"/>
            <w:gridSpan w:val="3"/>
          </w:tcPr>
          <w:p w:rsidR="006C280F" w:rsidRDefault="006C280F" w:rsidP="009C4206">
            <w:pPr>
              <w:jc w:val="center"/>
            </w:pPr>
            <w:r>
              <w:t>9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</w:tr>
      <w:tr w:rsidR="006C280F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C280F" w:rsidRDefault="006C280F" w:rsidP="009C4206">
            <w:pPr>
              <w:jc w:val="center"/>
            </w:pPr>
            <w:r>
              <w:lastRenderedPageBreak/>
              <w:t>122</w:t>
            </w:r>
          </w:p>
        </w:tc>
        <w:tc>
          <w:tcPr>
            <w:tcW w:w="497" w:type="dxa"/>
            <w:vAlign w:val="center"/>
          </w:tcPr>
          <w:p w:rsidR="006C280F" w:rsidRDefault="006C280F" w:rsidP="009C4206">
            <w:pPr>
              <w:jc w:val="center"/>
            </w:pPr>
            <w:r>
              <w:t>10</w:t>
            </w:r>
          </w:p>
        </w:tc>
        <w:tc>
          <w:tcPr>
            <w:tcW w:w="1134" w:type="dxa"/>
            <w:gridSpan w:val="2"/>
            <w:vAlign w:val="center"/>
          </w:tcPr>
          <w:p w:rsidR="006C280F" w:rsidRPr="003A14A2" w:rsidRDefault="006C280F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C280F" w:rsidRPr="00E611C0" w:rsidRDefault="006C280F" w:rsidP="00834488">
            <w:r w:rsidRPr="00E611C0">
              <w:t>Правило деления целых ч</w:t>
            </w:r>
            <w:r w:rsidRPr="00E611C0">
              <w:t>и</w:t>
            </w:r>
            <w:r w:rsidRPr="00E611C0">
              <w:t>сел.</w:t>
            </w:r>
          </w:p>
        </w:tc>
        <w:tc>
          <w:tcPr>
            <w:tcW w:w="1049" w:type="dxa"/>
            <w:gridSpan w:val="3"/>
          </w:tcPr>
          <w:p w:rsidR="006C280F" w:rsidRDefault="006C280F" w:rsidP="009C4206">
            <w:pPr>
              <w:jc w:val="center"/>
            </w:pPr>
            <w:r>
              <w:t>9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</w:tr>
      <w:tr w:rsidR="006C280F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C280F" w:rsidRDefault="006C280F" w:rsidP="009C4206">
            <w:pPr>
              <w:jc w:val="center"/>
            </w:pPr>
            <w:r>
              <w:lastRenderedPageBreak/>
              <w:t>123</w:t>
            </w:r>
          </w:p>
        </w:tc>
        <w:tc>
          <w:tcPr>
            <w:tcW w:w="497" w:type="dxa"/>
            <w:vAlign w:val="center"/>
          </w:tcPr>
          <w:p w:rsidR="006C280F" w:rsidRDefault="006C280F" w:rsidP="009C4206">
            <w:pPr>
              <w:jc w:val="center"/>
            </w:pPr>
            <w:r>
              <w:t>11</w:t>
            </w:r>
          </w:p>
        </w:tc>
        <w:tc>
          <w:tcPr>
            <w:tcW w:w="1134" w:type="dxa"/>
            <w:gridSpan w:val="2"/>
            <w:vAlign w:val="center"/>
          </w:tcPr>
          <w:p w:rsidR="006C280F" w:rsidRPr="003A14A2" w:rsidRDefault="006C280F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C280F" w:rsidRPr="00E611C0" w:rsidRDefault="006C280F" w:rsidP="00834488">
            <w:r w:rsidRPr="00E611C0">
              <w:t>Решение примеров на дел</w:t>
            </w:r>
            <w:r w:rsidRPr="00E611C0">
              <w:t>е</w:t>
            </w:r>
            <w:r w:rsidRPr="00E611C0">
              <w:t>ние целых чисел.</w:t>
            </w:r>
          </w:p>
        </w:tc>
        <w:tc>
          <w:tcPr>
            <w:tcW w:w="1049" w:type="dxa"/>
            <w:gridSpan w:val="3"/>
          </w:tcPr>
          <w:p w:rsidR="006C280F" w:rsidRDefault="006C280F" w:rsidP="009C4206">
            <w:pPr>
              <w:jc w:val="center"/>
            </w:pPr>
            <w:r>
              <w:t>9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</w:tr>
      <w:tr w:rsidR="006C280F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C280F" w:rsidRDefault="006C280F" w:rsidP="009C4206">
            <w:pPr>
              <w:jc w:val="center"/>
            </w:pPr>
            <w:r>
              <w:t>124</w:t>
            </w:r>
          </w:p>
        </w:tc>
        <w:tc>
          <w:tcPr>
            <w:tcW w:w="497" w:type="dxa"/>
            <w:vAlign w:val="center"/>
          </w:tcPr>
          <w:p w:rsidR="006C280F" w:rsidRDefault="006C280F" w:rsidP="009C4206">
            <w:pPr>
              <w:jc w:val="center"/>
            </w:pPr>
            <w:r>
              <w:t>12</w:t>
            </w:r>
          </w:p>
        </w:tc>
        <w:tc>
          <w:tcPr>
            <w:tcW w:w="1134" w:type="dxa"/>
            <w:gridSpan w:val="2"/>
            <w:vAlign w:val="center"/>
          </w:tcPr>
          <w:p w:rsidR="006C280F" w:rsidRPr="003A14A2" w:rsidRDefault="006C280F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C280F" w:rsidRPr="001E228F" w:rsidRDefault="006C280F" w:rsidP="009C4206">
            <w:r>
              <w:t>Разные действия с целыми числами.</w:t>
            </w:r>
          </w:p>
        </w:tc>
        <w:tc>
          <w:tcPr>
            <w:tcW w:w="1049" w:type="dxa"/>
            <w:gridSpan w:val="3"/>
          </w:tcPr>
          <w:p w:rsidR="006C280F" w:rsidRDefault="006C280F" w:rsidP="009C4206">
            <w:pPr>
              <w:jc w:val="center"/>
            </w:pPr>
            <w:r>
              <w:t>9.1 – 9.5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6C280F" w:rsidRPr="00D11D30" w:rsidRDefault="006C280F" w:rsidP="009C4206">
            <w:pPr>
              <w:jc w:val="center"/>
            </w:pPr>
            <w:r w:rsidRPr="006C280F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>Вы</w:t>
            </w:r>
            <w:r w:rsidRPr="006C280F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числять 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t>значения числовых</w:t>
            </w:r>
            <w:r w:rsidRPr="00D7324F">
              <w:rPr>
                <w:rStyle w:val="CenturySchoolbook85pt0"/>
                <w:bCs/>
              </w:rPr>
              <w:t xml:space="preserve"> 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t>выраж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t>е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t>ний, содержащих разные действия с ц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t>е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t xml:space="preserve">лыми числами. </w:t>
            </w:r>
            <w:r w:rsidRPr="006C280F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Формулировать 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t>правила вы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softHyphen/>
              <w:t>числения с целыми числами</w:t>
            </w:r>
            <w:r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. </w:t>
            </w:r>
            <w:r w:rsidRPr="006C280F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 Вы</w:t>
            </w:r>
            <w:r w:rsidRPr="006C280F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числять 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t>значения буквенных выра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жений при заданных целых значе</w:t>
            </w:r>
            <w:r w:rsidRPr="006C280F">
              <w:rPr>
                <w:rStyle w:val="CenturySchoolbook85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ниях букв.</w:t>
            </w:r>
          </w:p>
        </w:tc>
        <w:tc>
          <w:tcPr>
            <w:tcW w:w="2461" w:type="dxa"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C280F" w:rsidRPr="00D11D30" w:rsidRDefault="00873AED" w:rsidP="009C4206">
            <w:pPr>
              <w:jc w:val="center"/>
            </w:pPr>
            <w:r>
              <w:t>Проверочная работа</w:t>
            </w:r>
          </w:p>
        </w:tc>
      </w:tr>
      <w:tr w:rsidR="006C280F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C280F" w:rsidRDefault="006C280F" w:rsidP="009C4206">
            <w:pPr>
              <w:jc w:val="center"/>
            </w:pPr>
            <w:r>
              <w:t>125</w:t>
            </w:r>
          </w:p>
        </w:tc>
        <w:tc>
          <w:tcPr>
            <w:tcW w:w="497" w:type="dxa"/>
            <w:vAlign w:val="center"/>
          </w:tcPr>
          <w:p w:rsidR="006C280F" w:rsidRDefault="006C280F" w:rsidP="009C4206">
            <w:pPr>
              <w:jc w:val="center"/>
            </w:pPr>
            <w:r>
              <w:t>13</w:t>
            </w:r>
          </w:p>
        </w:tc>
        <w:tc>
          <w:tcPr>
            <w:tcW w:w="1134" w:type="dxa"/>
            <w:gridSpan w:val="2"/>
            <w:vAlign w:val="center"/>
          </w:tcPr>
          <w:p w:rsidR="006C280F" w:rsidRPr="003A14A2" w:rsidRDefault="006C280F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C280F" w:rsidRPr="001E228F" w:rsidRDefault="006C280F" w:rsidP="009C4206">
            <w:r>
              <w:t>Обобщение и повторение темы «Целые числа»</w:t>
            </w:r>
          </w:p>
        </w:tc>
        <w:tc>
          <w:tcPr>
            <w:tcW w:w="1049" w:type="dxa"/>
            <w:gridSpan w:val="3"/>
          </w:tcPr>
          <w:p w:rsidR="006C280F" w:rsidRDefault="006C280F" w:rsidP="009C4206">
            <w:pPr>
              <w:jc w:val="center"/>
            </w:pPr>
            <w:r>
              <w:t>9.1 – 9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</w:tr>
      <w:tr w:rsidR="006C280F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C280F" w:rsidRDefault="006C280F" w:rsidP="009C4206">
            <w:pPr>
              <w:jc w:val="center"/>
            </w:pPr>
            <w:r>
              <w:t>126</w:t>
            </w:r>
          </w:p>
        </w:tc>
        <w:tc>
          <w:tcPr>
            <w:tcW w:w="497" w:type="dxa"/>
            <w:vAlign w:val="center"/>
          </w:tcPr>
          <w:p w:rsidR="006C280F" w:rsidRDefault="006C280F" w:rsidP="009C4206">
            <w:pPr>
              <w:jc w:val="center"/>
            </w:pPr>
            <w:r>
              <w:t>14</w:t>
            </w:r>
          </w:p>
        </w:tc>
        <w:tc>
          <w:tcPr>
            <w:tcW w:w="1134" w:type="dxa"/>
            <w:gridSpan w:val="2"/>
            <w:vAlign w:val="center"/>
          </w:tcPr>
          <w:p w:rsidR="006C280F" w:rsidRPr="003A14A2" w:rsidRDefault="006C280F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C280F" w:rsidRPr="001E228F" w:rsidRDefault="006C280F" w:rsidP="009C4206">
            <w:r>
              <w:t>Контрольная работа № 6 по теме «Целые числа»</w:t>
            </w:r>
          </w:p>
        </w:tc>
        <w:tc>
          <w:tcPr>
            <w:tcW w:w="1049" w:type="dxa"/>
            <w:gridSpan w:val="3"/>
          </w:tcPr>
          <w:p w:rsidR="006C280F" w:rsidRDefault="006C280F" w:rsidP="009C4206">
            <w:pPr>
              <w:jc w:val="center"/>
            </w:pPr>
            <w:r>
              <w:t>9.1 – 9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6C280F" w:rsidRPr="00D11D30" w:rsidRDefault="006C280F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6C280F" w:rsidRPr="00D11D30" w:rsidRDefault="00873AED" w:rsidP="009C4206">
            <w:pPr>
              <w:jc w:val="center"/>
            </w:pPr>
            <w:r>
              <w:t>Карточки - задания</w:t>
            </w:r>
          </w:p>
        </w:tc>
        <w:tc>
          <w:tcPr>
            <w:tcW w:w="1719" w:type="dxa"/>
            <w:vAlign w:val="center"/>
          </w:tcPr>
          <w:p w:rsidR="006C280F" w:rsidRPr="00D11D30" w:rsidRDefault="00873AED" w:rsidP="009C4206">
            <w:pPr>
              <w:jc w:val="center"/>
            </w:pPr>
            <w:r>
              <w:t>Контрольная работа</w:t>
            </w: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6860D8" w:rsidRPr="00D11D30" w:rsidRDefault="006860D8" w:rsidP="009C4206">
            <w:pPr>
              <w:jc w:val="center"/>
            </w:pPr>
            <w:r>
              <w:t>Множества. Комбинаторика. (7 часов)</w:t>
            </w: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127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3A4D12" w:rsidRDefault="006860D8" w:rsidP="009C4206">
            <w:r w:rsidRPr="003A4D12">
              <w:t>Понятие множества и его обозначение. Элементы множества. Конечные и бе</w:t>
            </w:r>
            <w:r w:rsidRPr="003A4D12">
              <w:t>с</w:t>
            </w:r>
            <w:r w:rsidRPr="003A4D12">
              <w:t>конечные множества. По</w:t>
            </w:r>
            <w:r w:rsidRPr="003A4D12">
              <w:t>д</w:t>
            </w:r>
            <w:r w:rsidRPr="003A4D12">
              <w:t>множество.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t>10.1</w:t>
            </w:r>
          </w:p>
        </w:tc>
        <w:tc>
          <w:tcPr>
            <w:tcW w:w="4106" w:type="dxa"/>
            <w:gridSpan w:val="2"/>
            <w:vAlign w:val="center"/>
          </w:tcPr>
          <w:p w:rsidR="006860D8" w:rsidRPr="001D7C1C" w:rsidRDefault="001D7C1C" w:rsidP="009C4206">
            <w:pPr>
              <w:jc w:val="center"/>
            </w:pPr>
            <w:r w:rsidRPr="001D7C1C">
              <w:rPr>
                <w:rStyle w:val="95pt"/>
                <w:rFonts w:eastAsia="Century Schoolbook"/>
                <w:b w:val="0"/>
                <w:sz w:val="22"/>
                <w:szCs w:val="22"/>
              </w:rPr>
              <w:t xml:space="preserve">Приводить </w:t>
            </w:r>
            <w:r w:rsidRPr="001D7C1C">
              <w:rPr>
                <w:rStyle w:val="95pt0"/>
                <w:rFonts w:eastAsia="Century Schoolbook"/>
                <w:sz w:val="22"/>
                <w:szCs w:val="22"/>
              </w:rPr>
              <w:t>примеры конечных и бес</w:t>
            </w:r>
            <w:r w:rsidRPr="001D7C1C">
              <w:rPr>
                <w:rStyle w:val="95pt0"/>
                <w:rFonts w:eastAsia="Century Schoolbook"/>
                <w:sz w:val="22"/>
                <w:szCs w:val="22"/>
              </w:rPr>
              <w:softHyphen/>
              <w:t>конечных множеств.</w:t>
            </w:r>
            <w:r>
              <w:rPr>
                <w:rStyle w:val="95pt0"/>
                <w:rFonts w:eastAsia="Century Schoolbook"/>
                <w:sz w:val="22"/>
                <w:szCs w:val="22"/>
              </w:rPr>
              <w:t xml:space="preserve"> </w:t>
            </w:r>
            <w:r w:rsidR="00FC2653" w:rsidRPr="00FC2653">
              <w:rPr>
                <w:rStyle w:val="95pt"/>
                <w:rFonts w:eastAsia="Century Schoolbook"/>
                <w:b w:val="0"/>
                <w:sz w:val="22"/>
                <w:szCs w:val="22"/>
              </w:rPr>
              <w:t xml:space="preserve">Формулировать </w:t>
            </w:r>
            <w:r w:rsidR="00FC2653" w:rsidRPr="00FC2653">
              <w:rPr>
                <w:rStyle w:val="95pt0"/>
                <w:rFonts w:eastAsia="Century Schoolbook"/>
                <w:sz w:val="22"/>
                <w:szCs w:val="22"/>
              </w:rPr>
              <w:t>определе</w:t>
            </w:r>
            <w:r w:rsidR="00FC2653" w:rsidRPr="00FC2653">
              <w:rPr>
                <w:rStyle w:val="95pt0"/>
                <w:rFonts w:eastAsia="Century Schoolbook"/>
                <w:sz w:val="22"/>
                <w:szCs w:val="22"/>
              </w:rPr>
              <w:softHyphen/>
              <w:t>ние подмножества некоторого множес</w:t>
            </w:r>
            <w:r w:rsidR="00FC2653" w:rsidRPr="00FC2653">
              <w:rPr>
                <w:rStyle w:val="95pt0"/>
                <w:rFonts w:eastAsia="Century Schoolbook"/>
                <w:sz w:val="22"/>
                <w:szCs w:val="22"/>
              </w:rPr>
              <w:softHyphen/>
              <w:t>тва.</w:t>
            </w:r>
            <w:r w:rsidR="00FC2653">
              <w:rPr>
                <w:rStyle w:val="95pt0"/>
                <w:rFonts w:eastAsia="Century Schoolbook"/>
                <w:sz w:val="22"/>
                <w:szCs w:val="22"/>
              </w:rPr>
              <w:t xml:space="preserve"> 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t>Обсуждать соотношение между ос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>новными числовыми множес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t>т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t xml:space="preserve">вами. </w:t>
            </w:r>
            <w:r w:rsidR="00FC2653" w:rsidRPr="00FC2653">
              <w:rPr>
                <w:rStyle w:val="95pt"/>
                <w:rFonts w:eastAsia="Century Schoolbook"/>
                <w:b w:val="0"/>
                <w:sz w:val="22"/>
                <w:szCs w:val="22"/>
              </w:rPr>
              <w:t xml:space="preserve">Записывать 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t>на символическом язы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 xml:space="preserve">ке соотношения между множествами и </w:t>
            </w:r>
            <w:r w:rsidR="00FC2653" w:rsidRPr="00FC2653">
              <w:rPr>
                <w:rStyle w:val="95pt"/>
                <w:rFonts w:eastAsia="Century Schoolbook"/>
                <w:b w:val="0"/>
                <w:sz w:val="22"/>
                <w:szCs w:val="22"/>
              </w:rPr>
              <w:t xml:space="preserve">приводить 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t>примеры различных ва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 xml:space="preserve">риантов их перевода на русский язык. </w:t>
            </w:r>
            <w:r w:rsidR="00FC2653" w:rsidRPr="00FC2653">
              <w:rPr>
                <w:rStyle w:val="95pt"/>
                <w:rFonts w:eastAsia="Century Schoolbook"/>
                <w:b w:val="0"/>
                <w:sz w:val="22"/>
                <w:szCs w:val="22"/>
              </w:rPr>
              <w:t xml:space="preserve">Исследовать 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t>вопрос о числе подмн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t>о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t>жеств конечного множества</w:t>
            </w:r>
            <w:r w:rsidR="00FC2653">
              <w:rPr>
                <w:rStyle w:val="95pt0"/>
                <w:rFonts w:eastAsia="Century Schoolbook"/>
                <w:bCs/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6860D8" w:rsidRPr="00D11D30" w:rsidRDefault="00873AED" w:rsidP="009C4206">
            <w:pPr>
              <w:jc w:val="center"/>
            </w:pPr>
            <w:r>
              <w:rPr>
                <w:rStyle w:val="CenturySchoolbook9pt1"/>
                <w:rFonts w:ascii="Times New Roman" w:hAnsi="Times New Roman" w:cs="Times New Roman"/>
                <w:bCs/>
                <w:i w:val="0"/>
                <w:iCs w:val="0"/>
                <w:sz w:val="22"/>
                <w:szCs w:val="22"/>
              </w:rPr>
              <w:t>Чертежи, рисунки</w:t>
            </w:r>
          </w:p>
        </w:tc>
        <w:tc>
          <w:tcPr>
            <w:tcW w:w="1719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128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3A4D12" w:rsidRDefault="006860D8" w:rsidP="009C4206">
            <w:r w:rsidRPr="003A4D12">
              <w:t>Операции над множествами: их объединение и пересеч</w:t>
            </w:r>
            <w:r w:rsidRPr="003A4D12">
              <w:t>е</w:t>
            </w:r>
            <w:r w:rsidRPr="003A4D12">
              <w:t>ние.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t>10.2</w:t>
            </w:r>
          </w:p>
        </w:tc>
        <w:tc>
          <w:tcPr>
            <w:tcW w:w="4106" w:type="dxa"/>
            <w:gridSpan w:val="2"/>
            <w:vAlign w:val="center"/>
          </w:tcPr>
          <w:p w:rsidR="006860D8" w:rsidRPr="00FC2653" w:rsidRDefault="00FC2653" w:rsidP="009C4206">
            <w:pPr>
              <w:jc w:val="center"/>
            </w:pPr>
            <w:r w:rsidRPr="00FC2653">
              <w:rPr>
                <w:rStyle w:val="95pt"/>
                <w:rFonts w:eastAsia="Century Schoolbook"/>
                <w:b w:val="0"/>
                <w:sz w:val="22"/>
                <w:szCs w:val="22"/>
              </w:rPr>
              <w:t xml:space="preserve">Формулировать </w:t>
            </w:r>
            <w:r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t>определения объеди</w:t>
            </w:r>
            <w:r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>нения и пересечения множеств.</w:t>
            </w:r>
          </w:p>
        </w:tc>
        <w:tc>
          <w:tcPr>
            <w:tcW w:w="2461" w:type="dxa"/>
            <w:vAlign w:val="center"/>
          </w:tcPr>
          <w:p w:rsidR="006860D8" w:rsidRPr="00D11D30" w:rsidRDefault="00873AED" w:rsidP="009C4206">
            <w:pPr>
              <w:jc w:val="center"/>
            </w:pPr>
            <w:r>
              <w:rPr>
                <w:rStyle w:val="CenturySchoolbook9pt1"/>
                <w:rFonts w:ascii="Times New Roman" w:hAnsi="Times New Roman" w:cs="Times New Roman"/>
                <w:bCs/>
                <w:i w:val="0"/>
                <w:iCs w:val="0"/>
                <w:sz w:val="22"/>
                <w:szCs w:val="22"/>
              </w:rPr>
              <w:t>Чертежи, рисунки</w:t>
            </w:r>
          </w:p>
        </w:tc>
        <w:tc>
          <w:tcPr>
            <w:tcW w:w="1719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129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1E228F" w:rsidRDefault="006860D8" w:rsidP="009C4206">
            <w:r>
              <w:t>Решение задач с помощью кругов Эйлера.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t>10.3</w:t>
            </w:r>
          </w:p>
        </w:tc>
        <w:tc>
          <w:tcPr>
            <w:tcW w:w="4106" w:type="dxa"/>
            <w:gridSpan w:val="2"/>
            <w:vAlign w:val="center"/>
          </w:tcPr>
          <w:p w:rsidR="006860D8" w:rsidRPr="001D7C1C" w:rsidRDefault="001D7C1C" w:rsidP="001D7C1C">
            <w:pPr>
              <w:pStyle w:val="12"/>
              <w:shd w:val="clear" w:color="auto" w:fill="auto"/>
              <w:spacing w:line="240" w:lineRule="auto"/>
              <w:rPr>
                <w:rFonts w:ascii="Times New Roman" w:hAnsi="Times New Roman" w:cs="Times New Roman"/>
                <w:bCs/>
                <w:color w:val="000000"/>
                <w:sz w:val="22"/>
                <w:szCs w:val="22"/>
                <w:shd w:val="clear" w:color="auto" w:fill="FFFFFF"/>
              </w:rPr>
            </w:pPr>
            <w:r w:rsidRPr="001D7C1C">
              <w:rPr>
                <w:rStyle w:val="95pt"/>
                <w:rFonts w:eastAsia="Century Schoolbook"/>
                <w:b w:val="0"/>
                <w:sz w:val="22"/>
                <w:szCs w:val="22"/>
              </w:rPr>
              <w:t xml:space="preserve">Иллюстрировать </w:t>
            </w:r>
            <w:r w:rsidRPr="001D7C1C">
              <w:rPr>
                <w:rStyle w:val="95pt0"/>
                <w:rFonts w:eastAsia="Century Schoolbook"/>
                <w:sz w:val="22"/>
                <w:szCs w:val="22"/>
              </w:rPr>
              <w:t>понятие под</w:t>
            </w:r>
            <w:r w:rsidRPr="001D7C1C">
              <w:rPr>
                <w:rStyle w:val="95pt0"/>
                <w:rFonts w:eastAsia="Century Schoolbook"/>
                <w:sz w:val="22"/>
                <w:szCs w:val="22"/>
              </w:rPr>
              <w:softHyphen/>
              <w:t>множества с помощью кругов Эйлера.</w:t>
            </w:r>
            <w:r w:rsidR="00FC2653">
              <w:rPr>
                <w:rStyle w:val="95pt0"/>
                <w:rFonts w:eastAsia="Century Schoolbook"/>
                <w:sz w:val="22"/>
                <w:szCs w:val="22"/>
              </w:rPr>
              <w:t xml:space="preserve"> </w:t>
            </w:r>
            <w:r w:rsidR="00FC2653" w:rsidRPr="00FC2653">
              <w:rPr>
                <w:rStyle w:val="95pt"/>
                <w:rFonts w:eastAsia="Century Schoolbook"/>
                <w:b w:val="0"/>
                <w:sz w:val="22"/>
                <w:szCs w:val="22"/>
              </w:rPr>
              <w:t>Прово</w:t>
            </w:r>
            <w:r w:rsidR="00FC2653" w:rsidRPr="00FC2653">
              <w:rPr>
                <w:rStyle w:val="95pt"/>
                <w:rFonts w:eastAsia="Century Schoolbook"/>
                <w:b w:val="0"/>
                <w:sz w:val="22"/>
                <w:szCs w:val="22"/>
              </w:rPr>
              <w:softHyphen/>
              <w:t xml:space="preserve">дить 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t>логические рассуждения по сю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>жетам текстовых задач с помощью кругов Э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t>й</w:t>
            </w:r>
            <w:r w:rsidR="00FC2653" w:rsidRPr="00FC2653">
              <w:rPr>
                <w:rStyle w:val="95pt0"/>
                <w:rFonts w:eastAsia="Century Schoolbook"/>
                <w:bCs/>
                <w:sz w:val="22"/>
                <w:szCs w:val="22"/>
              </w:rPr>
              <w:t>лера.</w:t>
            </w:r>
          </w:p>
        </w:tc>
        <w:tc>
          <w:tcPr>
            <w:tcW w:w="2461" w:type="dxa"/>
            <w:vAlign w:val="center"/>
          </w:tcPr>
          <w:p w:rsidR="006860D8" w:rsidRPr="00D11D30" w:rsidRDefault="00873AED" w:rsidP="009C4206">
            <w:pPr>
              <w:jc w:val="center"/>
            </w:pPr>
            <w:r>
              <w:rPr>
                <w:rStyle w:val="CenturySchoolbook9pt1"/>
                <w:rFonts w:ascii="Times New Roman" w:hAnsi="Times New Roman" w:cs="Times New Roman"/>
                <w:bCs/>
                <w:i w:val="0"/>
                <w:iCs w:val="0"/>
                <w:sz w:val="22"/>
                <w:szCs w:val="22"/>
              </w:rPr>
              <w:t>Чертежи, рисунки</w:t>
            </w:r>
          </w:p>
        </w:tc>
        <w:tc>
          <w:tcPr>
            <w:tcW w:w="1719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130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2F2B4D" w:rsidRDefault="006860D8" w:rsidP="009C4206">
            <w:r w:rsidRPr="002F2B4D">
              <w:t>Решение комбинаторных задач с помощью   перебора возможных вариантов.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t>10.4</w:t>
            </w:r>
          </w:p>
        </w:tc>
        <w:tc>
          <w:tcPr>
            <w:tcW w:w="4106" w:type="dxa"/>
            <w:gridSpan w:val="2"/>
            <w:vAlign w:val="center"/>
          </w:tcPr>
          <w:p w:rsidR="006860D8" w:rsidRPr="00BE6A68" w:rsidRDefault="00BE6A68" w:rsidP="009C4206">
            <w:pPr>
              <w:jc w:val="center"/>
            </w:pPr>
            <w:r w:rsidRPr="00BE6A68">
              <w:rPr>
                <w:rStyle w:val="95pt"/>
                <w:rFonts w:eastAsia="Century Schoolbook"/>
                <w:b w:val="0"/>
                <w:sz w:val="22"/>
                <w:szCs w:val="22"/>
              </w:rPr>
              <w:t xml:space="preserve">Решать </w:t>
            </w:r>
            <w:r w:rsidRPr="00BE6A68">
              <w:rPr>
                <w:rStyle w:val="95pt0"/>
                <w:rFonts w:eastAsia="Century Schoolbook"/>
                <w:bCs/>
                <w:sz w:val="22"/>
                <w:szCs w:val="22"/>
              </w:rPr>
              <w:t>комбинаторные задачи с по</w:t>
            </w:r>
            <w:r w:rsidRPr="00BE6A68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>мощью перебора возможных вариан</w:t>
            </w:r>
            <w:r w:rsidRPr="00BE6A68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 xml:space="preserve">тов, в том числе, </w:t>
            </w:r>
            <w:r w:rsidRPr="00BE6A68">
              <w:rPr>
                <w:rStyle w:val="95pt"/>
                <w:rFonts w:eastAsia="Century Schoolbook"/>
                <w:b w:val="0"/>
                <w:sz w:val="22"/>
                <w:szCs w:val="22"/>
              </w:rPr>
              <w:t xml:space="preserve">путём </w:t>
            </w:r>
            <w:r w:rsidRPr="00BE6A68">
              <w:rPr>
                <w:rStyle w:val="95pt0"/>
                <w:rFonts w:eastAsia="Century Schoolbook"/>
                <w:bCs/>
                <w:sz w:val="22"/>
                <w:szCs w:val="22"/>
              </w:rPr>
              <w:t>построения дерева возможных вариантов.</w:t>
            </w:r>
          </w:p>
        </w:tc>
        <w:tc>
          <w:tcPr>
            <w:tcW w:w="2461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6860D8" w:rsidRPr="00D11D30" w:rsidRDefault="006860D8" w:rsidP="009C4206">
            <w:pPr>
              <w:jc w:val="center"/>
            </w:pPr>
            <w:r>
              <w:t>4 четверть – 40 часов</w:t>
            </w:r>
          </w:p>
        </w:tc>
      </w:tr>
      <w:tr w:rsidR="00BE6A6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BE6A68" w:rsidRDefault="00BE6A68" w:rsidP="009C4206">
            <w:pPr>
              <w:jc w:val="center"/>
            </w:pPr>
            <w:r>
              <w:lastRenderedPageBreak/>
              <w:t>131</w:t>
            </w:r>
          </w:p>
        </w:tc>
        <w:tc>
          <w:tcPr>
            <w:tcW w:w="497" w:type="dxa"/>
            <w:vAlign w:val="center"/>
          </w:tcPr>
          <w:p w:rsidR="00BE6A68" w:rsidRDefault="00BE6A68" w:rsidP="009C4206">
            <w:pPr>
              <w:jc w:val="center"/>
            </w:pPr>
            <w:r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BE6A68" w:rsidRPr="003A14A2" w:rsidRDefault="00BE6A6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BE6A68" w:rsidRPr="001E228F" w:rsidRDefault="00BE6A68" w:rsidP="009C4206">
            <w:r>
              <w:t>Решение комбинаторных задач с помощью кодиров</w:t>
            </w:r>
            <w:r>
              <w:t>а</w:t>
            </w:r>
            <w:r>
              <w:t>ния.</w:t>
            </w:r>
          </w:p>
        </w:tc>
        <w:tc>
          <w:tcPr>
            <w:tcW w:w="1049" w:type="dxa"/>
            <w:gridSpan w:val="3"/>
          </w:tcPr>
          <w:p w:rsidR="00BE6A68" w:rsidRDefault="00BE6A68" w:rsidP="009C4206">
            <w:pPr>
              <w:jc w:val="center"/>
            </w:pPr>
            <w:r>
              <w:t>10.4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BE6A68" w:rsidRPr="009551DD" w:rsidRDefault="009551DD" w:rsidP="009C4206">
            <w:pPr>
              <w:jc w:val="center"/>
            </w:pPr>
            <w:r w:rsidRPr="009551DD">
              <w:rPr>
                <w:rStyle w:val="95pt"/>
                <w:rFonts w:eastAsia="Century Schoolbook"/>
                <w:b w:val="0"/>
                <w:sz w:val="22"/>
                <w:szCs w:val="22"/>
              </w:rPr>
              <w:t xml:space="preserve">Решать </w:t>
            </w:r>
            <w:r w:rsidRPr="009551DD">
              <w:rPr>
                <w:rStyle w:val="95pt0"/>
                <w:rFonts w:eastAsia="Century Schoolbook"/>
                <w:bCs/>
                <w:sz w:val="22"/>
                <w:szCs w:val="22"/>
              </w:rPr>
              <w:t>комбинаторные задачи с по</w:t>
            </w:r>
            <w:r w:rsidRPr="009551DD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>мощью перебора возможных вариан</w:t>
            </w:r>
            <w:r w:rsidRPr="009551DD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 xml:space="preserve">тов, в том числе, </w:t>
            </w:r>
            <w:r w:rsidRPr="009551DD">
              <w:rPr>
                <w:rStyle w:val="95pt"/>
                <w:rFonts w:eastAsia="Century Schoolbook"/>
                <w:b w:val="0"/>
                <w:sz w:val="22"/>
                <w:szCs w:val="22"/>
              </w:rPr>
              <w:t xml:space="preserve">путём </w:t>
            </w:r>
            <w:r w:rsidRPr="009551DD">
              <w:rPr>
                <w:rStyle w:val="95pt0"/>
                <w:rFonts w:eastAsia="Century Schoolbook"/>
                <w:bCs/>
                <w:sz w:val="22"/>
                <w:szCs w:val="22"/>
              </w:rPr>
              <w:t xml:space="preserve">построения дерева возможных вариантов. </w:t>
            </w:r>
            <w:r w:rsidRPr="009551DD">
              <w:rPr>
                <w:rStyle w:val="95pt"/>
                <w:rFonts w:eastAsia="Century Schoolbook"/>
                <w:b w:val="0"/>
                <w:sz w:val="22"/>
                <w:szCs w:val="22"/>
              </w:rPr>
              <w:t>Стро</w:t>
            </w:r>
            <w:r w:rsidRPr="009551DD">
              <w:rPr>
                <w:rStyle w:val="95pt"/>
                <w:rFonts w:eastAsia="Century Schoolbook"/>
                <w:b w:val="0"/>
                <w:sz w:val="22"/>
                <w:szCs w:val="22"/>
              </w:rPr>
              <w:softHyphen/>
              <w:t xml:space="preserve">ить </w:t>
            </w:r>
            <w:r w:rsidRPr="009551DD">
              <w:rPr>
                <w:rStyle w:val="95pt0"/>
                <w:rFonts w:eastAsia="Century Schoolbook"/>
                <w:bCs/>
                <w:sz w:val="22"/>
                <w:szCs w:val="22"/>
              </w:rPr>
              <w:t>теорет</w:t>
            </w:r>
            <w:r w:rsidRPr="009551DD">
              <w:rPr>
                <w:rStyle w:val="95pt0"/>
                <w:rFonts w:eastAsia="Century Schoolbook"/>
                <w:bCs/>
                <w:sz w:val="22"/>
                <w:szCs w:val="22"/>
              </w:rPr>
              <w:t>и</w:t>
            </w:r>
            <w:r w:rsidRPr="009551DD">
              <w:rPr>
                <w:rStyle w:val="95pt0"/>
                <w:rFonts w:eastAsia="Century Schoolbook"/>
                <w:bCs/>
                <w:sz w:val="22"/>
                <w:szCs w:val="22"/>
              </w:rPr>
              <w:t>ко-множественные моде</w:t>
            </w:r>
            <w:r w:rsidRPr="009551DD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>ли некоторых видов комбинаторных задач</w:t>
            </w:r>
          </w:p>
        </w:tc>
        <w:tc>
          <w:tcPr>
            <w:tcW w:w="2461" w:type="dxa"/>
            <w:vAlign w:val="center"/>
          </w:tcPr>
          <w:p w:rsidR="00BE6A68" w:rsidRPr="00D11D30" w:rsidRDefault="00BE6A68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BE6A68" w:rsidRPr="00D11D30" w:rsidRDefault="00BE6A68" w:rsidP="009C4206">
            <w:pPr>
              <w:jc w:val="center"/>
            </w:pPr>
          </w:p>
        </w:tc>
      </w:tr>
      <w:tr w:rsidR="00BE6A6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BE6A68" w:rsidRDefault="00BE6A68" w:rsidP="009C4206">
            <w:pPr>
              <w:jc w:val="center"/>
            </w:pPr>
            <w:r>
              <w:t>132</w:t>
            </w:r>
          </w:p>
        </w:tc>
        <w:tc>
          <w:tcPr>
            <w:tcW w:w="497" w:type="dxa"/>
            <w:vAlign w:val="center"/>
          </w:tcPr>
          <w:p w:rsidR="00BE6A68" w:rsidRDefault="00BE6A68" w:rsidP="009C4206">
            <w:pPr>
              <w:jc w:val="center"/>
            </w:pPr>
            <w:r>
              <w:t>6</w:t>
            </w:r>
          </w:p>
        </w:tc>
        <w:tc>
          <w:tcPr>
            <w:tcW w:w="1134" w:type="dxa"/>
            <w:gridSpan w:val="2"/>
            <w:vAlign w:val="center"/>
          </w:tcPr>
          <w:p w:rsidR="00BE6A68" w:rsidRPr="003A14A2" w:rsidRDefault="00BE6A6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BE6A68" w:rsidRPr="001E228F" w:rsidRDefault="00BE6A68" w:rsidP="00834488">
            <w:r>
              <w:t>Решение различных комб</w:t>
            </w:r>
            <w:r>
              <w:t>и</w:t>
            </w:r>
            <w:r>
              <w:t>наторных задач.</w:t>
            </w:r>
          </w:p>
        </w:tc>
        <w:tc>
          <w:tcPr>
            <w:tcW w:w="1049" w:type="dxa"/>
            <w:gridSpan w:val="3"/>
          </w:tcPr>
          <w:p w:rsidR="00BE6A68" w:rsidRDefault="00BE6A68" w:rsidP="009C4206">
            <w:pPr>
              <w:jc w:val="center"/>
            </w:pPr>
            <w:r>
              <w:t>10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BE6A68" w:rsidRPr="00D11D30" w:rsidRDefault="00BE6A68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BE6A68" w:rsidRPr="00D11D30" w:rsidRDefault="00BE6A68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BE6A68" w:rsidRPr="00D11D30" w:rsidRDefault="00BE6A68" w:rsidP="009C4206">
            <w:pPr>
              <w:jc w:val="center"/>
            </w:pP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t>133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7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1E228F" w:rsidRDefault="006860D8" w:rsidP="00834488">
            <w:r>
              <w:t>Повторение и обобщение по теме «Множества. Комбин</w:t>
            </w:r>
            <w:r>
              <w:t>а</w:t>
            </w:r>
            <w:r>
              <w:t>торика»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t>10.1 – 10.4</w:t>
            </w:r>
          </w:p>
        </w:tc>
        <w:tc>
          <w:tcPr>
            <w:tcW w:w="4106" w:type="dxa"/>
            <w:gridSpan w:val="2"/>
            <w:vAlign w:val="center"/>
          </w:tcPr>
          <w:p w:rsidR="006860D8" w:rsidRPr="00D1592D" w:rsidRDefault="00D1592D" w:rsidP="009C4206">
            <w:pPr>
              <w:jc w:val="center"/>
            </w:pPr>
            <w:r w:rsidRPr="00D1592D">
              <w:rPr>
                <w:sz w:val="22"/>
                <w:szCs w:val="22"/>
              </w:rPr>
              <w:t>Решение комбинаторных задач</w:t>
            </w:r>
            <w:r w:rsidR="00147EA4">
              <w:rPr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6860D8" w:rsidRPr="00D11D30" w:rsidRDefault="00873AED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6860D8" w:rsidRPr="00D11D30" w:rsidRDefault="006860D8" w:rsidP="009C4206">
            <w:pPr>
              <w:jc w:val="center"/>
            </w:pPr>
            <w:r>
              <w:t>Рациональные числа (16 часов)</w:t>
            </w:r>
          </w:p>
        </w:tc>
      </w:tr>
      <w:tr w:rsidR="00147EA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147EA4" w:rsidRDefault="00147EA4" w:rsidP="009C4206">
            <w:pPr>
              <w:jc w:val="center"/>
            </w:pPr>
            <w:r>
              <w:t>134</w:t>
            </w:r>
          </w:p>
        </w:tc>
        <w:tc>
          <w:tcPr>
            <w:tcW w:w="497" w:type="dxa"/>
            <w:vAlign w:val="center"/>
          </w:tcPr>
          <w:p w:rsidR="00147EA4" w:rsidRDefault="00147EA4" w:rsidP="009C4206">
            <w:pPr>
              <w:jc w:val="center"/>
            </w:pPr>
            <w:r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147EA4" w:rsidRPr="003A14A2" w:rsidRDefault="00147EA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147EA4" w:rsidRPr="001E228F" w:rsidRDefault="00147EA4" w:rsidP="009C4206">
            <w:r>
              <w:t>Множество рациональных чисел.</w:t>
            </w:r>
          </w:p>
        </w:tc>
        <w:tc>
          <w:tcPr>
            <w:tcW w:w="1049" w:type="dxa"/>
            <w:gridSpan w:val="3"/>
          </w:tcPr>
          <w:p w:rsidR="00147EA4" w:rsidRDefault="00147EA4" w:rsidP="009C4206">
            <w:pPr>
              <w:jc w:val="center"/>
            </w:pPr>
            <w:r>
              <w:t>11.1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147EA4" w:rsidRPr="00147EA4" w:rsidRDefault="00147EA4" w:rsidP="00147EA4">
            <w:pPr>
              <w:jc w:val="center"/>
            </w:pPr>
            <w:r w:rsidRPr="00147EA4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Применять </w:t>
            </w:r>
            <w:r w:rsidRPr="00147EA4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в речи терминологию, св</w:t>
            </w:r>
            <w:r w:rsidRPr="00147EA4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я</w:t>
            </w:r>
            <w:r w:rsidRPr="00147EA4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занную с рациональными чис</w:t>
            </w:r>
            <w:r w:rsidRPr="00147EA4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softHyphen/>
              <w:t xml:space="preserve">лами; </w:t>
            </w:r>
            <w:r w:rsidRPr="00147EA4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>ра</w:t>
            </w:r>
            <w:r w:rsidRPr="00147EA4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>с</w:t>
            </w:r>
            <w:r w:rsidRPr="00147EA4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познавать </w:t>
            </w:r>
            <w:r w:rsidRPr="00147EA4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 xml:space="preserve">натуральные, целые, дробные, положительные, отрицательные числа; </w:t>
            </w:r>
            <w:r w:rsidRPr="00147EA4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>характери</w:t>
            </w:r>
            <w:r w:rsidRPr="00147EA4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зовать </w:t>
            </w:r>
            <w:r w:rsidRPr="00147EA4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множество рационал</w:t>
            </w:r>
            <w:r w:rsidRPr="00147EA4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ь</w:t>
            </w:r>
            <w:r w:rsidRPr="00147EA4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 xml:space="preserve">ных чисел. </w:t>
            </w:r>
            <w:r w:rsidRPr="00147EA4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Изображать </w:t>
            </w:r>
            <w:r w:rsidRPr="00147EA4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рацио</w:t>
            </w:r>
            <w:r w:rsidRPr="00147EA4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softHyphen/>
              <w:t>нальные числа точками координат</w:t>
            </w:r>
            <w:r w:rsidRPr="00147EA4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softHyphen/>
              <w:t>ной прямой</w:t>
            </w:r>
          </w:p>
        </w:tc>
        <w:tc>
          <w:tcPr>
            <w:tcW w:w="2461" w:type="dxa"/>
            <w:vAlign w:val="center"/>
          </w:tcPr>
          <w:p w:rsidR="00147EA4" w:rsidRPr="00D11D30" w:rsidRDefault="00147EA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147EA4" w:rsidRPr="00D11D30" w:rsidRDefault="00147EA4" w:rsidP="009C4206">
            <w:pPr>
              <w:jc w:val="center"/>
            </w:pPr>
          </w:p>
        </w:tc>
      </w:tr>
      <w:tr w:rsidR="00147EA4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147EA4" w:rsidRDefault="00147EA4" w:rsidP="009C4206">
            <w:pPr>
              <w:jc w:val="center"/>
            </w:pPr>
            <w:r>
              <w:t>135</w:t>
            </w:r>
          </w:p>
        </w:tc>
        <w:tc>
          <w:tcPr>
            <w:tcW w:w="497" w:type="dxa"/>
            <w:vAlign w:val="center"/>
          </w:tcPr>
          <w:p w:rsidR="00147EA4" w:rsidRDefault="00147EA4" w:rsidP="009C4206">
            <w:pPr>
              <w:jc w:val="center"/>
            </w:pPr>
            <w:r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147EA4" w:rsidRPr="003A14A2" w:rsidRDefault="00147EA4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147EA4" w:rsidRPr="00834488" w:rsidRDefault="00147EA4" w:rsidP="009C4206">
            <w:r w:rsidRPr="00834488">
              <w:t>Изображение рациональных чисел точками на коорд</w:t>
            </w:r>
            <w:r w:rsidRPr="00834488">
              <w:t>и</w:t>
            </w:r>
            <w:r w:rsidRPr="00834488">
              <w:t>натной прямой.</w:t>
            </w:r>
          </w:p>
        </w:tc>
        <w:tc>
          <w:tcPr>
            <w:tcW w:w="1049" w:type="dxa"/>
            <w:gridSpan w:val="3"/>
          </w:tcPr>
          <w:p w:rsidR="00147EA4" w:rsidRDefault="00147EA4" w:rsidP="009C4206">
            <w:pPr>
              <w:jc w:val="center"/>
            </w:pPr>
            <w:r>
              <w:t>11.1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147EA4" w:rsidRPr="00D11D30" w:rsidRDefault="00147EA4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147EA4" w:rsidRPr="00D11D30" w:rsidRDefault="00147EA4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147EA4" w:rsidRPr="00D11D30" w:rsidRDefault="00147EA4" w:rsidP="009C4206">
            <w:pPr>
              <w:jc w:val="center"/>
            </w:pPr>
          </w:p>
        </w:tc>
      </w:tr>
      <w:tr w:rsidR="0095389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953896" w:rsidRDefault="00953896" w:rsidP="009C4206">
            <w:pPr>
              <w:jc w:val="center"/>
            </w:pPr>
            <w:r>
              <w:t>136</w:t>
            </w:r>
          </w:p>
        </w:tc>
        <w:tc>
          <w:tcPr>
            <w:tcW w:w="497" w:type="dxa"/>
            <w:vAlign w:val="center"/>
          </w:tcPr>
          <w:p w:rsidR="00953896" w:rsidRDefault="00953896" w:rsidP="009C4206">
            <w:pPr>
              <w:jc w:val="center"/>
            </w:pPr>
            <w:r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953896" w:rsidRPr="003A14A2" w:rsidRDefault="0095389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953896" w:rsidRPr="00834488" w:rsidRDefault="00953896" w:rsidP="00834488">
            <w:r w:rsidRPr="00834488">
              <w:t>Сравнение рациональных чисел с помощью коорд</w:t>
            </w:r>
            <w:r w:rsidRPr="00834488">
              <w:t>и</w:t>
            </w:r>
            <w:r w:rsidRPr="00834488">
              <w:t>натной прямой.</w:t>
            </w:r>
          </w:p>
        </w:tc>
        <w:tc>
          <w:tcPr>
            <w:tcW w:w="1049" w:type="dxa"/>
            <w:gridSpan w:val="3"/>
          </w:tcPr>
          <w:p w:rsidR="00953896" w:rsidRDefault="00953896" w:rsidP="009C4206">
            <w:pPr>
              <w:jc w:val="center"/>
            </w:pPr>
            <w:r>
              <w:t>11.2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953896" w:rsidRPr="00953896" w:rsidRDefault="00953896" w:rsidP="009C4206">
            <w:pPr>
              <w:jc w:val="center"/>
            </w:pPr>
            <w:r w:rsidRPr="00953896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Моделировать 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с помощью коорди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softHyphen/>
              <w:t>натной прямой отношения «боль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softHyphen/>
              <w:t>ше» и «мен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ь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ше» для рациональ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softHyphen/>
              <w:t xml:space="preserve">ных чисел. </w:t>
            </w:r>
            <w:r w:rsidRPr="00953896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>Сравн</w:t>
            </w:r>
            <w:r w:rsidRPr="00953896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>и</w:t>
            </w:r>
            <w:r w:rsidRPr="00953896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вать 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положи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softHyphen/>
              <w:t>тельное число и нуль, отр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и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цатель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softHyphen/>
              <w:t>ное число и нуль, положительное и отрицательное числа, два отрица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softHyphen/>
              <w:t xml:space="preserve">тельных числа. </w:t>
            </w:r>
            <w:r w:rsidRPr="00953896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Применять 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 xml:space="preserve">и </w:t>
            </w:r>
            <w:r w:rsidRPr="00953896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>пони</w:t>
            </w:r>
            <w:r w:rsidRPr="00953896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мать 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геометрический смысл поня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softHyphen/>
              <w:t xml:space="preserve">тия модуля числа, </w:t>
            </w:r>
            <w:r w:rsidRPr="00953896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находить 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 xml:space="preserve">модуль рационального числа. </w:t>
            </w:r>
            <w:r w:rsidRPr="00953896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>Срав</w:t>
            </w:r>
            <w:r w:rsidRPr="00953896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ивать 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 xml:space="preserve">и </w:t>
            </w:r>
            <w:r w:rsidRPr="00953896">
              <w:rPr>
                <w:rStyle w:val="CenturySchoolbook85pt"/>
                <w:rFonts w:ascii="Times New Roman" w:hAnsi="Times New Roman" w:cs="Times New Roman"/>
                <w:b w:val="0"/>
                <w:sz w:val="22"/>
                <w:szCs w:val="22"/>
              </w:rPr>
              <w:t xml:space="preserve">упорядочивать 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р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а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t>цио</w:t>
            </w:r>
            <w:r w:rsidRPr="00953896">
              <w:rPr>
                <w:rStyle w:val="CenturySchoolbook85pt0"/>
                <w:rFonts w:ascii="Times New Roman" w:hAnsi="Times New Roman" w:cs="Times New Roman"/>
                <w:sz w:val="22"/>
                <w:szCs w:val="22"/>
              </w:rPr>
              <w:softHyphen/>
              <w:t>нальные числа</w:t>
            </w:r>
          </w:p>
        </w:tc>
        <w:tc>
          <w:tcPr>
            <w:tcW w:w="2461" w:type="dxa"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</w:tr>
      <w:tr w:rsidR="0095389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953896" w:rsidRDefault="00953896" w:rsidP="009C4206">
            <w:pPr>
              <w:jc w:val="center"/>
            </w:pPr>
            <w:r>
              <w:t>137</w:t>
            </w:r>
          </w:p>
        </w:tc>
        <w:tc>
          <w:tcPr>
            <w:tcW w:w="497" w:type="dxa"/>
            <w:vAlign w:val="center"/>
          </w:tcPr>
          <w:p w:rsidR="00953896" w:rsidRDefault="00953896" w:rsidP="009C4206">
            <w:pPr>
              <w:jc w:val="center"/>
            </w:pPr>
            <w:r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953896" w:rsidRPr="003A14A2" w:rsidRDefault="0095389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953896" w:rsidRPr="00834488" w:rsidRDefault="00953896" w:rsidP="00834488">
            <w:r w:rsidRPr="00834488">
              <w:t>Сравнение рациональных чисел. Модуль (абсолютная величина) числа. Геометр</w:t>
            </w:r>
            <w:r w:rsidRPr="00834488">
              <w:t>и</w:t>
            </w:r>
            <w:r w:rsidRPr="00834488">
              <w:t>ческий смысл модуля числа.</w:t>
            </w:r>
          </w:p>
        </w:tc>
        <w:tc>
          <w:tcPr>
            <w:tcW w:w="1049" w:type="dxa"/>
            <w:gridSpan w:val="3"/>
          </w:tcPr>
          <w:p w:rsidR="00953896" w:rsidRDefault="00953896" w:rsidP="009C4206">
            <w:pPr>
              <w:jc w:val="center"/>
            </w:pPr>
            <w:r>
              <w:t>11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953896" w:rsidRPr="00D11D30" w:rsidRDefault="00873AED" w:rsidP="009C4206">
            <w:pPr>
              <w:jc w:val="center"/>
            </w:pPr>
            <w:r>
              <w:t>Проверочная работа</w:t>
            </w:r>
          </w:p>
        </w:tc>
      </w:tr>
      <w:tr w:rsidR="0095389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953896" w:rsidRDefault="00953896" w:rsidP="009C4206">
            <w:pPr>
              <w:jc w:val="center"/>
            </w:pPr>
            <w:r>
              <w:t>138</w:t>
            </w:r>
          </w:p>
        </w:tc>
        <w:tc>
          <w:tcPr>
            <w:tcW w:w="497" w:type="dxa"/>
            <w:vAlign w:val="center"/>
          </w:tcPr>
          <w:p w:rsidR="00953896" w:rsidRDefault="00953896" w:rsidP="009C4206">
            <w:pPr>
              <w:jc w:val="center"/>
            </w:pPr>
            <w:r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953896" w:rsidRPr="003A14A2" w:rsidRDefault="0095389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953896" w:rsidRDefault="00953896" w:rsidP="00834488">
            <w:r w:rsidRPr="00834488">
              <w:t>Решение примеров на сл</w:t>
            </w:r>
            <w:r w:rsidRPr="00834488">
              <w:t>о</w:t>
            </w:r>
            <w:r w:rsidRPr="00834488">
              <w:t>жение рациональных чисел.</w:t>
            </w:r>
          </w:p>
          <w:p w:rsidR="00953896" w:rsidRDefault="00953896" w:rsidP="00834488"/>
          <w:p w:rsidR="00953896" w:rsidRPr="00834488" w:rsidRDefault="00953896" w:rsidP="00834488"/>
        </w:tc>
        <w:tc>
          <w:tcPr>
            <w:tcW w:w="1049" w:type="dxa"/>
            <w:gridSpan w:val="3"/>
          </w:tcPr>
          <w:p w:rsidR="00953896" w:rsidRDefault="00953896" w:rsidP="009C4206">
            <w:pPr>
              <w:jc w:val="center"/>
            </w:pPr>
            <w:r>
              <w:t>11.3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953896" w:rsidRPr="00D11D30" w:rsidRDefault="00953896" w:rsidP="009C4206">
            <w:pPr>
              <w:jc w:val="center"/>
            </w:pP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Формулировать 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правила сложения двух чисел одного знака, двух чисел разных знаков; правило вычитания из одного числа другого; 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применять 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эти правила для вычисления сумм, разностей. 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В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ы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полнять 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числовые подстановки в суммы и разности, за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писанные с помощью букв, 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находить 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соответствующие их значения. 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Про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водить 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есложные исследования, свя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занные со свойствами суммы н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е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lastRenderedPageBreak/>
              <w:t>сколь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ких рациональных чисел (напр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и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мер, замена знака каждого слагаемого</w:t>
            </w:r>
            <w:r w:rsidRPr="00D7324F">
              <w:rPr>
                <w:rStyle w:val="CenturySchoolbook9pt0"/>
                <w:bCs/>
              </w:rPr>
              <w:t>)</w:t>
            </w:r>
            <w:r w:rsidRPr="00D7324F">
              <w:rPr>
                <w:b/>
              </w:rPr>
              <w:t xml:space="preserve"> 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Формулировать 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правила нахожде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ния произведения и частного двух чисел о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д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ого знака, двух чисел раз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ных знаков; 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применять 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эти правила при умножении и делении рацио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нальных чисел. 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Находить 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квадраты и кубы рациональных чисел. 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Вычис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лять 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значения числовых выраже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ний, содержащих разные действия. 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В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ы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полнять 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числовые подстановки в пр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о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стейшие буквенные выражения, 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нах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о</w:t>
            </w:r>
            <w:r w:rsidRPr="00953896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дить 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соответствующие их значе</w:t>
            </w:r>
            <w:r w:rsidRPr="00953896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ния</w:t>
            </w:r>
          </w:p>
        </w:tc>
        <w:tc>
          <w:tcPr>
            <w:tcW w:w="2461" w:type="dxa"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</w:tr>
      <w:tr w:rsidR="0095389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953896" w:rsidRDefault="00953896" w:rsidP="009C4206">
            <w:pPr>
              <w:jc w:val="center"/>
            </w:pPr>
            <w:r>
              <w:t>139</w:t>
            </w:r>
          </w:p>
        </w:tc>
        <w:tc>
          <w:tcPr>
            <w:tcW w:w="497" w:type="dxa"/>
            <w:vAlign w:val="center"/>
          </w:tcPr>
          <w:p w:rsidR="00953896" w:rsidRDefault="00953896" w:rsidP="009C4206">
            <w:pPr>
              <w:jc w:val="center"/>
            </w:pPr>
            <w:r>
              <w:t>6</w:t>
            </w:r>
          </w:p>
        </w:tc>
        <w:tc>
          <w:tcPr>
            <w:tcW w:w="1134" w:type="dxa"/>
            <w:gridSpan w:val="2"/>
            <w:vAlign w:val="center"/>
          </w:tcPr>
          <w:p w:rsidR="00953896" w:rsidRPr="003A14A2" w:rsidRDefault="0095389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953896" w:rsidRDefault="00953896" w:rsidP="00834488">
            <w:r w:rsidRPr="00834488">
              <w:t>Решение примеров на выч</w:t>
            </w:r>
            <w:r w:rsidRPr="00834488">
              <w:t>и</w:t>
            </w:r>
            <w:r w:rsidRPr="00834488">
              <w:t>тание рациональных чисел.</w:t>
            </w:r>
          </w:p>
          <w:p w:rsidR="00953896" w:rsidRDefault="00953896" w:rsidP="00834488"/>
          <w:p w:rsidR="00953896" w:rsidRPr="00834488" w:rsidRDefault="00953896" w:rsidP="00834488"/>
        </w:tc>
        <w:tc>
          <w:tcPr>
            <w:tcW w:w="1049" w:type="dxa"/>
            <w:gridSpan w:val="3"/>
          </w:tcPr>
          <w:p w:rsidR="00953896" w:rsidRDefault="00953896" w:rsidP="009C4206">
            <w:pPr>
              <w:jc w:val="center"/>
            </w:pPr>
            <w:r>
              <w:t>11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</w:tr>
      <w:tr w:rsidR="0095389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953896" w:rsidRDefault="00953896" w:rsidP="009C4206">
            <w:pPr>
              <w:jc w:val="center"/>
            </w:pPr>
            <w:r>
              <w:t>140</w:t>
            </w:r>
          </w:p>
        </w:tc>
        <w:tc>
          <w:tcPr>
            <w:tcW w:w="497" w:type="dxa"/>
            <w:vAlign w:val="center"/>
          </w:tcPr>
          <w:p w:rsidR="00953896" w:rsidRDefault="00953896" w:rsidP="009C4206">
            <w:pPr>
              <w:jc w:val="center"/>
            </w:pPr>
            <w:r>
              <w:t>7</w:t>
            </w:r>
          </w:p>
        </w:tc>
        <w:tc>
          <w:tcPr>
            <w:tcW w:w="1134" w:type="dxa"/>
            <w:gridSpan w:val="2"/>
            <w:vAlign w:val="center"/>
          </w:tcPr>
          <w:p w:rsidR="00953896" w:rsidRPr="003A14A2" w:rsidRDefault="0095389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953896" w:rsidRDefault="00953896" w:rsidP="00834488">
            <w:r w:rsidRPr="00834488">
              <w:t>Решение примеров на умн</w:t>
            </w:r>
            <w:r w:rsidRPr="00834488">
              <w:t>о</w:t>
            </w:r>
            <w:r w:rsidRPr="00834488">
              <w:t>жение и деление рационал</w:t>
            </w:r>
            <w:r w:rsidRPr="00834488">
              <w:t>ь</w:t>
            </w:r>
            <w:r w:rsidRPr="00834488">
              <w:lastRenderedPageBreak/>
              <w:t>ных чисел.</w:t>
            </w:r>
          </w:p>
          <w:p w:rsidR="00953896" w:rsidRDefault="00953896" w:rsidP="00834488"/>
          <w:p w:rsidR="00953896" w:rsidRPr="00834488" w:rsidRDefault="00953896" w:rsidP="00834488"/>
        </w:tc>
        <w:tc>
          <w:tcPr>
            <w:tcW w:w="1049" w:type="dxa"/>
            <w:gridSpan w:val="3"/>
          </w:tcPr>
          <w:p w:rsidR="00953896" w:rsidRDefault="00953896" w:rsidP="009C4206">
            <w:pPr>
              <w:jc w:val="center"/>
            </w:pPr>
            <w:r>
              <w:lastRenderedPageBreak/>
              <w:t>11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</w:tr>
      <w:tr w:rsidR="0095389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953896" w:rsidRDefault="00953896" w:rsidP="009C4206">
            <w:pPr>
              <w:jc w:val="center"/>
            </w:pPr>
            <w:r>
              <w:lastRenderedPageBreak/>
              <w:t>141</w:t>
            </w:r>
          </w:p>
        </w:tc>
        <w:tc>
          <w:tcPr>
            <w:tcW w:w="497" w:type="dxa"/>
            <w:vAlign w:val="center"/>
          </w:tcPr>
          <w:p w:rsidR="00953896" w:rsidRDefault="00953896" w:rsidP="009C4206">
            <w:pPr>
              <w:jc w:val="center"/>
            </w:pPr>
            <w:r>
              <w:t>8</w:t>
            </w:r>
          </w:p>
        </w:tc>
        <w:tc>
          <w:tcPr>
            <w:tcW w:w="1134" w:type="dxa"/>
            <w:gridSpan w:val="2"/>
            <w:vAlign w:val="center"/>
          </w:tcPr>
          <w:p w:rsidR="00953896" w:rsidRPr="003A14A2" w:rsidRDefault="0095389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953896" w:rsidRDefault="00953896" w:rsidP="00834488">
            <w:r w:rsidRPr="00834488">
              <w:t>Арифметические действия с рациональными числами.</w:t>
            </w:r>
          </w:p>
          <w:p w:rsidR="00953896" w:rsidRDefault="00953896" w:rsidP="00834488"/>
          <w:p w:rsidR="00953896" w:rsidRPr="00834488" w:rsidRDefault="00953896" w:rsidP="00834488"/>
        </w:tc>
        <w:tc>
          <w:tcPr>
            <w:tcW w:w="1049" w:type="dxa"/>
            <w:gridSpan w:val="3"/>
          </w:tcPr>
          <w:p w:rsidR="00953896" w:rsidRDefault="00953896" w:rsidP="009C4206">
            <w:pPr>
              <w:jc w:val="center"/>
            </w:pPr>
            <w:r>
              <w:t>11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</w:tr>
      <w:tr w:rsidR="00953896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953896" w:rsidRDefault="00953896" w:rsidP="009C4206">
            <w:pPr>
              <w:jc w:val="center"/>
            </w:pPr>
            <w:r>
              <w:t>142</w:t>
            </w:r>
          </w:p>
        </w:tc>
        <w:tc>
          <w:tcPr>
            <w:tcW w:w="497" w:type="dxa"/>
            <w:vAlign w:val="center"/>
          </w:tcPr>
          <w:p w:rsidR="00953896" w:rsidRDefault="00953896" w:rsidP="009C4206">
            <w:pPr>
              <w:jc w:val="center"/>
            </w:pPr>
            <w:r>
              <w:t>9</w:t>
            </w:r>
          </w:p>
        </w:tc>
        <w:tc>
          <w:tcPr>
            <w:tcW w:w="1134" w:type="dxa"/>
            <w:gridSpan w:val="2"/>
            <w:vAlign w:val="center"/>
          </w:tcPr>
          <w:p w:rsidR="00953896" w:rsidRPr="003A14A2" w:rsidRDefault="00953896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953896" w:rsidRPr="00834488" w:rsidRDefault="00953896" w:rsidP="00834488">
            <w:r w:rsidRPr="00834488">
              <w:t>Все действия с рационал</w:t>
            </w:r>
            <w:r w:rsidRPr="00834488">
              <w:t>ь</w:t>
            </w:r>
            <w:r w:rsidRPr="00834488">
              <w:t>ными числами.</w:t>
            </w:r>
          </w:p>
        </w:tc>
        <w:tc>
          <w:tcPr>
            <w:tcW w:w="1049" w:type="dxa"/>
            <w:gridSpan w:val="3"/>
          </w:tcPr>
          <w:p w:rsidR="00953896" w:rsidRDefault="00953896" w:rsidP="009C4206">
            <w:pPr>
              <w:jc w:val="center"/>
            </w:pPr>
            <w:r>
              <w:t>11.3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953896" w:rsidRPr="00D11D30" w:rsidRDefault="00953896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953896" w:rsidRPr="00D11D30" w:rsidRDefault="00873AED" w:rsidP="009C4206">
            <w:pPr>
              <w:jc w:val="center"/>
            </w:pPr>
            <w:r>
              <w:t>Самосто</w:t>
            </w:r>
            <w:r>
              <w:t>я</w:t>
            </w:r>
            <w:r>
              <w:t>тельная раб</w:t>
            </w:r>
            <w:r>
              <w:t>о</w:t>
            </w:r>
            <w:r>
              <w:t>та</w:t>
            </w:r>
          </w:p>
        </w:tc>
      </w:tr>
      <w:tr w:rsidR="00CD3219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CD3219" w:rsidRDefault="00CD3219" w:rsidP="009C4206">
            <w:pPr>
              <w:jc w:val="center"/>
            </w:pPr>
            <w:r>
              <w:t>143</w:t>
            </w:r>
          </w:p>
        </w:tc>
        <w:tc>
          <w:tcPr>
            <w:tcW w:w="497" w:type="dxa"/>
            <w:vAlign w:val="center"/>
          </w:tcPr>
          <w:p w:rsidR="00CD3219" w:rsidRDefault="00CD3219" w:rsidP="009C4206">
            <w:pPr>
              <w:jc w:val="center"/>
            </w:pPr>
            <w:r>
              <w:t>10</w:t>
            </w:r>
          </w:p>
        </w:tc>
        <w:tc>
          <w:tcPr>
            <w:tcW w:w="1134" w:type="dxa"/>
            <w:gridSpan w:val="2"/>
            <w:vAlign w:val="center"/>
          </w:tcPr>
          <w:p w:rsidR="00CD3219" w:rsidRPr="003A14A2" w:rsidRDefault="00CD3219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CD3219" w:rsidRPr="000535D7" w:rsidRDefault="00CD3219" w:rsidP="009C4206">
            <w:r w:rsidRPr="000535D7">
              <w:t>Понятие системы координат. Определение по координ</w:t>
            </w:r>
            <w:r w:rsidRPr="000535D7">
              <w:t>а</w:t>
            </w:r>
            <w:r w:rsidRPr="000535D7">
              <w:t>там положение объектов и нахождение координат об</w:t>
            </w:r>
            <w:r w:rsidRPr="000535D7">
              <w:t>ъ</w:t>
            </w:r>
            <w:r w:rsidRPr="000535D7">
              <w:t>ектов.</w:t>
            </w:r>
          </w:p>
        </w:tc>
        <w:tc>
          <w:tcPr>
            <w:tcW w:w="1049" w:type="dxa"/>
            <w:gridSpan w:val="3"/>
          </w:tcPr>
          <w:p w:rsidR="00CD3219" w:rsidRDefault="00CD3219" w:rsidP="009C4206">
            <w:pPr>
              <w:jc w:val="center"/>
            </w:pPr>
            <w:r>
              <w:t>11.4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CD3219" w:rsidRPr="00CD3219" w:rsidRDefault="00CD3219" w:rsidP="009C4206">
            <w:pPr>
              <w:jc w:val="center"/>
            </w:pP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Приводить 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примеры различных сис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тем координат в окружающем мире, </w:t>
            </w: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нах</w:t>
            </w: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о</w:t>
            </w: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дить 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и </w:t>
            </w: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записывать 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координаты объектов в различных системах ко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ординат (ша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х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матная доска; широта и долгота; азимут и др.). </w:t>
            </w: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Объяснять 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и </w:t>
            </w: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иллюстрировать 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п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о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ятие прямо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угольной системы коорд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и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нат на плоскости; </w:t>
            </w: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применять 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в речи и </w:t>
            </w: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>по</w:t>
            </w: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имать 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соответствующие термины и символику. </w:t>
            </w: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троить 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а координат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 xml:space="preserve">ной плоскости точки и фигуры по заданным координатам, </w:t>
            </w: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находить 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координаты т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о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чек. </w:t>
            </w:r>
            <w:r w:rsidRPr="00CD3219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Проводить 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иссле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дования, связанные с взаимным рас</w:t>
            </w:r>
            <w:r w:rsidRPr="00CD3219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положением точек на координатной плоскости</w:t>
            </w:r>
          </w:p>
        </w:tc>
        <w:tc>
          <w:tcPr>
            <w:tcW w:w="2461" w:type="dxa"/>
            <w:vAlign w:val="center"/>
          </w:tcPr>
          <w:p w:rsidR="00CD3219" w:rsidRPr="00873AED" w:rsidRDefault="00873AED" w:rsidP="00873AED">
            <w:pPr>
              <w:jc w:val="center"/>
            </w:pPr>
            <w:r>
              <w:rPr>
                <w:sz w:val="22"/>
                <w:szCs w:val="22"/>
              </w:rPr>
              <w:t>Координатная пло</w:t>
            </w:r>
            <w:r>
              <w:rPr>
                <w:sz w:val="22"/>
                <w:szCs w:val="22"/>
              </w:rPr>
              <w:t>с</w:t>
            </w:r>
            <w:r>
              <w:rPr>
                <w:sz w:val="22"/>
                <w:szCs w:val="22"/>
              </w:rPr>
              <w:t>кость</w:t>
            </w:r>
            <w:r w:rsidR="00C90A7C">
              <w:rPr>
                <w:sz w:val="22"/>
                <w:szCs w:val="22"/>
              </w:rPr>
              <w:t>. Игра «Морской бой»</w:t>
            </w:r>
          </w:p>
        </w:tc>
        <w:tc>
          <w:tcPr>
            <w:tcW w:w="1719" w:type="dxa"/>
            <w:vAlign w:val="center"/>
          </w:tcPr>
          <w:p w:rsidR="00CD3219" w:rsidRPr="00D11D30" w:rsidRDefault="00CD3219" w:rsidP="009C4206">
            <w:pPr>
              <w:jc w:val="center"/>
            </w:pPr>
          </w:p>
        </w:tc>
      </w:tr>
      <w:tr w:rsidR="00CD3219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CD3219" w:rsidRDefault="00CD3219" w:rsidP="009C4206">
            <w:pPr>
              <w:jc w:val="center"/>
            </w:pPr>
            <w:r>
              <w:t>144</w:t>
            </w:r>
          </w:p>
        </w:tc>
        <w:tc>
          <w:tcPr>
            <w:tcW w:w="497" w:type="dxa"/>
            <w:vAlign w:val="center"/>
          </w:tcPr>
          <w:p w:rsidR="00CD3219" w:rsidRDefault="00CD3219" w:rsidP="009C4206">
            <w:pPr>
              <w:jc w:val="center"/>
            </w:pPr>
            <w:r>
              <w:t>11</w:t>
            </w:r>
          </w:p>
        </w:tc>
        <w:tc>
          <w:tcPr>
            <w:tcW w:w="1134" w:type="dxa"/>
            <w:gridSpan w:val="2"/>
            <w:vAlign w:val="center"/>
          </w:tcPr>
          <w:p w:rsidR="00CD3219" w:rsidRPr="003A14A2" w:rsidRDefault="00CD3219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CD3219" w:rsidRPr="000535D7" w:rsidRDefault="00CD3219" w:rsidP="006A46B2">
            <w:r w:rsidRPr="000535D7">
              <w:t>Использование координат при работе с картами и ма</w:t>
            </w:r>
            <w:r w:rsidRPr="000535D7">
              <w:t>р</w:t>
            </w:r>
            <w:r w:rsidRPr="000535D7">
              <w:t>шрутами.</w:t>
            </w:r>
          </w:p>
        </w:tc>
        <w:tc>
          <w:tcPr>
            <w:tcW w:w="1049" w:type="dxa"/>
            <w:gridSpan w:val="3"/>
          </w:tcPr>
          <w:p w:rsidR="00CD3219" w:rsidRDefault="00CD3219" w:rsidP="009C4206">
            <w:pPr>
              <w:jc w:val="center"/>
            </w:pPr>
          </w:p>
          <w:p w:rsidR="00CD3219" w:rsidRPr="000535D7" w:rsidRDefault="00CD3219" w:rsidP="000535D7">
            <w:pPr>
              <w:jc w:val="center"/>
            </w:pPr>
            <w:r>
              <w:t>11.4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CD3219" w:rsidRPr="00D11D30" w:rsidRDefault="00CD3219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CD3219" w:rsidRPr="00D11D30" w:rsidRDefault="00C90A7C" w:rsidP="009C4206">
            <w:pPr>
              <w:jc w:val="center"/>
            </w:pPr>
            <w:r>
              <w:t>Географические ка</w:t>
            </w:r>
            <w:r>
              <w:t>р</w:t>
            </w:r>
            <w:r>
              <w:t>ты</w:t>
            </w:r>
          </w:p>
        </w:tc>
        <w:tc>
          <w:tcPr>
            <w:tcW w:w="1719" w:type="dxa"/>
            <w:vAlign w:val="center"/>
          </w:tcPr>
          <w:p w:rsidR="00CD3219" w:rsidRPr="00D11D30" w:rsidRDefault="00CD3219" w:rsidP="009C4206">
            <w:pPr>
              <w:jc w:val="center"/>
            </w:pPr>
          </w:p>
        </w:tc>
      </w:tr>
      <w:tr w:rsidR="00CD3219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CD3219" w:rsidRDefault="00CD3219" w:rsidP="009C4206">
            <w:pPr>
              <w:jc w:val="center"/>
            </w:pPr>
            <w:r>
              <w:t>145</w:t>
            </w:r>
          </w:p>
        </w:tc>
        <w:tc>
          <w:tcPr>
            <w:tcW w:w="497" w:type="dxa"/>
            <w:vAlign w:val="center"/>
          </w:tcPr>
          <w:p w:rsidR="00CD3219" w:rsidRDefault="00CD3219" w:rsidP="009C4206">
            <w:pPr>
              <w:jc w:val="center"/>
            </w:pPr>
            <w:r>
              <w:t>12</w:t>
            </w:r>
          </w:p>
        </w:tc>
        <w:tc>
          <w:tcPr>
            <w:tcW w:w="1134" w:type="dxa"/>
            <w:gridSpan w:val="2"/>
            <w:vAlign w:val="center"/>
          </w:tcPr>
          <w:p w:rsidR="00CD3219" w:rsidRPr="003A14A2" w:rsidRDefault="00CD3219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CD3219" w:rsidRPr="000535D7" w:rsidRDefault="00CD3219" w:rsidP="006A46B2">
            <w:r>
              <w:t>Прямоугольные к</w:t>
            </w:r>
            <w:r w:rsidRPr="000535D7">
              <w:t>оординат</w:t>
            </w:r>
            <w:r>
              <w:t>ы на</w:t>
            </w:r>
            <w:r w:rsidRPr="000535D7">
              <w:t xml:space="preserve"> плос</w:t>
            </w:r>
            <w:r>
              <w:t>кости</w:t>
            </w:r>
            <w:r w:rsidRPr="000535D7">
              <w:t>. Нахождение координаты точки и п</w:t>
            </w:r>
            <w:r w:rsidRPr="000535D7">
              <w:t>о</w:t>
            </w:r>
            <w:r w:rsidRPr="000535D7">
              <w:t>строение точки по заданным координатам.</w:t>
            </w:r>
          </w:p>
        </w:tc>
        <w:tc>
          <w:tcPr>
            <w:tcW w:w="1049" w:type="dxa"/>
            <w:gridSpan w:val="3"/>
          </w:tcPr>
          <w:p w:rsidR="00CD3219" w:rsidRDefault="00CD3219" w:rsidP="009C4206">
            <w:pPr>
              <w:jc w:val="center"/>
            </w:pPr>
            <w:r>
              <w:t>11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CD3219" w:rsidRPr="00D11D30" w:rsidRDefault="00CD3219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CD3219" w:rsidRPr="00D11D30" w:rsidRDefault="00CD3219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CD3219" w:rsidRPr="00D11D30" w:rsidRDefault="00CD3219" w:rsidP="009C4206">
            <w:pPr>
              <w:jc w:val="center"/>
            </w:pPr>
          </w:p>
        </w:tc>
      </w:tr>
      <w:tr w:rsidR="00CD3219" w:rsidRPr="003A14A2" w:rsidTr="00E646D0">
        <w:trPr>
          <w:trHeight w:val="712"/>
          <w:jc w:val="center"/>
        </w:trPr>
        <w:tc>
          <w:tcPr>
            <w:tcW w:w="688" w:type="dxa"/>
            <w:vAlign w:val="center"/>
          </w:tcPr>
          <w:p w:rsidR="00CD3219" w:rsidRDefault="00CD3219" w:rsidP="009C4206">
            <w:pPr>
              <w:jc w:val="center"/>
            </w:pPr>
            <w:r>
              <w:t>146</w:t>
            </w:r>
          </w:p>
        </w:tc>
        <w:tc>
          <w:tcPr>
            <w:tcW w:w="497" w:type="dxa"/>
            <w:vAlign w:val="center"/>
          </w:tcPr>
          <w:p w:rsidR="00CD3219" w:rsidRDefault="00CD3219" w:rsidP="009C4206">
            <w:pPr>
              <w:jc w:val="center"/>
            </w:pPr>
            <w:r>
              <w:t>13</w:t>
            </w:r>
          </w:p>
        </w:tc>
        <w:tc>
          <w:tcPr>
            <w:tcW w:w="1134" w:type="dxa"/>
            <w:gridSpan w:val="2"/>
            <w:vAlign w:val="center"/>
          </w:tcPr>
          <w:p w:rsidR="00CD3219" w:rsidRPr="003A14A2" w:rsidRDefault="00CD3219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CD3219" w:rsidRPr="000535D7" w:rsidRDefault="00CD3219" w:rsidP="006A46B2">
            <w:r w:rsidRPr="000535D7">
              <w:t>Построение фигур по коо</w:t>
            </w:r>
            <w:r w:rsidRPr="000535D7">
              <w:t>р</w:t>
            </w:r>
            <w:r w:rsidRPr="000535D7">
              <w:t>динатам.</w:t>
            </w:r>
          </w:p>
        </w:tc>
        <w:tc>
          <w:tcPr>
            <w:tcW w:w="1049" w:type="dxa"/>
            <w:gridSpan w:val="3"/>
          </w:tcPr>
          <w:p w:rsidR="00CD3219" w:rsidRDefault="00CD3219" w:rsidP="009C4206">
            <w:pPr>
              <w:jc w:val="center"/>
            </w:pPr>
            <w:r>
              <w:t>11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CD3219" w:rsidRPr="00D11D30" w:rsidRDefault="00CD3219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CD3219" w:rsidRPr="00D11D30" w:rsidRDefault="00C90A7C" w:rsidP="009C4206">
            <w:pPr>
              <w:jc w:val="center"/>
            </w:pPr>
            <w:r>
              <w:t>Различные фигуры в координатной пло</w:t>
            </w:r>
            <w:r>
              <w:t>с</w:t>
            </w:r>
            <w:r>
              <w:t>кости</w:t>
            </w:r>
          </w:p>
        </w:tc>
        <w:tc>
          <w:tcPr>
            <w:tcW w:w="1719" w:type="dxa"/>
            <w:vAlign w:val="center"/>
          </w:tcPr>
          <w:p w:rsidR="00CD3219" w:rsidRPr="00D11D30" w:rsidRDefault="00C90A7C" w:rsidP="009C4206">
            <w:pPr>
              <w:jc w:val="center"/>
            </w:pPr>
            <w:r>
              <w:t>Практическая работа</w:t>
            </w:r>
          </w:p>
        </w:tc>
      </w:tr>
      <w:tr w:rsidR="00CD3219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CD3219" w:rsidRDefault="00CD3219" w:rsidP="009C4206">
            <w:pPr>
              <w:jc w:val="center"/>
            </w:pPr>
            <w:r>
              <w:t>147</w:t>
            </w:r>
          </w:p>
        </w:tc>
        <w:tc>
          <w:tcPr>
            <w:tcW w:w="497" w:type="dxa"/>
            <w:vAlign w:val="center"/>
          </w:tcPr>
          <w:p w:rsidR="00CD3219" w:rsidRDefault="00CD3219" w:rsidP="009C4206">
            <w:pPr>
              <w:jc w:val="center"/>
            </w:pPr>
            <w:r>
              <w:t>14</w:t>
            </w:r>
          </w:p>
        </w:tc>
        <w:tc>
          <w:tcPr>
            <w:tcW w:w="1134" w:type="dxa"/>
            <w:gridSpan w:val="2"/>
            <w:vAlign w:val="center"/>
          </w:tcPr>
          <w:p w:rsidR="00CD3219" w:rsidRPr="003A14A2" w:rsidRDefault="00CD3219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CD3219" w:rsidRPr="000535D7" w:rsidRDefault="00CD3219" w:rsidP="006A46B2">
            <w:r w:rsidRPr="000535D7">
              <w:t>Расположение точек на к</w:t>
            </w:r>
            <w:r w:rsidRPr="000535D7">
              <w:t>о</w:t>
            </w:r>
            <w:r w:rsidRPr="000535D7">
              <w:t>ординатной плоскости.</w:t>
            </w:r>
          </w:p>
        </w:tc>
        <w:tc>
          <w:tcPr>
            <w:tcW w:w="1049" w:type="dxa"/>
            <w:gridSpan w:val="3"/>
          </w:tcPr>
          <w:p w:rsidR="00CD3219" w:rsidRDefault="00CD3219" w:rsidP="009C4206">
            <w:pPr>
              <w:jc w:val="center"/>
            </w:pPr>
            <w:r>
              <w:t>11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CD3219" w:rsidRPr="00D11D30" w:rsidRDefault="00CD3219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CD3219" w:rsidRPr="00D11D30" w:rsidRDefault="00CD3219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CD3219" w:rsidRPr="00D11D30" w:rsidRDefault="00CD3219" w:rsidP="009C4206">
            <w:pPr>
              <w:jc w:val="center"/>
            </w:pPr>
          </w:p>
        </w:tc>
      </w:tr>
      <w:tr w:rsidR="000001F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0001F3" w:rsidRDefault="000001F3" w:rsidP="009C4206">
            <w:pPr>
              <w:jc w:val="center"/>
            </w:pPr>
            <w:r>
              <w:t>148</w:t>
            </w:r>
          </w:p>
        </w:tc>
        <w:tc>
          <w:tcPr>
            <w:tcW w:w="497" w:type="dxa"/>
            <w:vAlign w:val="center"/>
          </w:tcPr>
          <w:p w:rsidR="000001F3" w:rsidRDefault="000001F3" w:rsidP="009C4206">
            <w:pPr>
              <w:jc w:val="center"/>
            </w:pPr>
            <w:r>
              <w:t>15</w:t>
            </w:r>
          </w:p>
        </w:tc>
        <w:tc>
          <w:tcPr>
            <w:tcW w:w="1134" w:type="dxa"/>
            <w:gridSpan w:val="2"/>
            <w:vAlign w:val="center"/>
          </w:tcPr>
          <w:p w:rsidR="000001F3" w:rsidRPr="003A14A2" w:rsidRDefault="000001F3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0001F3" w:rsidRPr="001E228F" w:rsidRDefault="000001F3" w:rsidP="009C4206">
            <w:r>
              <w:t>Повторение и обобщение по теме «Целые числа»</w:t>
            </w:r>
          </w:p>
        </w:tc>
        <w:tc>
          <w:tcPr>
            <w:tcW w:w="1049" w:type="dxa"/>
            <w:gridSpan w:val="3"/>
          </w:tcPr>
          <w:p w:rsidR="000001F3" w:rsidRDefault="000001F3" w:rsidP="009C4206">
            <w:pPr>
              <w:jc w:val="center"/>
            </w:pPr>
            <w:r>
              <w:t>11.1 – 11.5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0001F3" w:rsidRPr="000001F3" w:rsidRDefault="000001F3" w:rsidP="000001F3">
            <w:pPr>
              <w:pStyle w:val="12"/>
              <w:shd w:val="clear" w:color="auto" w:fill="auto"/>
              <w:spacing w:line="240" w:lineRule="auto"/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0001F3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Выполнять </w:t>
            </w:r>
            <w:r w:rsidRPr="000001F3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вы</w:t>
            </w:r>
            <w:r w:rsidRPr="000001F3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числения с рациональн</w:t>
            </w:r>
            <w:r w:rsidRPr="000001F3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ы</w:t>
            </w:r>
            <w:r w:rsidRPr="000001F3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 xml:space="preserve">ми числами. </w:t>
            </w:r>
            <w:r w:rsidRPr="000001F3">
              <w:rPr>
                <w:rStyle w:val="CenturySchoolbook9pt"/>
                <w:rFonts w:ascii="Times New Roman" w:hAnsi="Times New Roman" w:cs="Times New Roman"/>
                <w:b w:val="0"/>
                <w:sz w:val="22"/>
                <w:szCs w:val="22"/>
              </w:rPr>
              <w:t xml:space="preserve">Находить </w:t>
            </w:r>
            <w:r w:rsidRPr="000001F3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значения букве</w:t>
            </w:r>
            <w:r w:rsidRPr="000001F3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</w:t>
            </w:r>
            <w:r w:rsidRPr="000001F3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t>ных выра</w:t>
            </w:r>
            <w:r w:rsidRPr="000001F3">
              <w:rPr>
                <w:rStyle w:val="CenturySchoolbook9pt0"/>
                <w:rFonts w:ascii="Times New Roman" w:hAnsi="Times New Roman" w:cs="Times New Roman"/>
                <w:bCs/>
                <w:sz w:val="22"/>
                <w:szCs w:val="22"/>
              </w:rPr>
              <w:softHyphen/>
              <w:t>жений при заданных значениях букв.</w:t>
            </w:r>
          </w:p>
          <w:p w:rsidR="000001F3" w:rsidRPr="00D11D30" w:rsidRDefault="000001F3" w:rsidP="000001F3">
            <w:pPr>
              <w:jc w:val="center"/>
            </w:pPr>
            <w:r w:rsidRPr="000001F3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троить </w:t>
            </w:r>
            <w:r w:rsidRPr="000001F3">
              <w:rPr>
                <w:rStyle w:val="9pt0"/>
                <w:rFonts w:ascii="Times New Roman" w:hAnsi="Times New Roman" w:cs="Times New Roman"/>
                <w:b w:val="0"/>
                <w:sz w:val="22"/>
                <w:szCs w:val="22"/>
              </w:rPr>
              <w:t>на координатной плоскости точки и фигуры по заданным коорди</w:t>
            </w:r>
            <w:r w:rsidRPr="000001F3">
              <w:rPr>
                <w:rStyle w:val="9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</w:r>
            <w:r w:rsidRPr="000001F3">
              <w:rPr>
                <w:rStyle w:val="9pt0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 xml:space="preserve">натам, </w:t>
            </w:r>
            <w:r w:rsidRPr="000001F3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 xml:space="preserve">определять </w:t>
            </w:r>
            <w:r w:rsidRPr="000001F3">
              <w:rPr>
                <w:rStyle w:val="9pt0"/>
                <w:rFonts w:ascii="Times New Roman" w:hAnsi="Times New Roman" w:cs="Times New Roman"/>
                <w:b w:val="0"/>
                <w:sz w:val="22"/>
                <w:szCs w:val="22"/>
              </w:rPr>
              <w:t>координаты точек</w:t>
            </w:r>
          </w:p>
        </w:tc>
        <w:tc>
          <w:tcPr>
            <w:tcW w:w="2461" w:type="dxa"/>
            <w:vAlign w:val="center"/>
          </w:tcPr>
          <w:p w:rsidR="000001F3" w:rsidRPr="00D11D30" w:rsidRDefault="000001F3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0001F3" w:rsidRPr="00D11D30" w:rsidRDefault="000001F3" w:rsidP="009C4206">
            <w:pPr>
              <w:jc w:val="center"/>
            </w:pPr>
          </w:p>
        </w:tc>
      </w:tr>
      <w:tr w:rsidR="000001F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0001F3" w:rsidRDefault="000001F3" w:rsidP="009C4206">
            <w:pPr>
              <w:jc w:val="center"/>
            </w:pPr>
            <w:r>
              <w:t>149</w:t>
            </w:r>
          </w:p>
        </w:tc>
        <w:tc>
          <w:tcPr>
            <w:tcW w:w="497" w:type="dxa"/>
            <w:vAlign w:val="center"/>
          </w:tcPr>
          <w:p w:rsidR="000001F3" w:rsidRDefault="000001F3" w:rsidP="009C4206">
            <w:pPr>
              <w:jc w:val="center"/>
            </w:pPr>
            <w:r>
              <w:t>16</w:t>
            </w:r>
          </w:p>
        </w:tc>
        <w:tc>
          <w:tcPr>
            <w:tcW w:w="1134" w:type="dxa"/>
            <w:gridSpan w:val="2"/>
            <w:vAlign w:val="center"/>
          </w:tcPr>
          <w:p w:rsidR="000001F3" w:rsidRPr="003A14A2" w:rsidRDefault="000001F3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0001F3" w:rsidRPr="001E228F" w:rsidRDefault="000001F3" w:rsidP="009C4206">
            <w:r>
              <w:t>Контрольная работа № 7 по тем «Целые числа»</w:t>
            </w:r>
          </w:p>
        </w:tc>
        <w:tc>
          <w:tcPr>
            <w:tcW w:w="1049" w:type="dxa"/>
            <w:gridSpan w:val="3"/>
          </w:tcPr>
          <w:p w:rsidR="000001F3" w:rsidRDefault="000001F3" w:rsidP="009C4206">
            <w:pPr>
              <w:jc w:val="center"/>
            </w:pPr>
            <w:r>
              <w:t>11.1 – 11.5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0001F3" w:rsidRPr="00D11D30" w:rsidRDefault="000001F3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0001F3" w:rsidRPr="00D11D30" w:rsidRDefault="00C90A7C" w:rsidP="009C4206">
            <w:pPr>
              <w:jc w:val="center"/>
            </w:pPr>
            <w:r>
              <w:t>Карточки - задания</w:t>
            </w:r>
          </w:p>
        </w:tc>
        <w:tc>
          <w:tcPr>
            <w:tcW w:w="1719" w:type="dxa"/>
            <w:vAlign w:val="center"/>
          </w:tcPr>
          <w:p w:rsidR="000001F3" w:rsidRPr="00D11D30" w:rsidRDefault="00C90A7C" w:rsidP="009C4206">
            <w:pPr>
              <w:jc w:val="center"/>
            </w:pPr>
            <w:r>
              <w:t>Контрольная работа</w:t>
            </w: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6860D8" w:rsidRPr="00D11D30" w:rsidRDefault="006860D8" w:rsidP="009C4206">
            <w:pPr>
              <w:jc w:val="center"/>
            </w:pPr>
            <w:r>
              <w:lastRenderedPageBreak/>
              <w:t>Многоугольники и многогранники (8 часов)</w:t>
            </w:r>
          </w:p>
        </w:tc>
      </w:tr>
      <w:tr w:rsidR="00E274EF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274EF" w:rsidRDefault="00E274EF" w:rsidP="009C4206">
            <w:pPr>
              <w:jc w:val="center"/>
            </w:pPr>
            <w:r>
              <w:t>150</w:t>
            </w:r>
          </w:p>
        </w:tc>
        <w:tc>
          <w:tcPr>
            <w:tcW w:w="497" w:type="dxa"/>
            <w:vAlign w:val="center"/>
          </w:tcPr>
          <w:p w:rsidR="00E274EF" w:rsidRDefault="00E274EF" w:rsidP="009C4206">
            <w:pPr>
              <w:jc w:val="center"/>
            </w:pPr>
            <w:r>
              <w:t>1</w:t>
            </w:r>
          </w:p>
        </w:tc>
        <w:tc>
          <w:tcPr>
            <w:tcW w:w="1134" w:type="dxa"/>
            <w:gridSpan w:val="2"/>
            <w:vAlign w:val="center"/>
          </w:tcPr>
          <w:p w:rsidR="00E274EF" w:rsidRPr="003A14A2" w:rsidRDefault="00E274EF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274EF" w:rsidRDefault="00E274EF" w:rsidP="006A46B2">
            <w:r w:rsidRPr="000535D7">
              <w:t>Знакомство с понятием п</w:t>
            </w:r>
            <w:r w:rsidRPr="000535D7">
              <w:t>а</w:t>
            </w:r>
            <w:r w:rsidRPr="000535D7">
              <w:t>раллелограмма. Его свойс</w:t>
            </w:r>
            <w:r w:rsidRPr="000535D7">
              <w:t>т</w:t>
            </w:r>
            <w:r w:rsidRPr="000535D7">
              <w:t xml:space="preserve">ва. </w:t>
            </w:r>
          </w:p>
          <w:p w:rsidR="00C90A7C" w:rsidRDefault="00C90A7C" w:rsidP="006A46B2"/>
          <w:p w:rsidR="00C90A7C" w:rsidRPr="000535D7" w:rsidRDefault="00C90A7C" w:rsidP="006A46B2"/>
        </w:tc>
        <w:tc>
          <w:tcPr>
            <w:tcW w:w="1049" w:type="dxa"/>
            <w:gridSpan w:val="3"/>
          </w:tcPr>
          <w:p w:rsidR="00E274EF" w:rsidRDefault="00E274EF" w:rsidP="009C4206">
            <w:pPr>
              <w:jc w:val="center"/>
            </w:pPr>
            <w:r>
              <w:t>12.1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83102D" w:rsidRPr="0083102D" w:rsidRDefault="0083102D" w:rsidP="0083102D">
            <w:pPr>
              <w:pStyle w:val="12"/>
              <w:shd w:val="clear" w:color="auto" w:fill="auto"/>
              <w:spacing w:line="240" w:lineRule="auto"/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 xml:space="preserve">Распознавать 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на чертежах, рисун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softHyphen/>
              <w:t>ках, в окружающем мире паралле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softHyphen/>
              <w:t xml:space="preserve">лограммы. 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 xml:space="preserve">Изображать 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параллело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softHyphen/>
              <w:t>граммы с испол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ь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 xml:space="preserve">зованием чертёжных инструментов. 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>М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>о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 xml:space="preserve">делировать 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парал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softHyphen/>
              <w:t xml:space="preserve">лелограммы, используя бумагу, пластилин, проволоку и др. 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>И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>с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>сле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довать 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 xml:space="preserve">и 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 xml:space="preserve">описывать 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свойства парал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softHyphen/>
              <w:t>лелограмма, используя эксперимент, н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а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блюдение, измерение, моделирова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softHyphen/>
              <w:t xml:space="preserve">ние. 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 xml:space="preserve">Использовать 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компьютерное моделир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о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вание и эксперимент для изучения свойств параллелограм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softHyphen/>
              <w:t xml:space="preserve">мов. 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>Формулир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>о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 xml:space="preserve">вать, обосновывать, опровергать 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с п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о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мощью контрприме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softHyphen/>
              <w:t>ров утверждения о свойствах парал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softHyphen/>
              <w:t xml:space="preserve">лелограмма. 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равнивать 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 xml:space="preserve">свойства параллелограммов различных видов: ромба, квадрата, прямоугольника. 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 xml:space="preserve">Выдвигать 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гипотезы о свойствах пара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л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>лелограммов различных ви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softHyphen/>
              <w:t xml:space="preserve">дов, 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>объя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>с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 xml:space="preserve">нять 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bCs w:val="0"/>
                <w:sz w:val="22"/>
                <w:szCs w:val="22"/>
              </w:rPr>
              <w:t xml:space="preserve">их. 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>Конструировать</w:t>
            </w:r>
          </w:p>
          <w:p w:rsidR="00E274EF" w:rsidRPr="0083102D" w:rsidRDefault="0083102D" w:rsidP="0083102D">
            <w:pPr>
              <w:jc w:val="center"/>
            </w:pPr>
            <w:r w:rsidRPr="0083102D">
              <w:rPr>
                <w:rStyle w:val="9pt0"/>
                <w:rFonts w:ascii="Times New Roman" w:hAnsi="Times New Roman" w:cs="Times New Roman"/>
                <w:b w:val="0"/>
                <w:sz w:val="22"/>
                <w:szCs w:val="22"/>
              </w:rPr>
              <w:t>способы построения параллелограм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мов по заданным рисункам. </w:t>
            </w:r>
            <w:r w:rsidRPr="0083102D">
              <w:rPr>
                <w:rStyle w:val="9pt"/>
                <w:rFonts w:ascii="Times New Roman" w:hAnsi="Times New Roman" w:cs="Times New Roman"/>
                <w:b w:val="0"/>
                <w:sz w:val="22"/>
                <w:szCs w:val="22"/>
              </w:rPr>
              <w:t xml:space="preserve">Строить 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sz w:val="22"/>
                <w:szCs w:val="22"/>
              </w:rPr>
              <w:t>логич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sz w:val="22"/>
                <w:szCs w:val="22"/>
              </w:rPr>
              <w:t>е</w:t>
            </w:r>
            <w:r w:rsidRPr="0083102D">
              <w:rPr>
                <w:rStyle w:val="9pt0"/>
                <w:rFonts w:ascii="Times New Roman" w:hAnsi="Times New Roman" w:cs="Times New Roman"/>
                <w:b w:val="0"/>
                <w:sz w:val="22"/>
                <w:szCs w:val="22"/>
              </w:rPr>
              <w:t>скую цепочку рассуждений о свойствах параллелограмма</w:t>
            </w:r>
          </w:p>
        </w:tc>
        <w:tc>
          <w:tcPr>
            <w:tcW w:w="2461" w:type="dxa"/>
            <w:vAlign w:val="center"/>
          </w:tcPr>
          <w:p w:rsidR="00E274EF" w:rsidRPr="00D11D30" w:rsidRDefault="00C90A7C" w:rsidP="009C4206">
            <w:pPr>
              <w:jc w:val="center"/>
            </w:pPr>
            <w:r>
              <w:t>Фигуры параллел</w:t>
            </w:r>
            <w:r>
              <w:t>о</w:t>
            </w:r>
            <w:r>
              <w:t>граммов</w:t>
            </w:r>
          </w:p>
        </w:tc>
        <w:tc>
          <w:tcPr>
            <w:tcW w:w="1719" w:type="dxa"/>
            <w:vAlign w:val="center"/>
          </w:tcPr>
          <w:p w:rsidR="00E274EF" w:rsidRPr="00D11D30" w:rsidRDefault="00E274EF" w:rsidP="009C4206">
            <w:pPr>
              <w:jc w:val="center"/>
            </w:pPr>
          </w:p>
        </w:tc>
      </w:tr>
      <w:tr w:rsidR="00E274EF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274EF" w:rsidRDefault="00E274EF" w:rsidP="009C4206">
            <w:pPr>
              <w:jc w:val="center"/>
            </w:pPr>
            <w:r>
              <w:t>151</w:t>
            </w:r>
          </w:p>
        </w:tc>
        <w:tc>
          <w:tcPr>
            <w:tcW w:w="497" w:type="dxa"/>
            <w:vAlign w:val="center"/>
          </w:tcPr>
          <w:p w:rsidR="00E274EF" w:rsidRDefault="00E274EF" w:rsidP="009C4206">
            <w:pPr>
              <w:jc w:val="center"/>
            </w:pPr>
            <w:r>
              <w:t>2</w:t>
            </w:r>
          </w:p>
        </w:tc>
        <w:tc>
          <w:tcPr>
            <w:tcW w:w="1134" w:type="dxa"/>
            <w:gridSpan w:val="2"/>
            <w:vAlign w:val="center"/>
          </w:tcPr>
          <w:p w:rsidR="00E274EF" w:rsidRPr="003A14A2" w:rsidRDefault="00E274EF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274EF" w:rsidRDefault="00E274EF" w:rsidP="006A46B2">
            <w:r w:rsidRPr="000535D7">
              <w:t>Различные способы п</w:t>
            </w:r>
            <w:r w:rsidRPr="000535D7">
              <w:t>о</w:t>
            </w:r>
            <w:r w:rsidRPr="000535D7">
              <w:t>строения параллелограмма.</w:t>
            </w:r>
          </w:p>
          <w:p w:rsidR="00C90A7C" w:rsidRDefault="00C90A7C" w:rsidP="006A46B2"/>
          <w:p w:rsidR="00C90A7C" w:rsidRPr="000535D7" w:rsidRDefault="00C90A7C" w:rsidP="006A46B2"/>
        </w:tc>
        <w:tc>
          <w:tcPr>
            <w:tcW w:w="1049" w:type="dxa"/>
            <w:gridSpan w:val="3"/>
          </w:tcPr>
          <w:p w:rsidR="00E274EF" w:rsidRDefault="00E274EF" w:rsidP="009C4206">
            <w:pPr>
              <w:jc w:val="center"/>
            </w:pPr>
            <w:r>
              <w:t>12.1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E274EF" w:rsidRPr="0083102D" w:rsidRDefault="00E274EF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E274EF" w:rsidRPr="00D11D30" w:rsidRDefault="00E274EF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E274EF" w:rsidRPr="00D11D30" w:rsidRDefault="00C90A7C" w:rsidP="009C4206">
            <w:pPr>
              <w:jc w:val="center"/>
            </w:pPr>
            <w:r>
              <w:t>Практическая работа</w:t>
            </w:r>
          </w:p>
        </w:tc>
      </w:tr>
      <w:tr w:rsidR="00E274EF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E274EF" w:rsidRDefault="00E274EF" w:rsidP="009C4206">
            <w:pPr>
              <w:jc w:val="center"/>
            </w:pPr>
            <w:r>
              <w:t>152</w:t>
            </w:r>
          </w:p>
        </w:tc>
        <w:tc>
          <w:tcPr>
            <w:tcW w:w="497" w:type="dxa"/>
            <w:vAlign w:val="center"/>
          </w:tcPr>
          <w:p w:rsidR="00E274EF" w:rsidRDefault="00E274EF" w:rsidP="009C4206">
            <w:pPr>
              <w:jc w:val="center"/>
            </w:pPr>
            <w:r>
              <w:t>3</w:t>
            </w:r>
          </w:p>
        </w:tc>
        <w:tc>
          <w:tcPr>
            <w:tcW w:w="1134" w:type="dxa"/>
            <w:gridSpan w:val="2"/>
            <w:vAlign w:val="center"/>
          </w:tcPr>
          <w:p w:rsidR="00E274EF" w:rsidRPr="003A14A2" w:rsidRDefault="00E274EF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E274EF" w:rsidRPr="000535D7" w:rsidRDefault="00E274EF" w:rsidP="006A46B2">
            <w:r w:rsidRPr="000535D7">
              <w:t>Частные случаи параллел</w:t>
            </w:r>
            <w:r w:rsidRPr="000535D7">
              <w:t>о</w:t>
            </w:r>
            <w:r w:rsidRPr="000535D7">
              <w:t>грамма: прямоугольник, ромб, квадрат.</w:t>
            </w:r>
          </w:p>
        </w:tc>
        <w:tc>
          <w:tcPr>
            <w:tcW w:w="1049" w:type="dxa"/>
            <w:gridSpan w:val="3"/>
          </w:tcPr>
          <w:p w:rsidR="00E274EF" w:rsidRDefault="00E274EF" w:rsidP="009C4206">
            <w:pPr>
              <w:jc w:val="center"/>
            </w:pPr>
            <w:r>
              <w:t>12.1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E274EF" w:rsidRPr="0083102D" w:rsidRDefault="00E274EF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E274EF" w:rsidRPr="00D11D30" w:rsidRDefault="00C90A7C" w:rsidP="009C4206">
            <w:pPr>
              <w:jc w:val="center"/>
            </w:pPr>
            <w:r>
              <w:t>Фигуры и рисунки параллелограммов</w:t>
            </w:r>
          </w:p>
        </w:tc>
        <w:tc>
          <w:tcPr>
            <w:tcW w:w="1719" w:type="dxa"/>
            <w:vAlign w:val="center"/>
          </w:tcPr>
          <w:p w:rsidR="00E274EF" w:rsidRPr="00D11D30" w:rsidRDefault="00E274EF" w:rsidP="009C4206">
            <w:pPr>
              <w:jc w:val="center"/>
            </w:pPr>
          </w:p>
        </w:tc>
      </w:tr>
      <w:tr w:rsidR="00480A75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80A75" w:rsidRDefault="00480A75" w:rsidP="009C4206">
            <w:pPr>
              <w:jc w:val="center"/>
            </w:pPr>
            <w:r>
              <w:t>153</w:t>
            </w:r>
          </w:p>
        </w:tc>
        <w:tc>
          <w:tcPr>
            <w:tcW w:w="497" w:type="dxa"/>
            <w:vAlign w:val="center"/>
          </w:tcPr>
          <w:p w:rsidR="00480A75" w:rsidRDefault="00480A75" w:rsidP="009C4206">
            <w:pPr>
              <w:jc w:val="center"/>
            </w:pPr>
            <w:r>
              <w:t>4</w:t>
            </w:r>
          </w:p>
        </w:tc>
        <w:tc>
          <w:tcPr>
            <w:tcW w:w="1134" w:type="dxa"/>
            <w:gridSpan w:val="2"/>
            <w:vAlign w:val="center"/>
          </w:tcPr>
          <w:p w:rsidR="00480A75" w:rsidRPr="003A14A2" w:rsidRDefault="00480A75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80A75" w:rsidRPr="000535D7" w:rsidRDefault="00480A75" w:rsidP="009C4206">
            <w:r w:rsidRPr="000535D7">
              <w:t>Равновеликие и равносо</w:t>
            </w:r>
            <w:r w:rsidRPr="000535D7">
              <w:t>с</w:t>
            </w:r>
            <w:r w:rsidRPr="000535D7">
              <w:t>тавленные фигуры. Нахо</w:t>
            </w:r>
            <w:r w:rsidRPr="000535D7">
              <w:t>ж</w:t>
            </w:r>
            <w:r w:rsidRPr="000535D7">
              <w:t>дение и построение этих ф</w:t>
            </w:r>
            <w:r w:rsidRPr="000535D7">
              <w:t>и</w:t>
            </w:r>
            <w:r w:rsidRPr="000535D7">
              <w:t>гур</w:t>
            </w:r>
            <w:r>
              <w:t>.</w:t>
            </w:r>
          </w:p>
        </w:tc>
        <w:tc>
          <w:tcPr>
            <w:tcW w:w="1049" w:type="dxa"/>
            <w:gridSpan w:val="3"/>
          </w:tcPr>
          <w:p w:rsidR="00480A75" w:rsidRDefault="00480A75" w:rsidP="009C4206">
            <w:pPr>
              <w:jc w:val="center"/>
            </w:pPr>
            <w:r>
              <w:t>12.2</w:t>
            </w:r>
          </w:p>
        </w:tc>
        <w:tc>
          <w:tcPr>
            <w:tcW w:w="4106" w:type="dxa"/>
            <w:gridSpan w:val="2"/>
            <w:vMerge w:val="restart"/>
            <w:vAlign w:val="center"/>
          </w:tcPr>
          <w:p w:rsidR="00480A75" w:rsidRPr="00480A75" w:rsidRDefault="00480A75" w:rsidP="00480A75">
            <w:pPr>
              <w:jc w:val="center"/>
            </w:pP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Изображ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равносоставленные фи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уры, определять их площади. Моде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лиро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геометрические фигуры из бумаги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>(п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>е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рекраи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прямоуголь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к в параллел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о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грамм,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достраи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треугольник до п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а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раллелограмма).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Сравни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фигуры по площади.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Формулиро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свойства ра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в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носоставленных фигур.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Составля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фо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р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мулы для вычисления площади паралл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е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лограмма, прямоугольного треугольн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и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ка.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Выполня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измерения и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вычисля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площади параллело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раммов и треугол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ь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ников.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>Использо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компьютерное м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о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делирование и эксперимент для изуч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е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ния свойств геометрических объектов.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Строи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логическую цепочку рассужд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е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ний о равновеликих фигурах. </w:t>
            </w:r>
          </w:p>
        </w:tc>
        <w:tc>
          <w:tcPr>
            <w:tcW w:w="2461" w:type="dxa"/>
            <w:vAlign w:val="center"/>
          </w:tcPr>
          <w:p w:rsidR="00480A75" w:rsidRPr="00D11D30" w:rsidRDefault="00480A75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80A75" w:rsidRPr="00D11D30" w:rsidRDefault="00480A75" w:rsidP="009C4206">
            <w:pPr>
              <w:jc w:val="center"/>
            </w:pPr>
          </w:p>
        </w:tc>
      </w:tr>
      <w:tr w:rsidR="00480A75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80A75" w:rsidRDefault="00480A75" w:rsidP="009C4206">
            <w:pPr>
              <w:jc w:val="center"/>
            </w:pPr>
            <w:r>
              <w:t>154</w:t>
            </w:r>
          </w:p>
        </w:tc>
        <w:tc>
          <w:tcPr>
            <w:tcW w:w="497" w:type="dxa"/>
            <w:vAlign w:val="center"/>
          </w:tcPr>
          <w:p w:rsidR="00480A75" w:rsidRDefault="00480A75" w:rsidP="009C4206">
            <w:pPr>
              <w:jc w:val="center"/>
            </w:pPr>
            <w:r>
              <w:t>5</w:t>
            </w:r>
          </w:p>
        </w:tc>
        <w:tc>
          <w:tcPr>
            <w:tcW w:w="1134" w:type="dxa"/>
            <w:gridSpan w:val="2"/>
            <w:vAlign w:val="center"/>
          </w:tcPr>
          <w:p w:rsidR="00480A75" w:rsidRPr="003A14A2" w:rsidRDefault="00480A75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80A75" w:rsidRPr="00F042CA" w:rsidRDefault="00480A75" w:rsidP="009C4206">
            <w:r w:rsidRPr="00F042CA">
              <w:t>Использование метода пер</w:t>
            </w:r>
            <w:r w:rsidRPr="00F042CA">
              <w:t>е</w:t>
            </w:r>
            <w:r w:rsidRPr="00F042CA">
              <w:t>краивания при нахождении площади фигуры. Равенство площадей равносоставле</w:t>
            </w:r>
            <w:r w:rsidRPr="00F042CA">
              <w:t>н</w:t>
            </w:r>
            <w:r w:rsidRPr="00F042CA">
              <w:t>ных прямых.</w:t>
            </w:r>
          </w:p>
        </w:tc>
        <w:tc>
          <w:tcPr>
            <w:tcW w:w="1049" w:type="dxa"/>
            <w:gridSpan w:val="3"/>
          </w:tcPr>
          <w:p w:rsidR="00480A75" w:rsidRDefault="00480A75" w:rsidP="009C4206">
            <w:pPr>
              <w:jc w:val="center"/>
            </w:pPr>
            <w:r>
              <w:t>12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80A75" w:rsidRPr="00D11D30" w:rsidRDefault="00480A75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480A75" w:rsidRPr="00D11D30" w:rsidRDefault="00C90A7C" w:rsidP="009C4206">
            <w:pPr>
              <w:jc w:val="center"/>
            </w:pPr>
            <w:r>
              <w:t>Геометрические ф</w:t>
            </w:r>
            <w:r>
              <w:t>и</w:t>
            </w:r>
            <w:r>
              <w:t>гуры из бумаги</w:t>
            </w:r>
          </w:p>
        </w:tc>
        <w:tc>
          <w:tcPr>
            <w:tcW w:w="1719" w:type="dxa"/>
            <w:vAlign w:val="center"/>
          </w:tcPr>
          <w:p w:rsidR="00480A75" w:rsidRPr="00D11D30" w:rsidRDefault="00480A75" w:rsidP="009C4206">
            <w:pPr>
              <w:jc w:val="center"/>
            </w:pPr>
          </w:p>
        </w:tc>
      </w:tr>
      <w:tr w:rsidR="00480A75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480A75" w:rsidRDefault="00480A75" w:rsidP="009C4206">
            <w:pPr>
              <w:jc w:val="center"/>
            </w:pPr>
            <w:r>
              <w:t>155</w:t>
            </w:r>
          </w:p>
        </w:tc>
        <w:tc>
          <w:tcPr>
            <w:tcW w:w="497" w:type="dxa"/>
            <w:vAlign w:val="center"/>
          </w:tcPr>
          <w:p w:rsidR="00480A75" w:rsidRDefault="00480A75" w:rsidP="009C4206">
            <w:pPr>
              <w:jc w:val="center"/>
            </w:pPr>
            <w:r>
              <w:t>6</w:t>
            </w:r>
          </w:p>
        </w:tc>
        <w:tc>
          <w:tcPr>
            <w:tcW w:w="1134" w:type="dxa"/>
            <w:gridSpan w:val="2"/>
            <w:vAlign w:val="center"/>
          </w:tcPr>
          <w:p w:rsidR="00480A75" w:rsidRPr="003A14A2" w:rsidRDefault="00480A75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480A75" w:rsidRPr="00F042CA" w:rsidRDefault="00480A75" w:rsidP="009C4206">
            <w:r w:rsidRPr="00F042CA">
              <w:t>Задачи на нахождение пл</w:t>
            </w:r>
            <w:r w:rsidRPr="00F042CA">
              <w:t>о</w:t>
            </w:r>
            <w:r w:rsidRPr="00F042CA">
              <w:t>щадей фигур.</w:t>
            </w:r>
          </w:p>
        </w:tc>
        <w:tc>
          <w:tcPr>
            <w:tcW w:w="1049" w:type="dxa"/>
            <w:gridSpan w:val="3"/>
          </w:tcPr>
          <w:p w:rsidR="00480A75" w:rsidRDefault="00480A75" w:rsidP="009C4206">
            <w:pPr>
              <w:jc w:val="center"/>
            </w:pPr>
            <w:r>
              <w:t>12.2</w:t>
            </w:r>
          </w:p>
        </w:tc>
        <w:tc>
          <w:tcPr>
            <w:tcW w:w="4106" w:type="dxa"/>
            <w:gridSpan w:val="2"/>
            <w:vMerge/>
            <w:vAlign w:val="center"/>
          </w:tcPr>
          <w:p w:rsidR="00480A75" w:rsidRPr="00D11D30" w:rsidRDefault="00480A75" w:rsidP="009C4206">
            <w:pPr>
              <w:jc w:val="center"/>
            </w:pPr>
          </w:p>
        </w:tc>
        <w:tc>
          <w:tcPr>
            <w:tcW w:w="2461" w:type="dxa"/>
            <w:vAlign w:val="center"/>
          </w:tcPr>
          <w:p w:rsidR="00480A75" w:rsidRPr="00D11D30" w:rsidRDefault="00480A75" w:rsidP="009C4206">
            <w:pPr>
              <w:jc w:val="center"/>
            </w:pPr>
          </w:p>
        </w:tc>
        <w:tc>
          <w:tcPr>
            <w:tcW w:w="1719" w:type="dxa"/>
            <w:vAlign w:val="center"/>
          </w:tcPr>
          <w:p w:rsidR="00480A75" w:rsidRPr="00D11D30" w:rsidRDefault="00480A75" w:rsidP="009C4206">
            <w:pPr>
              <w:jc w:val="center"/>
            </w:pPr>
          </w:p>
        </w:tc>
      </w:tr>
      <w:tr w:rsidR="006860D8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860D8" w:rsidRDefault="006860D8" w:rsidP="009C4206">
            <w:pPr>
              <w:jc w:val="center"/>
            </w:pPr>
            <w:r>
              <w:lastRenderedPageBreak/>
              <w:t>156</w:t>
            </w:r>
          </w:p>
        </w:tc>
        <w:tc>
          <w:tcPr>
            <w:tcW w:w="497" w:type="dxa"/>
            <w:vAlign w:val="center"/>
          </w:tcPr>
          <w:p w:rsidR="006860D8" w:rsidRDefault="006860D8" w:rsidP="009C4206">
            <w:pPr>
              <w:jc w:val="center"/>
            </w:pPr>
            <w:r>
              <w:t>7</w:t>
            </w:r>
          </w:p>
        </w:tc>
        <w:tc>
          <w:tcPr>
            <w:tcW w:w="1134" w:type="dxa"/>
            <w:gridSpan w:val="2"/>
            <w:vAlign w:val="center"/>
          </w:tcPr>
          <w:p w:rsidR="006860D8" w:rsidRPr="003A14A2" w:rsidRDefault="006860D8" w:rsidP="009C4206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860D8" w:rsidRPr="001E228F" w:rsidRDefault="006860D8" w:rsidP="009C4206">
            <w:r>
              <w:t>Понятие призмы, ее элеме</w:t>
            </w:r>
            <w:r>
              <w:t>н</w:t>
            </w:r>
            <w:r>
              <w:t>ты и виды.</w:t>
            </w:r>
          </w:p>
        </w:tc>
        <w:tc>
          <w:tcPr>
            <w:tcW w:w="1049" w:type="dxa"/>
            <w:gridSpan w:val="3"/>
          </w:tcPr>
          <w:p w:rsidR="006860D8" w:rsidRDefault="006860D8" w:rsidP="009C4206">
            <w:pPr>
              <w:jc w:val="center"/>
            </w:pPr>
            <w:r>
              <w:t>12.3</w:t>
            </w:r>
          </w:p>
        </w:tc>
        <w:tc>
          <w:tcPr>
            <w:tcW w:w="4106" w:type="dxa"/>
            <w:gridSpan w:val="2"/>
            <w:vAlign w:val="center"/>
          </w:tcPr>
          <w:p w:rsidR="00480A75" w:rsidRPr="00480A75" w:rsidRDefault="00480A75" w:rsidP="00480A75">
            <w:pPr>
              <w:pStyle w:val="12"/>
              <w:spacing w:line="240" w:lineRule="auto"/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Распозна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на чертежах, рисун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ках, в окружающем мире призмы.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Назы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призмы.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Копиро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приз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мы, изобр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а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жённые на клетчатой бу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маге,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>осущест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>в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ля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самоконтроль,</w:t>
            </w:r>
          </w:p>
          <w:p w:rsidR="006860D8" w:rsidRPr="00D11D30" w:rsidRDefault="00480A75" w:rsidP="00480A75">
            <w:pPr>
              <w:jc w:val="center"/>
            </w:pP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проверяя соответствие полученного из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о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бражения заданному.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>Моделиро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призмы, используя бумагу, пластилин, проволоку и др.,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>изго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тавли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из ра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з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вёрток.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Определя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взаимное распол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о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жение граней, рё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бер, вершин призмы.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Исследо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свойства призмы, испол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ь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зуя экспе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мент, наблюдение, измер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е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ние, мо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делирование. </w:t>
            </w:r>
            <w:r w:rsidRPr="00480A75">
              <w:rPr>
                <w:rStyle w:val="CenturySchoolbook85pt0pt"/>
                <w:rFonts w:ascii="Times New Roman" w:hAnsi="Times New Roman" w:cs="Times New Roman"/>
                <w:b w:val="0"/>
                <w:sz w:val="22"/>
                <w:szCs w:val="22"/>
              </w:rPr>
              <w:t xml:space="preserve">Описывать 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их свой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а, используя соответствующую те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р</w:t>
            </w:r>
            <w:r w:rsidRPr="00480A75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минологию</w:t>
            </w:r>
            <w:r w:rsidRPr="00D7324F">
              <w:rPr>
                <w:rStyle w:val="CenturySchoolbook85pt0pt0"/>
                <w:rFonts w:ascii="Times New Roman" w:hAnsi="Times New Roman" w:cs="Times New Roman"/>
                <w:b w:val="0"/>
                <w:sz w:val="18"/>
                <w:szCs w:val="18"/>
              </w:rPr>
              <w:t xml:space="preserve"> </w:t>
            </w:r>
          </w:p>
        </w:tc>
        <w:tc>
          <w:tcPr>
            <w:tcW w:w="2461" w:type="dxa"/>
            <w:vAlign w:val="center"/>
          </w:tcPr>
          <w:p w:rsidR="006860D8" w:rsidRPr="00D11D30" w:rsidRDefault="00C90A7C" w:rsidP="009C4206">
            <w:pPr>
              <w:jc w:val="center"/>
            </w:pPr>
            <w:r>
              <w:t>Модель призмы</w:t>
            </w:r>
          </w:p>
        </w:tc>
        <w:tc>
          <w:tcPr>
            <w:tcW w:w="1719" w:type="dxa"/>
            <w:vAlign w:val="center"/>
          </w:tcPr>
          <w:p w:rsidR="006860D8" w:rsidRPr="00D11D30" w:rsidRDefault="006860D8" w:rsidP="009C4206">
            <w:pPr>
              <w:jc w:val="center"/>
            </w:pP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57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  <w:r>
              <w:t>8</w:t>
            </w: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1E228F" w:rsidRDefault="006A3CC3" w:rsidP="006A3CC3">
            <w:r>
              <w:t>Обобщение и повторение темы «Многоугольники и многогранники»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  <w:r>
              <w:t>12.1 – 12.3</w:t>
            </w:r>
          </w:p>
        </w:tc>
        <w:tc>
          <w:tcPr>
            <w:tcW w:w="4106" w:type="dxa"/>
            <w:gridSpan w:val="2"/>
          </w:tcPr>
          <w:p w:rsidR="006A3CC3" w:rsidRPr="006A3CC3" w:rsidRDefault="006A3CC3" w:rsidP="006A3CC3">
            <w:pPr>
              <w:pStyle w:val="12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22"/>
                <w:szCs w:val="22"/>
              </w:rPr>
            </w:pPr>
            <w:r w:rsidRPr="006A3CC3">
              <w:rPr>
                <w:rStyle w:val="CenturySchoolbook85pt0pt"/>
                <w:rFonts w:ascii="Times New Roman" w:hAnsi="Times New Roman"/>
                <w:b w:val="0"/>
                <w:sz w:val="22"/>
                <w:szCs w:val="22"/>
              </w:rPr>
              <w:t xml:space="preserve">Распознавать 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на чертежах, рисун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ах, в окружающем мире паралле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лограммы, правильные многоугол</w:t>
            </w:r>
            <w:r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ь</w:t>
            </w:r>
            <w:r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ки, призмы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 xml:space="preserve">. </w:t>
            </w:r>
            <w:r w:rsidRPr="006A3CC3">
              <w:rPr>
                <w:rStyle w:val="CenturySchoolbook85pt0pt"/>
                <w:rFonts w:ascii="Times New Roman" w:hAnsi="Times New Roman"/>
                <w:b w:val="0"/>
                <w:sz w:val="22"/>
                <w:szCs w:val="22"/>
              </w:rPr>
              <w:t xml:space="preserve">Изображать 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геометрические фигу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ы и их конфигурации от руки и с использ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о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ванием чертёжных инстру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ментов. </w:t>
            </w:r>
            <w:r w:rsidRPr="006A3CC3">
              <w:rPr>
                <w:rStyle w:val="CenturySchoolbook85pt0pt"/>
                <w:rFonts w:ascii="Times New Roman" w:hAnsi="Times New Roman"/>
                <w:b w:val="0"/>
                <w:sz w:val="22"/>
                <w:szCs w:val="22"/>
              </w:rPr>
              <w:t>Мод</w:t>
            </w:r>
            <w:r w:rsidRPr="006A3CC3">
              <w:rPr>
                <w:rStyle w:val="CenturySchoolbook85pt0pt"/>
                <w:rFonts w:ascii="Times New Roman" w:hAnsi="Times New Roman"/>
                <w:b w:val="0"/>
                <w:sz w:val="22"/>
                <w:szCs w:val="22"/>
              </w:rPr>
              <w:t>е</w:t>
            </w:r>
            <w:r w:rsidRPr="006A3CC3">
              <w:rPr>
                <w:rStyle w:val="CenturySchoolbook85pt0pt"/>
                <w:rFonts w:ascii="Times New Roman" w:hAnsi="Times New Roman"/>
                <w:b w:val="0"/>
                <w:sz w:val="22"/>
                <w:szCs w:val="22"/>
              </w:rPr>
              <w:t xml:space="preserve">лировать 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геометри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ческие объекты, и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с</w:t>
            </w:r>
            <w:r w:rsidRPr="006A3CC3">
              <w:rPr>
                <w:rStyle w:val="CenturySchoolbook85pt0pt0"/>
                <w:rFonts w:ascii="Times New Roman" w:hAnsi="Times New Roman" w:cs="Times New Roman"/>
                <w:b w:val="0"/>
                <w:sz w:val="22"/>
                <w:szCs w:val="22"/>
              </w:rPr>
              <w:t>пользуя бумагу</w:t>
            </w:r>
            <w:r w:rsidRPr="006A3CC3">
              <w:rPr>
                <w:rStyle w:val="CenturySchoolbook85pt0pt0"/>
                <w:rFonts w:ascii="Times New Roman" w:hAnsi="Times New Roman" w:cs="Times New Roman"/>
                <w:sz w:val="22"/>
                <w:szCs w:val="22"/>
              </w:rPr>
              <w:t xml:space="preserve">, </w:t>
            </w:r>
            <w:r w:rsidRPr="006A3CC3">
              <w:rPr>
                <w:rStyle w:val="95pt0"/>
                <w:rFonts w:eastAsia="Century Schoolbook"/>
                <w:bCs/>
                <w:sz w:val="22"/>
                <w:szCs w:val="22"/>
              </w:rPr>
              <w:t xml:space="preserve">пластилин, проволоку и др. </w:t>
            </w:r>
            <w:r w:rsidRPr="006A3CC3">
              <w:rPr>
                <w:rStyle w:val="95pt"/>
                <w:rFonts w:eastAsia="Century Schoolbook"/>
                <w:b w:val="0"/>
                <w:sz w:val="22"/>
                <w:szCs w:val="22"/>
              </w:rPr>
              <w:t>Иссле</w:t>
            </w:r>
            <w:r w:rsidRPr="006A3CC3">
              <w:rPr>
                <w:rStyle w:val="95pt"/>
                <w:rFonts w:eastAsia="Century Schoolbook"/>
                <w:b w:val="0"/>
                <w:sz w:val="22"/>
                <w:szCs w:val="22"/>
              </w:rPr>
              <w:softHyphen/>
              <w:t>довать</w:t>
            </w:r>
            <w:r w:rsidRPr="006A3CC3">
              <w:rPr>
                <w:rStyle w:val="95pt"/>
                <w:rFonts w:eastAsia="Century Schoolbook"/>
                <w:sz w:val="22"/>
                <w:szCs w:val="22"/>
              </w:rPr>
              <w:t xml:space="preserve"> </w:t>
            </w:r>
            <w:r w:rsidRPr="006A3CC3">
              <w:rPr>
                <w:rStyle w:val="95pt0"/>
                <w:rFonts w:eastAsia="Century Schoolbook"/>
                <w:bCs/>
                <w:sz w:val="22"/>
                <w:szCs w:val="22"/>
              </w:rPr>
              <w:t xml:space="preserve">и </w:t>
            </w:r>
            <w:r w:rsidRPr="006A3CC3">
              <w:rPr>
                <w:rStyle w:val="95pt"/>
                <w:rFonts w:eastAsia="Century Schoolbook"/>
                <w:b w:val="0"/>
                <w:sz w:val="22"/>
                <w:szCs w:val="22"/>
              </w:rPr>
              <w:t xml:space="preserve">описывать </w:t>
            </w:r>
            <w:r w:rsidRPr="006A3CC3">
              <w:rPr>
                <w:rStyle w:val="95pt0"/>
                <w:rFonts w:eastAsia="Century Schoolbook"/>
                <w:bCs/>
                <w:sz w:val="22"/>
                <w:szCs w:val="22"/>
              </w:rPr>
              <w:t>свойства гео</w:t>
            </w:r>
            <w:r w:rsidRPr="006A3CC3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>метрических фигур, используя экс</w:t>
            </w:r>
            <w:r w:rsidRPr="006A3CC3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>перимент, наблюдение, измерение, м</w:t>
            </w:r>
            <w:r w:rsidRPr="006A3CC3">
              <w:rPr>
                <w:rStyle w:val="95pt0"/>
                <w:rFonts w:eastAsia="Century Schoolbook"/>
                <w:bCs/>
                <w:sz w:val="22"/>
                <w:szCs w:val="22"/>
              </w:rPr>
              <w:t>о</w:t>
            </w:r>
            <w:r w:rsidRPr="006A3CC3">
              <w:rPr>
                <w:rStyle w:val="95pt0"/>
                <w:rFonts w:eastAsia="Century Schoolbook"/>
                <w:bCs/>
                <w:sz w:val="22"/>
                <w:szCs w:val="22"/>
              </w:rPr>
              <w:t>делирование. Решать задачи на нахо</w:t>
            </w:r>
            <w:r w:rsidRPr="006A3CC3">
              <w:rPr>
                <w:rStyle w:val="95pt0"/>
                <w:rFonts w:eastAsia="Century Schoolbook"/>
                <w:bCs/>
                <w:sz w:val="22"/>
                <w:szCs w:val="22"/>
              </w:rPr>
              <w:t>ж</w:t>
            </w:r>
            <w:r w:rsidRPr="006A3CC3">
              <w:rPr>
                <w:rStyle w:val="95pt0"/>
                <w:rFonts w:eastAsia="Century Schoolbook"/>
                <w:bCs/>
                <w:sz w:val="22"/>
                <w:szCs w:val="22"/>
              </w:rPr>
              <w:t>дение длин, площа</w:t>
            </w:r>
            <w:r w:rsidRPr="006A3CC3">
              <w:rPr>
                <w:rStyle w:val="95pt0"/>
                <w:rFonts w:eastAsia="Century Schoolbook"/>
                <w:bCs/>
                <w:sz w:val="22"/>
                <w:szCs w:val="22"/>
              </w:rPr>
              <w:softHyphen/>
              <w:t>дей и объёмов</w:t>
            </w:r>
            <w:r>
              <w:rPr>
                <w:rStyle w:val="95pt0"/>
                <w:rFonts w:eastAsia="Century Schoolbook"/>
                <w:bCs/>
                <w:sz w:val="22"/>
                <w:szCs w:val="22"/>
              </w:rPr>
              <w:t>.</w:t>
            </w:r>
          </w:p>
        </w:tc>
        <w:tc>
          <w:tcPr>
            <w:tcW w:w="2461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1719" w:type="dxa"/>
            <w:vAlign w:val="center"/>
          </w:tcPr>
          <w:p w:rsidR="006A3CC3" w:rsidRPr="00D11D30" w:rsidRDefault="00C90A7C" w:rsidP="006A3CC3">
            <w:pPr>
              <w:jc w:val="center"/>
            </w:pPr>
            <w:r>
              <w:t>Проверочная работа</w:t>
            </w: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14860" w:type="dxa"/>
            <w:gridSpan w:val="12"/>
            <w:vAlign w:val="center"/>
          </w:tcPr>
          <w:p w:rsidR="006A3CC3" w:rsidRPr="00D11D30" w:rsidRDefault="006A3CC3" w:rsidP="006A3CC3">
            <w:pPr>
              <w:jc w:val="center"/>
            </w:pPr>
            <w:r>
              <w:t>Повторение (13 часов)</w:t>
            </w: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58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F042CA" w:rsidRDefault="006A3CC3" w:rsidP="006A3CC3">
            <w:r w:rsidRPr="00F042CA">
              <w:t>Итоговое повторение по т</w:t>
            </w:r>
            <w:r w:rsidRPr="00F042CA">
              <w:t>е</w:t>
            </w:r>
            <w:r w:rsidRPr="00F042CA">
              <w:t>ме «Все действия с обыкн</w:t>
            </w:r>
            <w:r w:rsidRPr="00F042CA">
              <w:t>о</w:t>
            </w:r>
            <w:r w:rsidRPr="00F042CA">
              <w:t>венными дробями»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Merge w:val="restart"/>
            <w:vAlign w:val="center"/>
          </w:tcPr>
          <w:p w:rsidR="006A3CC3" w:rsidRPr="006A3CC3" w:rsidRDefault="006A3CC3" w:rsidP="006A3CC3">
            <w:pPr>
              <w:jc w:val="center"/>
            </w:pP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Сравнивать и упорядочивать десятичные дроби, находить наименьшую и на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и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большую десятич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ную дробь среди з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а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данного набора чисел. Пред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 xml:space="preserve">ставлять 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lastRenderedPageBreak/>
              <w:t>обыкновенные дроби в виде десятичных; выяснять, в каких случаях это возможно. Нахо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дить десятичное приближение обыкновенной дро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би с указанной точн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о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стью. Выполнять действия с дробными числами. Решать задачи на движение, содержащие данные, выраженные дро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б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ными чис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лами. Представлять доли вел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и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чины в процен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тах. Решать текстовые задачи на нахождение процента от да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н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ной величины. Решать задачи, требу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ю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щие владения понятием отношения. Со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ставлять по рисунку формулу для в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ы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числения пе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риметра или площади фиг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у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ры. Сравнивать и упо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рядочивать пол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о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жительные и отрицательные числа, н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а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ходить наибольшее или наименьшее из заданного набора чисел. Выполнять ч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и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словые подстановки в буквенное выр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а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жение (в том числе, подставлять отриц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а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тельные числа), вычислять значение в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ы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ражения. Отмечать точки на коорди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натной плоскости, находить координаты отмечен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ных точек. Строить фигуру, симметричную дан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ной относительно некоторой прямой; исполь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зовать при решении задач равенство симмет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ричных фигур. Решать задачи на взаимное рас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softHyphen/>
              <w:t>положение двух окружностей на плоск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о</w:t>
            </w:r>
            <w:r w:rsidRPr="006A3CC3">
              <w:rPr>
                <w:bCs/>
                <w:color w:val="000000"/>
                <w:sz w:val="22"/>
                <w:szCs w:val="22"/>
                <w:shd w:val="clear" w:color="auto" w:fill="FFFFFF"/>
              </w:rPr>
              <w:t>сти</w:t>
            </w:r>
            <w:r>
              <w:rPr>
                <w:bCs/>
                <w:color w:val="000000"/>
                <w:sz w:val="22"/>
                <w:szCs w:val="22"/>
                <w:shd w:val="clear" w:color="auto" w:fill="FFFFFF"/>
              </w:rPr>
              <w:t>. Решать уравнения на основе зав</w:t>
            </w:r>
            <w:r>
              <w:rPr>
                <w:bCs/>
                <w:color w:val="000000"/>
                <w:sz w:val="22"/>
                <w:szCs w:val="22"/>
                <w:shd w:val="clear" w:color="auto" w:fill="FFFFFF"/>
              </w:rPr>
              <w:t>и</w:t>
            </w:r>
            <w:r>
              <w:rPr>
                <w:bCs/>
                <w:color w:val="000000"/>
                <w:sz w:val="22"/>
                <w:szCs w:val="22"/>
                <w:shd w:val="clear" w:color="auto" w:fill="FFFFFF"/>
              </w:rPr>
              <w:t>симостей между компонентами дейс</w:t>
            </w:r>
            <w:r>
              <w:rPr>
                <w:bCs/>
                <w:color w:val="000000"/>
                <w:sz w:val="22"/>
                <w:szCs w:val="22"/>
                <w:shd w:val="clear" w:color="auto" w:fill="FFFFFF"/>
              </w:rPr>
              <w:t>т</w:t>
            </w:r>
            <w:r>
              <w:rPr>
                <w:bCs/>
                <w:color w:val="000000"/>
                <w:sz w:val="22"/>
                <w:szCs w:val="22"/>
                <w:shd w:val="clear" w:color="auto" w:fill="FFFFFF"/>
              </w:rPr>
              <w:t>вий.</w:t>
            </w:r>
          </w:p>
        </w:tc>
        <w:tc>
          <w:tcPr>
            <w:tcW w:w="2461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1719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59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F042CA" w:rsidRDefault="006A3CC3" w:rsidP="006A3CC3">
            <w:r w:rsidRPr="00F042CA">
              <w:t>Итоговое повторение по т</w:t>
            </w:r>
            <w:r w:rsidRPr="00F042CA">
              <w:t>е</w:t>
            </w:r>
            <w:r w:rsidRPr="00F042CA">
              <w:lastRenderedPageBreak/>
              <w:t>ме «Основные задачи на дроби»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1719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lastRenderedPageBreak/>
              <w:t>160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F042CA" w:rsidRDefault="006A3CC3" w:rsidP="006A3CC3">
            <w:r w:rsidRPr="00F042CA">
              <w:t>Итоговое повторение по т</w:t>
            </w:r>
            <w:r w:rsidRPr="00F042CA">
              <w:t>е</w:t>
            </w:r>
            <w:r w:rsidRPr="00F042CA">
              <w:t>ме «Все действия с десяти</w:t>
            </w:r>
            <w:r w:rsidRPr="00F042CA">
              <w:t>ч</w:t>
            </w:r>
            <w:r w:rsidRPr="00F042CA">
              <w:t>ными дробями»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1719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61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F042CA" w:rsidRDefault="006A3CC3" w:rsidP="006A3CC3">
            <w:r w:rsidRPr="00F042CA">
              <w:t>Итоговое повторение по т</w:t>
            </w:r>
            <w:r w:rsidRPr="00F042CA">
              <w:t>е</w:t>
            </w:r>
            <w:r w:rsidRPr="00F042CA">
              <w:t>ме «Отношения и проце</w:t>
            </w:r>
            <w:r w:rsidRPr="00F042CA">
              <w:t>н</w:t>
            </w:r>
            <w:r w:rsidRPr="00F042CA">
              <w:t>ты»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1719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62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F042CA" w:rsidRDefault="006A3CC3" w:rsidP="006A3CC3">
            <w:r w:rsidRPr="00F042CA">
              <w:t>Итоговое повторение по т</w:t>
            </w:r>
            <w:r w:rsidRPr="00F042CA">
              <w:t>е</w:t>
            </w:r>
            <w:r w:rsidRPr="00F042CA">
              <w:t>ме «Целые числа»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1719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63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F042CA" w:rsidRDefault="006A3CC3" w:rsidP="006A3CC3">
            <w:r w:rsidRPr="00F042CA">
              <w:t>Итоговое повторение по т</w:t>
            </w:r>
            <w:r w:rsidRPr="00F042CA">
              <w:t>е</w:t>
            </w:r>
            <w:r w:rsidRPr="00F042CA">
              <w:t>ме «Рациональные числа»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1719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64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F042CA" w:rsidRDefault="006A3CC3" w:rsidP="006A3CC3">
            <w:r w:rsidRPr="00F042CA">
              <w:t>Итоговое повторение по т</w:t>
            </w:r>
            <w:r w:rsidRPr="00F042CA">
              <w:t>е</w:t>
            </w:r>
            <w:r w:rsidRPr="00F042CA">
              <w:t>ме «Решение уравнений»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1719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65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3F4DF1" w:rsidRDefault="006A3CC3" w:rsidP="006A3CC3">
            <w:r w:rsidRPr="003F4DF1">
              <w:t>Итоговое повторение по т</w:t>
            </w:r>
            <w:r w:rsidRPr="003F4DF1">
              <w:t>е</w:t>
            </w:r>
            <w:r w:rsidRPr="003F4DF1">
              <w:t>ме «Симметрия», «Прямые и окружность»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1719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66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3F4DF1" w:rsidRDefault="006A3CC3" w:rsidP="006A3CC3">
            <w:r w:rsidRPr="003F4DF1">
              <w:t>Итоговое повторение по т</w:t>
            </w:r>
            <w:r w:rsidRPr="003F4DF1">
              <w:t>е</w:t>
            </w:r>
            <w:r w:rsidRPr="003F4DF1">
              <w:t>ме «Многоугольники»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1719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67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3F4DF1" w:rsidRDefault="006A3CC3" w:rsidP="006A3CC3">
            <w:r w:rsidRPr="003F4DF1">
              <w:t>Итоговое повторение по т</w:t>
            </w:r>
            <w:r w:rsidRPr="003F4DF1">
              <w:t>е</w:t>
            </w:r>
            <w:r w:rsidRPr="003F4DF1">
              <w:t>ме «Решение задач»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1719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68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1E228F" w:rsidRDefault="006A3CC3" w:rsidP="006A3CC3">
            <w:r>
              <w:t>Контрольная работа за 1 п</w:t>
            </w:r>
            <w:r>
              <w:t>о</w:t>
            </w:r>
            <w:r>
              <w:t>лугодие.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A3CC3" w:rsidRPr="00D11D30" w:rsidRDefault="00C90A7C" w:rsidP="006A3CC3">
            <w:pPr>
              <w:jc w:val="center"/>
            </w:pPr>
            <w:r>
              <w:t>Карточки-задания</w:t>
            </w:r>
          </w:p>
        </w:tc>
        <w:tc>
          <w:tcPr>
            <w:tcW w:w="1719" w:type="dxa"/>
            <w:vAlign w:val="center"/>
          </w:tcPr>
          <w:p w:rsidR="006A3CC3" w:rsidRPr="00D11D30" w:rsidRDefault="00C90A7C" w:rsidP="006A3CC3">
            <w:pPr>
              <w:jc w:val="center"/>
            </w:pPr>
            <w:r>
              <w:t>Контрольная работа</w:t>
            </w: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69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3F4DF1" w:rsidRDefault="006A3CC3" w:rsidP="006A3CC3">
            <w:r w:rsidRPr="003F4DF1">
              <w:t>Итоговая контрольная раб</w:t>
            </w:r>
            <w:r w:rsidRPr="003F4DF1">
              <w:t>о</w:t>
            </w:r>
            <w:r w:rsidRPr="003F4DF1">
              <w:t>та по темам: «Действия с десятичными дробями», «Целые и рациональные числа», «Проценты», «Р</w:t>
            </w:r>
            <w:r w:rsidRPr="003F4DF1">
              <w:t>е</w:t>
            </w:r>
            <w:r w:rsidRPr="003F4DF1">
              <w:t>шение уравнений».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Merge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A3CC3" w:rsidRPr="00D11D30" w:rsidRDefault="00C90A7C" w:rsidP="006A3CC3">
            <w:pPr>
              <w:jc w:val="center"/>
            </w:pPr>
            <w:r>
              <w:t>Карточки-задания</w:t>
            </w:r>
          </w:p>
        </w:tc>
        <w:tc>
          <w:tcPr>
            <w:tcW w:w="1719" w:type="dxa"/>
            <w:vAlign w:val="center"/>
          </w:tcPr>
          <w:p w:rsidR="006A3CC3" w:rsidRPr="00D11D30" w:rsidRDefault="00C90A7C" w:rsidP="006A3CC3">
            <w:pPr>
              <w:jc w:val="center"/>
            </w:pPr>
            <w:r>
              <w:t>Контрольная работа</w:t>
            </w:r>
          </w:p>
        </w:tc>
      </w:tr>
      <w:tr w:rsidR="006A3CC3" w:rsidRPr="003A14A2" w:rsidTr="00E646D0">
        <w:trPr>
          <w:trHeight w:val="46"/>
          <w:jc w:val="center"/>
        </w:trPr>
        <w:tc>
          <w:tcPr>
            <w:tcW w:w="688" w:type="dxa"/>
            <w:vAlign w:val="center"/>
          </w:tcPr>
          <w:p w:rsidR="006A3CC3" w:rsidRDefault="006A3CC3" w:rsidP="006A3CC3">
            <w:pPr>
              <w:jc w:val="center"/>
            </w:pPr>
            <w:r>
              <w:t>170</w:t>
            </w:r>
          </w:p>
        </w:tc>
        <w:tc>
          <w:tcPr>
            <w:tcW w:w="497" w:type="dxa"/>
            <w:vAlign w:val="center"/>
          </w:tcPr>
          <w:p w:rsidR="006A3CC3" w:rsidRDefault="006A3CC3" w:rsidP="006A3CC3">
            <w:pPr>
              <w:jc w:val="center"/>
            </w:pPr>
          </w:p>
        </w:tc>
        <w:tc>
          <w:tcPr>
            <w:tcW w:w="1134" w:type="dxa"/>
            <w:gridSpan w:val="2"/>
            <w:vAlign w:val="center"/>
          </w:tcPr>
          <w:p w:rsidR="006A3CC3" w:rsidRPr="003A14A2" w:rsidRDefault="006A3CC3" w:rsidP="006A3CC3">
            <w:pPr>
              <w:jc w:val="center"/>
              <w:rPr>
                <w:b/>
              </w:rPr>
            </w:pPr>
          </w:p>
        </w:tc>
        <w:tc>
          <w:tcPr>
            <w:tcW w:w="3206" w:type="dxa"/>
          </w:tcPr>
          <w:p w:rsidR="006A3CC3" w:rsidRPr="003F4DF1" w:rsidRDefault="006A3CC3" w:rsidP="006A3CC3">
            <w:r w:rsidRPr="003F4DF1">
              <w:t>Анализ итоговой контрол</w:t>
            </w:r>
            <w:r w:rsidRPr="003F4DF1">
              <w:t>ь</w:t>
            </w:r>
            <w:r w:rsidRPr="003F4DF1">
              <w:t>ной работы. Заключител</w:t>
            </w:r>
            <w:r w:rsidRPr="003F4DF1">
              <w:t>ь</w:t>
            </w:r>
            <w:r w:rsidRPr="003F4DF1">
              <w:t>ный урок</w:t>
            </w:r>
          </w:p>
        </w:tc>
        <w:tc>
          <w:tcPr>
            <w:tcW w:w="1049" w:type="dxa"/>
            <w:gridSpan w:val="3"/>
          </w:tcPr>
          <w:p w:rsidR="006A3CC3" w:rsidRDefault="006A3CC3" w:rsidP="006A3CC3">
            <w:pPr>
              <w:jc w:val="center"/>
            </w:pPr>
          </w:p>
        </w:tc>
        <w:tc>
          <w:tcPr>
            <w:tcW w:w="4106" w:type="dxa"/>
            <w:gridSpan w:val="2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2461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  <w:tc>
          <w:tcPr>
            <w:tcW w:w="1719" w:type="dxa"/>
            <w:vAlign w:val="center"/>
          </w:tcPr>
          <w:p w:rsidR="006A3CC3" w:rsidRPr="00D11D30" w:rsidRDefault="006A3CC3" w:rsidP="006A3CC3">
            <w:pPr>
              <w:jc w:val="center"/>
            </w:pPr>
          </w:p>
        </w:tc>
      </w:tr>
    </w:tbl>
    <w:p w:rsidR="00911D14" w:rsidRDefault="00911D14" w:rsidP="00911D14">
      <w:pPr>
        <w:jc w:val="center"/>
        <w:rPr>
          <w:b/>
          <w:sz w:val="28"/>
          <w:szCs w:val="28"/>
        </w:rPr>
      </w:pPr>
    </w:p>
    <w:p w:rsidR="00911D14" w:rsidRDefault="00911D14" w:rsidP="004264B8">
      <w:pPr>
        <w:numPr>
          <w:ilvl w:val="0"/>
          <w:numId w:val="22"/>
        </w:numPr>
        <w:ind w:left="0" w:firstLine="0"/>
        <w:jc w:val="center"/>
        <w:rPr>
          <w:b/>
          <w:sz w:val="28"/>
          <w:szCs w:val="28"/>
        </w:rPr>
        <w:sectPr w:rsidR="00911D14" w:rsidSect="00911D14">
          <w:pgSz w:w="16838" w:h="11906" w:orient="landscape"/>
          <w:pgMar w:top="992" w:right="1134" w:bottom="851" w:left="851" w:header="709" w:footer="709" w:gutter="0"/>
          <w:cols w:space="708"/>
          <w:docGrid w:linePitch="360"/>
        </w:sectPr>
      </w:pPr>
    </w:p>
    <w:p w:rsidR="00734B10" w:rsidRPr="000E67EA" w:rsidRDefault="00734B10" w:rsidP="004264B8">
      <w:pPr>
        <w:numPr>
          <w:ilvl w:val="0"/>
          <w:numId w:val="22"/>
        </w:numPr>
        <w:ind w:left="0" w:firstLine="0"/>
        <w:jc w:val="center"/>
        <w:rPr>
          <w:b/>
          <w:sz w:val="28"/>
          <w:szCs w:val="28"/>
        </w:rPr>
      </w:pPr>
      <w:r w:rsidRPr="000E67EA">
        <w:rPr>
          <w:b/>
          <w:sz w:val="28"/>
          <w:szCs w:val="28"/>
        </w:rPr>
        <w:lastRenderedPageBreak/>
        <w:t>Описание учебно-методичес</w:t>
      </w:r>
      <w:r>
        <w:rPr>
          <w:b/>
          <w:sz w:val="28"/>
          <w:szCs w:val="28"/>
        </w:rPr>
        <w:t>кого и материально-технического</w:t>
      </w:r>
      <w:r>
        <w:rPr>
          <w:b/>
          <w:sz w:val="28"/>
          <w:szCs w:val="28"/>
        </w:rPr>
        <w:br/>
      </w:r>
      <w:r w:rsidRPr="000E67EA">
        <w:rPr>
          <w:b/>
          <w:sz w:val="28"/>
          <w:szCs w:val="28"/>
        </w:rPr>
        <w:t>обеспечения образовательного процесса</w:t>
      </w:r>
    </w:p>
    <w:p w:rsidR="00734B10" w:rsidRPr="000E67EA" w:rsidRDefault="00734B10" w:rsidP="00734B10">
      <w:pPr>
        <w:rPr>
          <w:sz w:val="28"/>
          <w:szCs w:val="28"/>
        </w:rPr>
      </w:pPr>
    </w:p>
    <w:p w:rsidR="00734B10" w:rsidRPr="000E67EA" w:rsidRDefault="00734B10" w:rsidP="00734B10">
      <w:pPr>
        <w:numPr>
          <w:ilvl w:val="3"/>
          <w:numId w:val="1"/>
        </w:numPr>
        <w:ind w:left="0" w:firstLine="0"/>
        <w:jc w:val="center"/>
        <w:rPr>
          <w:b/>
          <w:sz w:val="28"/>
          <w:szCs w:val="28"/>
        </w:rPr>
      </w:pPr>
      <w:r w:rsidRPr="000E67EA">
        <w:rPr>
          <w:b/>
          <w:sz w:val="28"/>
          <w:szCs w:val="28"/>
        </w:rPr>
        <w:t>Используемый УМК</w:t>
      </w:r>
    </w:p>
    <w:p w:rsidR="00734B10" w:rsidRPr="000E67EA" w:rsidRDefault="00734B10" w:rsidP="00734B10">
      <w:pPr>
        <w:ind w:firstLine="709"/>
        <w:jc w:val="both"/>
        <w:rPr>
          <w:sz w:val="28"/>
          <w:szCs w:val="28"/>
        </w:rPr>
      </w:pPr>
      <w:r w:rsidRPr="000E67EA">
        <w:rPr>
          <w:sz w:val="28"/>
          <w:szCs w:val="28"/>
        </w:rPr>
        <w:t>Учебники Г.В.</w:t>
      </w:r>
      <w:r>
        <w:rPr>
          <w:sz w:val="28"/>
          <w:szCs w:val="28"/>
        </w:rPr>
        <w:t> </w:t>
      </w:r>
      <w:r w:rsidRPr="000E67EA">
        <w:rPr>
          <w:sz w:val="28"/>
          <w:szCs w:val="28"/>
        </w:rPr>
        <w:t>Дорофеева, И.Ф. Шарыгина и др. Математика 5-6.</w:t>
      </w:r>
    </w:p>
    <w:p w:rsidR="00734B10" w:rsidRPr="000E67EA" w:rsidRDefault="00734B10" w:rsidP="00734B10">
      <w:pPr>
        <w:ind w:firstLine="709"/>
        <w:jc w:val="both"/>
        <w:rPr>
          <w:sz w:val="28"/>
          <w:szCs w:val="28"/>
        </w:rPr>
      </w:pPr>
      <w:r w:rsidRPr="000E67EA">
        <w:rPr>
          <w:sz w:val="28"/>
          <w:szCs w:val="28"/>
        </w:rPr>
        <w:t>Учебники Г.В. Дорофеева и др. Алгебра 7-9.</w:t>
      </w:r>
    </w:p>
    <w:p w:rsidR="00734B10" w:rsidRPr="000E67EA" w:rsidRDefault="00734B10" w:rsidP="00734B10">
      <w:pPr>
        <w:ind w:firstLine="709"/>
        <w:jc w:val="both"/>
        <w:rPr>
          <w:sz w:val="28"/>
          <w:szCs w:val="28"/>
        </w:rPr>
      </w:pPr>
      <w:r w:rsidRPr="000E67EA">
        <w:rPr>
          <w:sz w:val="28"/>
          <w:szCs w:val="28"/>
        </w:rPr>
        <w:t>Учебники И.Ф.</w:t>
      </w:r>
      <w:r>
        <w:rPr>
          <w:sz w:val="28"/>
          <w:szCs w:val="28"/>
        </w:rPr>
        <w:t> </w:t>
      </w:r>
      <w:r w:rsidRPr="000E67EA">
        <w:rPr>
          <w:sz w:val="28"/>
          <w:szCs w:val="28"/>
        </w:rPr>
        <w:t>Шарыгина. Геометрия 7-9.</w:t>
      </w:r>
    </w:p>
    <w:p w:rsidR="00734B10" w:rsidRPr="000E67EA" w:rsidRDefault="00734B10" w:rsidP="00734B10">
      <w:pPr>
        <w:ind w:firstLine="709"/>
        <w:jc w:val="both"/>
        <w:rPr>
          <w:sz w:val="28"/>
          <w:szCs w:val="28"/>
        </w:rPr>
      </w:pPr>
      <w:r w:rsidRPr="000E67EA">
        <w:rPr>
          <w:sz w:val="28"/>
          <w:szCs w:val="28"/>
        </w:rPr>
        <w:t>Дидактические материалы, входящие в состав УМК.</w:t>
      </w:r>
    </w:p>
    <w:p w:rsidR="00734B10" w:rsidRPr="000E67EA" w:rsidRDefault="00734B10" w:rsidP="00734B10">
      <w:pPr>
        <w:numPr>
          <w:ilvl w:val="3"/>
          <w:numId w:val="1"/>
        </w:numPr>
        <w:ind w:left="0" w:firstLine="0"/>
        <w:jc w:val="center"/>
        <w:rPr>
          <w:b/>
          <w:sz w:val="28"/>
          <w:szCs w:val="28"/>
        </w:rPr>
      </w:pPr>
      <w:r w:rsidRPr="000E67EA">
        <w:rPr>
          <w:b/>
          <w:sz w:val="28"/>
          <w:szCs w:val="28"/>
        </w:rPr>
        <w:t>Библиотечный фонд</w:t>
      </w:r>
    </w:p>
    <w:p w:rsidR="00734B10" w:rsidRPr="000E67EA" w:rsidRDefault="00734B10" w:rsidP="00734B10">
      <w:pPr>
        <w:ind w:firstLine="709"/>
        <w:jc w:val="both"/>
        <w:rPr>
          <w:spacing w:val="-4"/>
          <w:sz w:val="28"/>
          <w:szCs w:val="28"/>
        </w:rPr>
      </w:pPr>
      <w:r w:rsidRPr="000E67EA">
        <w:rPr>
          <w:spacing w:val="-4"/>
          <w:sz w:val="28"/>
          <w:szCs w:val="28"/>
        </w:rPr>
        <w:t>Нормативные документы (ФГОС, примерная основная образовательная программа образовательного учреждения, примерная программа по математике 5-9 классы, фунд</w:t>
      </w:r>
      <w:r w:rsidRPr="000E67EA">
        <w:rPr>
          <w:spacing w:val="-4"/>
          <w:sz w:val="28"/>
          <w:szCs w:val="28"/>
        </w:rPr>
        <w:t>а</w:t>
      </w:r>
      <w:r w:rsidRPr="000E67EA">
        <w:rPr>
          <w:spacing w:val="-4"/>
          <w:sz w:val="28"/>
          <w:szCs w:val="28"/>
        </w:rPr>
        <w:t xml:space="preserve">ментальное ядро содержания общего образования, планируемые результаты освоения программы основного общего образования по математике). </w:t>
      </w:r>
    </w:p>
    <w:p w:rsidR="00734B10" w:rsidRPr="00A76ADE" w:rsidRDefault="00734B10" w:rsidP="00734B10">
      <w:pPr>
        <w:ind w:firstLine="709"/>
        <w:rPr>
          <w:sz w:val="28"/>
          <w:szCs w:val="28"/>
        </w:rPr>
      </w:pPr>
      <w:r w:rsidRPr="00A76ADE">
        <w:rPr>
          <w:sz w:val="28"/>
          <w:szCs w:val="28"/>
        </w:rPr>
        <w:t>Авторские программы по курсам математик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Учебные пособия: рабочие тетради, дидактические материалы, сборники ко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трольных работ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особия для подготовки к ГИ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Учебные пособия по элективным курсам и внеурочной деятельност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Научная, научно-популярная, историческая литература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Справочные пособия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Методические пособия для учителя.</w:t>
      </w:r>
    </w:p>
    <w:p w:rsidR="00734B10" w:rsidRPr="00A76ADE" w:rsidRDefault="00734B10" w:rsidP="00734B10">
      <w:pPr>
        <w:numPr>
          <w:ilvl w:val="3"/>
          <w:numId w:val="1"/>
        </w:numPr>
        <w:ind w:left="0" w:firstLine="0"/>
        <w:jc w:val="center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>Печатные пособия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Таблицы по математике для 5-6 классов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Таблицы по алгебре для 7-9 классов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Таблицы по геометрии для 7-9 классов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Портреты выдающихся деятелей математики.</w:t>
      </w:r>
    </w:p>
    <w:p w:rsidR="00734B10" w:rsidRPr="00A76ADE" w:rsidRDefault="00734B10" w:rsidP="00734B10">
      <w:pPr>
        <w:numPr>
          <w:ilvl w:val="3"/>
          <w:numId w:val="1"/>
        </w:numPr>
        <w:ind w:left="0" w:firstLine="0"/>
        <w:jc w:val="center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>Информационные средства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Мультимедийные обучающие программы и электронные учебные издания по основным разделам математики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Электронная база данных для создания тематических и итоговых разноуровн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вых тренировочных и проверочных материалов для организации фронтальной и инд</w:t>
      </w:r>
      <w:r w:rsidRPr="00A76ADE">
        <w:rPr>
          <w:sz w:val="28"/>
          <w:szCs w:val="28"/>
        </w:rPr>
        <w:t>и</w:t>
      </w:r>
      <w:r w:rsidRPr="00A76ADE">
        <w:rPr>
          <w:sz w:val="28"/>
          <w:szCs w:val="28"/>
        </w:rPr>
        <w:t>видуальной работы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Инструментальная среда по математике.</w:t>
      </w:r>
    </w:p>
    <w:p w:rsidR="00734B10" w:rsidRPr="00A76ADE" w:rsidRDefault="00734B10" w:rsidP="00734B10">
      <w:pPr>
        <w:numPr>
          <w:ilvl w:val="3"/>
          <w:numId w:val="1"/>
        </w:numPr>
        <w:ind w:left="0" w:firstLine="0"/>
        <w:jc w:val="center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>Экранно-звуковые пособия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Видеофильмы по истории математики, математических идей и методов.</w:t>
      </w:r>
    </w:p>
    <w:p w:rsidR="00734B10" w:rsidRPr="00A76ADE" w:rsidRDefault="00734B10" w:rsidP="00734B10">
      <w:pPr>
        <w:numPr>
          <w:ilvl w:val="3"/>
          <w:numId w:val="1"/>
        </w:numPr>
        <w:ind w:left="0" w:firstLine="0"/>
        <w:jc w:val="center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>Технические средства обучения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Мультимедийный компьютер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Мультимедиа проектор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Экран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Интерактивная доска.</w:t>
      </w:r>
    </w:p>
    <w:p w:rsidR="00734B10" w:rsidRPr="00A76ADE" w:rsidRDefault="00734B10" w:rsidP="00734B10">
      <w:pPr>
        <w:numPr>
          <w:ilvl w:val="3"/>
          <w:numId w:val="1"/>
        </w:numPr>
        <w:ind w:left="0" w:firstLine="0"/>
        <w:jc w:val="center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>Учебно-практическое и учебно-лабораторное оборудование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Доска</w:t>
      </w:r>
      <w:r w:rsidR="00425E64">
        <w:rPr>
          <w:sz w:val="28"/>
          <w:szCs w:val="28"/>
        </w:rPr>
        <w:t xml:space="preserve"> магнитная</w:t>
      </w:r>
      <w:r w:rsidRPr="00A76ADE">
        <w:rPr>
          <w:sz w:val="28"/>
          <w:szCs w:val="28"/>
        </w:rPr>
        <w:t>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Комплект чертежных инструментов (классных и раздаточных)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Комплект планиметрических и стереометричес</w:t>
      </w:r>
      <w:r w:rsidR="00425E64">
        <w:rPr>
          <w:sz w:val="28"/>
          <w:szCs w:val="28"/>
        </w:rPr>
        <w:t>ких тел (демонстрационных и раз</w:t>
      </w:r>
      <w:r w:rsidRPr="00A76ADE">
        <w:rPr>
          <w:sz w:val="28"/>
          <w:szCs w:val="28"/>
        </w:rPr>
        <w:t>даточных).</w:t>
      </w:r>
    </w:p>
    <w:p w:rsidR="00734B10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lastRenderedPageBreak/>
        <w:t>Комплекты для моделирования (цветная бумага, картон, калька, клей, ножницы, пластилин).</w:t>
      </w:r>
    </w:p>
    <w:p w:rsidR="00734B10" w:rsidRPr="002211E4" w:rsidRDefault="00734B10" w:rsidP="00734B10">
      <w:pPr>
        <w:ind w:firstLine="709"/>
        <w:jc w:val="both"/>
        <w:rPr>
          <w:sz w:val="18"/>
          <w:szCs w:val="18"/>
        </w:rPr>
      </w:pPr>
    </w:p>
    <w:p w:rsidR="00734B10" w:rsidRDefault="00734B10" w:rsidP="004264B8">
      <w:pPr>
        <w:numPr>
          <w:ilvl w:val="0"/>
          <w:numId w:val="22"/>
        </w:numPr>
        <w:ind w:left="0"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</w:t>
      </w:r>
      <w:r w:rsidRPr="000E67EA">
        <w:rPr>
          <w:b/>
          <w:sz w:val="28"/>
          <w:szCs w:val="28"/>
        </w:rPr>
        <w:t>ланируемые результаты</w:t>
      </w:r>
      <w:r w:rsidR="008C435B">
        <w:rPr>
          <w:b/>
          <w:sz w:val="28"/>
          <w:szCs w:val="28"/>
        </w:rPr>
        <w:t xml:space="preserve"> изучения учебного предмета </w:t>
      </w:r>
      <w:r w:rsidR="008C435B">
        <w:rPr>
          <w:b/>
          <w:sz w:val="28"/>
          <w:szCs w:val="28"/>
        </w:rPr>
        <w:br/>
        <w:t>в  6 классе</w:t>
      </w:r>
    </w:p>
    <w:p w:rsidR="00734B10" w:rsidRPr="002211E4" w:rsidRDefault="00734B10" w:rsidP="00734B10">
      <w:pPr>
        <w:rPr>
          <w:sz w:val="18"/>
          <w:szCs w:val="18"/>
        </w:rPr>
      </w:pPr>
    </w:p>
    <w:p w:rsidR="00734B10" w:rsidRPr="00A76ADE" w:rsidRDefault="00734B10" w:rsidP="00734B10">
      <w:pPr>
        <w:jc w:val="center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>Личностные результаты</w:t>
      </w:r>
    </w:p>
    <w:p w:rsidR="00734B10" w:rsidRPr="00A76ADE" w:rsidRDefault="00734B10" w:rsidP="00734B10">
      <w:pPr>
        <w:pStyle w:val="aff0"/>
        <w:spacing w:line="240" w:lineRule="auto"/>
        <w:ind w:firstLine="709"/>
        <w:outlineLvl w:val="0"/>
        <w:rPr>
          <w:b/>
          <w:bCs/>
          <w:szCs w:val="28"/>
        </w:rPr>
      </w:pPr>
      <w:r w:rsidRPr="00A76ADE">
        <w:rPr>
          <w:b/>
          <w:bCs/>
          <w:szCs w:val="28"/>
        </w:rPr>
        <w:t>Личностные универсальные учебные действия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В рамках </w:t>
      </w:r>
      <w:r w:rsidRPr="00E569F3">
        <w:rPr>
          <w:sz w:val="28"/>
          <w:szCs w:val="28"/>
        </w:rPr>
        <w:t>когнитивного компонента</w:t>
      </w:r>
      <w:r w:rsidR="00E569F3">
        <w:rPr>
          <w:sz w:val="28"/>
          <w:szCs w:val="28"/>
        </w:rPr>
        <w:t xml:space="preserve"> </w:t>
      </w:r>
      <w:r w:rsidRPr="00E569F3">
        <w:rPr>
          <w:sz w:val="28"/>
          <w:szCs w:val="28"/>
        </w:rPr>
        <w:t>будут</w:t>
      </w:r>
      <w:r w:rsidRPr="00A76ADE">
        <w:rPr>
          <w:sz w:val="28"/>
          <w:szCs w:val="28"/>
        </w:rPr>
        <w:t xml:space="preserve"> сформированы: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представления о фактах, иллюстрирующих важ</w:t>
      </w:r>
      <w:r w:rsidR="008C435B">
        <w:rPr>
          <w:sz w:val="28"/>
          <w:szCs w:val="28"/>
        </w:rPr>
        <w:t>ные этапы развития математики (</w:t>
      </w:r>
      <w:r w:rsidRPr="00A76ADE">
        <w:rPr>
          <w:sz w:val="28"/>
          <w:szCs w:val="28"/>
        </w:rPr>
        <w:t xml:space="preserve"> старинные системы записи чисел, старинные системы мер; происхождение геометрии из практических потребностей людей)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ориентация в системе требований при обучении математике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В рамках </w:t>
      </w:r>
      <w:r w:rsidRPr="00E569F3">
        <w:rPr>
          <w:sz w:val="28"/>
          <w:szCs w:val="28"/>
        </w:rPr>
        <w:t>ценностного и эмоционального компонентов</w:t>
      </w:r>
      <w:r w:rsidRPr="00A76ADE">
        <w:rPr>
          <w:sz w:val="28"/>
          <w:szCs w:val="28"/>
        </w:rPr>
        <w:t xml:space="preserve"> будут сформированы: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позитивное, эмоциональное восприятие математических объектов, рассужд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ний, решений задач, рассматриваемых проблем.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В рамках </w:t>
      </w:r>
      <w:r w:rsidRPr="00E569F3">
        <w:rPr>
          <w:sz w:val="28"/>
          <w:szCs w:val="28"/>
        </w:rPr>
        <w:t>деятельностного (поведенческого) компонента</w:t>
      </w:r>
      <w:r w:rsidRPr="00A76ADE">
        <w:rPr>
          <w:sz w:val="28"/>
          <w:szCs w:val="28"/>
        </w:rPr>
        <w:t xml:space="preserve"> будут сформированы: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готовность и способность к выполнению норм и требований, предъявляемых на уроках математики.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Ученик получит возможность для формирования: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sz w:val="28"/>
          <w:szCs w:val="28"/>
        </w:rPr>
        <w:t>• </w:t>
      </w:r>
      <w:r w:rsidRPr="00A76ADE">
        <w:rPr>
          <w:i/>
          <w:sz w:val="28"/>
          <w:szCs w:val="28"/>
        </w:rPr>
        <w:t>выраженной устойчивой учебно-познавательной мотивации и интереса к из</w:t>
      </w:r>
      <w:r w:rsidRPr="00A76ADE">
        <w:rPr>
          <w:i/>
          <w:sz w:val="28"/>
          <w:szCs w:val="28"/>
        </w:rPr>
        <w:t>у</w:t>
      </w:r>
      <w:r w:rsidRPr="00A76ADE">
        <w:rPr>
          <w:i/>
          <w:sz w:val="28"/>
          <w:szCs w:val="28"/>
        </w:rPr>
        <w:t>чению математики;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sz w:val="28"/>
          <w:szCs w:val="28"/>
        </w:rPr>
        <w:t>• </w:t>
      </w:r>
      <w:r w:rsidRPr="00A76ADE">
        <w:rPr>
          <w:i/>
          <w:sz w:val="28"/>
          <w:szCs w:val="28"/>
        </w:rPr>
        <w:t>умение выбирать желаемый уровень математических результатов;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sz w:val="28"/>
          <w:szCs w:val="28"/>
        </w:rPr>
        <w:t>• </w:t>
      </w:r>
      <w:r w:rsidRPr="00A76ADE">
        <w:rPr>
          <w:i/>
          <w:sz w:val="28"/>
          <w:szCs w:val="28"/>
        </w:rPr>
        <w:t>адекватной позитивной самооценки и Я-концепции.</w:t>
      </w:r>
    </w:p>
    <w:p w:rsidR="00734B10" w:rsidRPr="000E67EA" w:rsidRDefault="00734B10" w:rsidP="00734B10">
      <w:pPr>
        <w:pStyle w:val="Abstract"/>
        <w:spacing w:line="240" w:lineRule="auto"/>
        <w:ind w:firstLine="709"/>
        <w:outlineLvl w:val="0"/>
      </w:pPr>
    </w:p>
    <w:p w:rsidR="00734B10" w:rsidRPr="00A76ADE" w:rsidRDefault="00734B10" w:rsidP="00734B10">
      <w:pPr>
        <w:pStyle w:val="Abstract"/>
        <w:spacing w:line="240" w:lineRule="auto"/>
        <w:ind w:firstLine="0"/>
        <w:jc w:val="center"/>
        <w:outlineLvl w:val="0"/>
        <w:rPr>
          <w:b/>
        </w:rPr>
      </w:pPr>
      <w:r w:rsidRPr="00A76ADE">
        <w:rPr>
          <w:b/>
        </w:rPr>
        <w:t>Метапредметные образовательные результаты</w:t>
      </w:r>
    </w:p>
    <w:p w:rsidR="00734B10" w:rsidRPr="00A76ADE" w:rsidRDefault="00734B10" w:rsidP="00734B10">
      <w:pPr>
        <w:pStyle w:val="Abstract"/>
        <w:spacing w:line="240" w:lineRule="auto"/>
        <w:ind w:firstLine="709"/>
        <w:outlineLvl w:val="0"/>
        <w:rPr>
          <w:b/>
          <w:bCs/>
        </w:rPr>
      </w:pPr>
      <w:r w:rsidRPr="00A76ADE">
        <w:rPr>
          <w:b/>
        </w:rPr>
        <w:t>Ре</w:t>
      </w:r>
      <w:r w:rsidRPr="00A76ADE">
        <w:rPr>
          <w:b/>
          <w:bCs/>
        </w:rPr>
        <w:t>гулятивные универсальные учебные действия</w:t>
      </w:r>
    </w:p>
    <w:p w:rsidR="00734B10" w:rsidRPr="00A76ADE" w:rsidRDefault="00734B10" w:rsidP="00734B10">
      <w:pPr>
        <w:pStyle w:val="Abstract"/>
        <w:spacing w:line="240" w:lineRule="auto"/>
        <w:ind w:firstLine="709"/>
        <w:rPr>
          <w:bCs/>
        </w:rPr>
      </w:pPr>
      <w:r w:rsidRPr="00A76ADE">
        <w:rPr>
          <w:bCs/>
        </w:rPr>
        <w:t>Ученик научится: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совместному с учителем целеполаганию на уроках математики и в математич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ской деятельности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 анализировать условие задачи (для нового материала - на основе учёта выд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 xml:space="preserve">ленных учителем ориентиров действия); 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действовать в соответствии с предложенным алгоритмом, составлять несло</w:t>
      </w:r>
      <w:r w:rsidRPr="00A76ADE">
        <w:rPr>
          <w:sz w:val="28"/>
          <w:szCs w:val="28"/>
        </w:rPr>
        <w:t>ж</w:t>
      </w:r>
      <w:r w:rsidRPr="00A76ADE">
        <w:rPr>
          <w:sz w:val="28"/>
          <w:szCs w:val="28"/>
        </w:rPr>
        <w:t>ные алгоритмы вычислений и построений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применять приемы самоконтроля при решении математических задач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</w:t>
      </w:r>
      <w:r w:rsidRPr="00A76ADE">
        <w:rPr>
          <w:iCs/>
          <w:sz w:val="28"/>
          <w:szCs w:val="28"/>
        </w:rPr>
        <w:t>оценивать правильность выполнения действия и вносить необходимые корре</w:t>
      </w:r>
      <w:r w:rsidRPr="00A76ADE">
        <w:rPr>
          <w:iCs/>
          <w:sz w:val="28"/>
          <w:szCs w:val="28"/>
        </w:rPr>
        <w:t>к</w:t>
      </w:r>
      <w:r w:rsidRPr="00A76ADE">
        <w:rPr>
          <w:iCs/>
          <w:sz w:val="28"/>
          <w:szCs w:val="28"/>
        </w:rPr>
        <w:t>тивы на основе имеющихся шаблонов.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Ученик получит возможность научиться: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sz w:val="28"/>
          <w:szCs w:val="28"/>
        </w:rPr>
        <w:t>• </w:t>
      </w:r>
      <w:r w:rsidRPr="00A76ADE">
        <w:rPr>
          <w:i/>
          <w:sz w:val="28"/>
          <w:szCs w:val="28"/>
        </w:rPr>
        <w:t>самостоятельно ставить учебные цели;</w:t>
      </w:r>
    </w:p>
    <w:p w:rsidR="00734B10" w:rsidRPr="00A76ADE" w:rsidRDefault="00734B10" w:rsidP="00734B10">
      <w:pPr>
        <w:pStyle w:val="af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76ADE">
        <w:rPr>
          <w:rFonts w:ascii="Times New Roman" w:hAnsi="Times New Roman"/>
          <w:sz w:val="28"/>
          <w:szCs w:val="28"/>
        </w:rPr>
        <w:t>• </w:t>
      </w:r>
      <w:r w:rsidRPr="00A76ADE">
        <w:rPr>
          <w:rFonts w:ascii="Times New Roman" w:hAnsi="Times New Roman"/>
          <w:i/>
          <w:sz w:val="28"/>
          <w:szCs w:val="28"/>
        </w:rPr>
        <w:t>видеть различные стратегии решения задач, осознанно выбирать способ р</w:t>
      </w:r>
      <w:r w:rsidRPr="00A76ADE">
        <w:rPr>
          <w:rFonts w:ascii="Times New Roman" w:hAnsi="Times New Roman"/>
          <w:i/>
          <w:sz w:val="28"/>
          <w:szCs w:val="28"/>
        </w:rPr>
        <w:t>е</w:t>
      </w:r>
      <w:r w:rsidRPr="00A76ADE">
        <w:rPr>
          <w:rFonts w:ascii="Times New Roman" w:hAnsi="Times New Roman"/>
          <w:i/>
          <w:sz w:val="28"/>
          <w:szCs w:val="28"/>
        </w:rPr>
        <w:t xml:space="preserve">шения; </w:t>
      </w:r>
    </w:p>
    <w:p w:rsidR="00734B10" w:rsidRPr="00A76ADE" w:rsidRDefault="00734B10" w:rsidP="00734B10">
      <w:pPr>
        <w:pStyle w:val="af"/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A76ADE">
        <w:rPr>
          <w:rFonts w:ascii="Times New Roman" w:hAnsi="Times New Roman"/>
          <w:sz w:val="28"/>
          <w:szCs w:val="28"/>
        </w:rPr>
        <w:t>• </w:t>
      </w:r>
      <w:r w:rsidRPr="00A76ADE">
        <w:rPr>
          <w:rFonts w:ascii="Times New Roman" w:hAnsi="Times New Roman"/>
          <w:i/>
          <w:sz w:val="28"/>
          <w:szCs w:val="28"/>
        </w:rPr>
        <w:t>основам саморегуляции в математической деятельности в форме осознанного управления своим поведением и деятельностью, направленной на достижение п</w:t>
      </w:r>
      <w:r w:rsidRPr="00A76ADE">
        <w:rPr>
          <w:rFonts w:ascii="Times New Roman" w:hAnsi="Times New Roman"/>
          <w:i/>
          <w:sz w:val="28"/>
          <w:szCs w:val="28"/>
        </w:rPr>
        <w:t>о</w:t>
      </w:r>
      <w:r w:rsidRPr="00A76ADE">
        <w:rPr>
          <w:rFonts w:ascii="Times New Roman" w:hAnsi="Times New Roman"/>
          <w:i/>
          <w:sz w:val="28"/>
          <w:szCs w:val="28"/>
        </w:rPr>
        <w:t>ставленных целей.</w:t>
      </w:r>
    </w:p>
    <w:p w:rsidR="00734B10" w:rsidRPr="00A76ADE" w:rsidRDefault="00734B10" w:rsidP="00734B10">
      <w:pPr>
        <w:pStyle w:val="af"/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bCs/>
          <w:sz w:val="28"/>
          <w:szCs w:val="28"/>
        </w:rPr>
      </w:pPr>
      <w:r w:rsidRPr="00A76ADE">
        <w:rPr>
          <w:rFonts w:ascii="Times New Roman" w:hAnsi="Times New Roman"/>
          <w:b/>
          <w:sz w:val="28"/>
          <w:szCs w:val="28"/>
        </w:rPr>
        <w:t>К</w:t>
      </w:r>
      <w:r w:rsidRPr="00A76ADE">
        <w:rPr>
          <w:rFonts w:ascii="Times New Roman" w:hAnsi="Times New Roman"/>
          <w:b/>
          <w:bCs/>
          <w:sz w:val="28"/>
          <w:szCs w:val="28"/>
        </w:rPr>
        <w:t>оммуникативные универсальные учебные действия</w:t>
      </w:r>
    </w:p>
    <w:p w:rsidR="00734B10" w:rsidRPr="00A76ADE" w:rsidRDefault="00734B10" w:rsidP="00734B10">
      <w:pPr>
        <w:pStyle w:val="af"/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A76ADE">
        <w:rPr>
          <w:rFonts w:ascii="Times New Roman" w:hAnsi="Times New Roman"/>
          <w:bCs/>
          <w:sz w:val="28"/>
          <w:szCs w:val="28"/>
        </w:rPr>
        <w:t>Ученик научится: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lastRenderedPageBreak/>
        <w:t>• строить речевые конструкции с использованием изученной терминологии и символики, понимать смысл поставленной задачи, осуществлять перевод с естестве</w:t>
      </w:r>
      <w:r w:rsidRPr="00A76ADE">
        <w:rPr>
          <w:sz w:val="28"/>
          <w:szCs w:val="28"/>
        </w:rPr>
        <w:t>н</w:t>
      </w:r>
      <w:r w:rsidRPr="00A76ADE">
        <w:rPr>
          <w:sz w:val="28"/>
          <w:szCs w:val="28"/>
        </w:rPr>
        <w:t>ного языка на математический и наоборот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осуществлять контроль, коррекцию, оценку действий партнёра, уметь убе</w:t>
      </w:r>
      <w:r w:rsidRPr="00A76ADE">
        <w:rPr>
          <w:sz w:val="28"/>
          <w:szCs w:val="28"/>
        </w:rPr>
        <w:t>ж</w:t>
      </w:r>
      <w:r w:rsidRPr="00A76ADE">
        <w:rPr>
          <w:sz w:val="28"/>
          <w:szCs w:val="28"/>
        </w:rPr>
        <w:t>дать.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Ученик получит возможность научиться: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sz w:val="28"/>
          <w:szCs w:val="28"/>
        </w:rPr>
        <w:t>• </w:t>
      </w:r>
      <w:r w:rsidRPr="00A76ADE">
        <w:rPr>
          <w:i/>
          <w:sz w:val="28"/>
          <w:szCs w:val="28"/>
        </w:rPr>
        <w:t>брать на себя инициативу в решении поставленной задачи;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sz w:val="28"/>
          <w:szCs w:val="28"/>
        </w:rPr>
        <w:t>• з</w:t>
      </w:r>
      <w:r w:rsidRPr="00A76ADE">
        <w:rPr>
          <w:i/>
          <w:sz w:val="28"/>
          <w:szCs w:val="28"/>
        </w:rPr>
        <w:t>адавать вопросы, необходимые для организации собственной деятельности взаимодействия с другими;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sz w:val="28"/>
          <w:szCs w:val="28"/>
        </w:rPr>
        <w:t>• </w:t>
      </w:r>
      <w:r w:rsidRPr="00A76ADE">
        <w:rPr>
          <w:i/>
          <w:sz w:val="28"/>
          <w:szCs w:val="28"/>
        </w:rPr>
        <w:t>устанавливать и сравнивать разные точки зрения, прежде чем принимать решения и делать выбор;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sz w:val="28"/>
          <w:szCs w:val="28"/>
        </w:rPr>
        <w:t>• о</w:t>
      </w:r>
      <w:r w:rsidRPr="00A76ADE">
        <w:rPr>
          <w:i/>
          <w:sz w:val="28"/>
          <w:szCs w:val="28"/>
        </w:rPr>
        <w:t>тображать в речи (описание, объяснение) содержание совершаемых дейс</w:t>
      </w:r>
      <w:r w:rsidRPr="00A76ADE">
        <w:rPr>
          <w:i/>
          <w:sz w:val="28"/>
          <w:szCs w:val="28"/>
        </w:rPr>
        <w:t>т</w:t>
      </w:r>
      <w:r w:rsidRPr="00A76ADE">
        <w:rPr>
          <w:i/>
          <w:sz w:val="28"/>
          <w:szCs w:val="28"/>
        </w:rPr>
        <w:t>вий.</w:t>
      </w:r>
    </w:p>
    <w:p w:rsidR="00734B10" w:rsidRPr="00A76ADE" w:rsidRDefault="00734B10" w:rsidP="00734B10">
      <w:pPr>
        <w:pStyle w:val="Abstract"/>
        <w:spacing w:line="240" w:lineRule="auto"/>
        <w:ind w:firstLine="709"/>
        <w:outlineLvl w:val="0"/>
        <w:rPr>
          <w:b/>
        </w:rPr>
      </w:pPr>
      <w:r w:rsidRPr="00A76ADE">
        <w:rPr>
          <w:b/>
        </w:rPr>
        <w:t>Познавательные универсальные учебные действия</w:t>
      </w:r>
    </w:p>
    <w:p w:rsidR="00734B10" w:rsidRPr="00A76ADE" w:rsidRDefault="00734B10" w:rsidP="00734B10">
      <w:pPr>
        <w:pStyle w:val="Abstract"/>
        <w:spacing w:line="240" w:lineRule="auto"/>
        <w:ind w:firstLine="709"/>
      </w:pPr>
      <w:r w:rsidRPr="00A76ADE">
        <w:t>Ученик научится: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основам реализации проектно-исследовательской деятельности под руков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дством учителя (с помощью родителей)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осуществлять поиск в учебном тексте, дополнительных источниках ответов на поставленные вопросы; выделять в нем смысловые фрагменты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анализировать и осмысливать тексты задач, переформулировать их условия моделировать условие с помощью схем, рисунков, таблиц, реальных предметов, стр</w:t>
      </w:r>
      <w:r w:rsidRPr="00A76ADE">
        <w:rPr>
          <w:sz w:val="28"/>
          <w:szCs w:val="28"/>
        </w:rPr>
        <w:t>о</w:t>
      </w:r>
      <w:r w:rsidRPr="00A76ADE">
        <w:rPr>
          <w:sz w:val="28"/>
          <w:szCs w:val="28"/>
        </w:rPr>
        <w:t>ить логическую цепочку рассуждений;</w:t>
      </w:r>
    </w:p>
    <w:p w:rsidR="00734B10" w:rsidRPr="000E67EA" w:rsidRDefault="00734B10" w:rsidP="00734B10">
      <w:pPr>
        <w:ind w:firstLine="709"/>
        <w:jc w:val="both"/>
        <w:rPr>
          <w:spacing w:val="-6"/>
          <w:sz w:val="28"/>
          <w:szCs w:val="28"/>
        </w:rPr>
      </w:pPr>
      <w:r w:rsidRPr="00A76ADE">
        <w:rPr>
          <w:sz w:val="28"/>
          <w:szCs w:val="28"/>
        </w:rPr>
        <w:t>• </w:t>
      </w:r>
      <w:r w:rsidRPr="000E67EA">
        <w:rPr>
          <w:spacing w:val="-6"/>
          <w:sz w:val="28"/>
          <w:szCs w:val="28"/>
        </w:rPr>
        <w:t>формулировать простейшие свойства изучаемых математических объектов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с помощью учителя анализировать, систематизировать, классифицировать из</w:t>
      </w:r>
      <w:r w:rsidRPr="00A76ADE">
        <w:rPr>
          <w:sz w:val="28"/>
          <w:szCs w:val="28"/>
        </w:rPr>
        <w:t>у</w:t>
      </w:r>
      <w:r w:rsidRPr="00A76ADE">
        <w:rPr>
          <w:sz w:val="28"/>
          <w:szCs w:val="28"/>
        </w:rPr>
        <w:t>чаемые математические объекты.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Ученик получит возможность научиться: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sz w:val="28"/>
          <w:szCs w:val="28"/>
        </w:rPr>
        <w:t>• </w:t>
      </w:r>
      <w:r w:rsidRPr="00A76ADE">
        <w:rPr>
          <w:i/>
          <w:sz w:val="28"/>
          <w:szCs w:val="28"/>
        </w:rPr>
        <w:t>осуществлять выбор наиболее эффективных способов решения задач в зав</w:t>
      </w:r>
      <w:r w:rsidRPr="00A76ADE">
        <w:rPr>
          <w:i/>
          <w:sz w:val="28"/>
          <w:szCs w:val="28"/>
        </w:rPr>
        <w:t>и</w:t>
      </w:r>
      <w:r w:rsidRPr="00A76ADE">
        <w:rPr>
          <w:i/>
          <w:sz w:val="28"/>
          <w:szCs w:val="28"/>
        </w:rPr>
        <w:t>симости от конкретных условий;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• самостоятельно давать определение понятиям;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• строить простейшие классификации на основе дихотомического деления (на основе отрицания).</w:t>
      </w:r>
    </w:p>
    <w:p w:rsidR="00734B10" w:rsidRPr="00A76ADE" w:rsidRDefault="00734B10" w:rsidP="00734B10">
      <w:pPr>
        <w:jc w:val="center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>Предметные образовательные результаты</w:t>
      </w:r>
    </w:p>
    <w:p w:rsidR="00734B10" w:rsidRPr="00A76ADE" w:rsidRDefault="00734B10" w:rsidP="00734B10">
      <w:pPr>
        <w:ind w:firstLine="709"/>
        <w:jc w:val="both"/>
        <w:outlineLvl w:val="0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>Рациональные числа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Ученик научится: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понимать особенности десятичной системы счисления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оперировать понятиями, связанными с делимостью натуральных чисел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выражать числа в эквивалентных формах, выбирая наиболее подходящую в з</w:t>
      </w:r>
      <w:r w:rsidRPr="00A76ADE">
        <w:rPr>
          <w:sz w:val="28"/>
          <w:szCs w:val="28"/>
        </w:rPr>
        <w:t>а</w:t>
      </w:r>
      <w:r w:rsidRPr="00A76ADE">
        <w:rPr>
          <w:sz w:val="28"/>
          <w:szCs w:val="28"/>
        </w:rPr>
        <w:t>висимости от конкретной ситуации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сравнивать и упорядочивать натуральные числа, обыкновенные</w:t>
      </w:r>
      <w:r w:rsidR="008C435B">
        <w:rPr>
          <w:sz w:val="28"/>
          <w:szCs w:val="28"/>
        </w:rPr>
        <w:t xml:space="preserve"> и десятичные </w:t>
      </w:r>
      <w:r w:rsidRPr="00A76ADE">
        <w:rPr>
          <w:sz w:val="28"/>
          <w:szCs w:val="28"/>
        </w:rPr>
        <w:t xml:space="preserve"> дроби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 xml:space="preserve">• выполнять действия с натуральными числами и обыкновенными </w:t>
      </w:r>
      <w:r w:rsidR="008C435B">
        <w:rPr>
          <w:sz w:val="28"/>
          <w:szCs w:val="28"/>
        </w:rPr>
        <w:t>и десятичн</w:t>
      </w:r>
      <w:r w:rsidR="008C435B">
        <w:rPr>
          <w:sz w:val="28"/>
          <w:szCs w:val="28"/>
        </w:rPr>
        <w:t>ы</w:t>
      </w:r>
      <w:r w:rsidR="008C435B">
        <w:rPr>
          <w:sz w:val="28"/>
          <w:szCs w:val="28"/>
        </w:rPr>
        <w:t xml:space="preserve">ми </w:t>
      </w:r>
      <w:r w:rsidRPr="00A76ADE">
        <w:rPr>
          <w:sz w:val="28"/>
          <w:szCs w:val="28"/>
        </w:rPr>
        <w:t>дробями, сочетая устные и письменные приёмы вычислений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решать текстовые задачи арифметическим способом.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Ученик получит возможность: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• познакомиться с позиционными системами счисления с основаниями, отли</w:t>
      </w:r>
      <w:r w:rsidRPr="00A76ADE">
        <w:rPr>
          <w:i/>
          <w:sz w:val="28"/>
          <w:szCs w:val="28"/>
        </w:rPr>
        <w:t>ч</w:t>
      </w:r>
      <w:r w:rsidRPr="00A76ADE">
        <w:rPr>
          <w:i/>
          <w:sz w:val="28"/>
          <w:szCs w:val="28"/>
        </w:rPr>
        <w:t>ными от 10;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lastRenderedPageBreak/>
        <w:t xml:space="preserve">• углубить и развить представления о натуральных числах; </w:t>
      </w:r>
    </w:p>
    <w:p w:rsidR="00734B10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• научиться использовать приёмы</w:t>
      </w:r>
      <w:r>
        <w:rPr>
          <w:i/>
          <w:sz w:val="28"/>
          <w:szCs w:val="28"/>
        </w:rPr>
        <w:t>, рационализирующие вычисления.</w:t>
      </w:r>
    </w:p>
    <w:p w:rsidR="00734B10" w:rsidRPr="00A76ADE" w:rsidRDefault="00734B10" w:rsidP="00734B10">
      <w:pPr>
        <w:ind w:firstLine="709"/>
        <w:jc w:val="both"/>
        <w:outlineLvl w:val="0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>Измерения, приближения, оценки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Ученик научится использовать в ходе решения задач элементарные представл</w:t>
      </w:r>
      <w:r w:rsidRPr="00A76ADE">
        <w:rPr>
          <w:sz w:val="28"/>
          <w:szCs w:val="28"/>
        </w:rPr>
        <w:t>е</w:t>
      </w:r>
      <w:r w:rsidRPr="00A76ADE">
        <w:rPr>
          <w:sz w:val="28"/>
          <w:szCs w:val="28"/>
        </w:rPr>
        <w:t>ния, связанные с приближёнными значениями натуральных чисел.</w:t>
      </w:r>
    </w:p>
    <w:p w:rsidR="00734B10" w:rsidRPr="00A76ADE" w:rsidRDefault="00734B10" w:rsidP="00734B10">
      <w:pPr>
        <w:ind w:firstLine="709"/>
        <w:jc w:val="both"/>
        <w:outlineLvl w:val="0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 xml:space="preserve">Наглядная геометрия. 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Ученик научится: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распознавать на чертежах, рисунках, моделях и в окружающем мире линии, у</w:t>
      </w:r>
      <w:r w:rsidRPr="00A76ADE">
        <w:rPr>
          <w:sz w:val="28"/>
          <w:szCs w:val="28"/>
        </w:rPr>
        <w:t>г</w:t>
      </w:r>
      <w:r w:rsidRPr="00A76ADE">
        <w:rPr>
          <w:sz w:val="28"/>
          <w:szCs w:val="28"/>
        </w:rPr>
        <w:t>лы, многоугольники, треугольники, четырехугольники, многогранники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распознавать развёртки куба, прямоугольного параллелепипеда, правильной пирамиды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строить развёртки куба и прямоугольного параллелепипеда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определять по линейным размерам развёртки фигуры линейные размеры самой фигуры и наоборот;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• вычислять объём прямоугольного параллелепипеда.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Ученик получит возможность: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• вычислять объёмы пространственных геометрических фигур, составленных из прямоугольных параллелепипедов;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• углубить и развить представления о пространственных геометрических фиг</w:t>
      </w:r>
      <w:r w:rsidRPr="00A76ADE">
        <w:rPr>
          <w:i/>
          <w:sz w:val="28"/>
          <w:szCs w:val="28"/>
        </w:rPr>
        <w:t>у</w:t>
      </w:r>
      <w:r w:rsidRPr="00A76ADE">
        <w:rPr>
          <w:i/>
          <w:sz w:val="28"/>
          <w:szCs w:val="28"/>
        </w:rPr>
        <w:t>рах;</w:t>
      </w:r>
    </w:p>
    <w:p w:rsidR="00734B10" w:rsidRPr="00A76ADE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• применять понятие развёртки для выполнения практических расчётов.</w:t>
      </w:r>
    </w:p>
    <w:p w:rsidR="00734B10" w:rsidRPr="00A76ADE" w:rsidRDefault="00734B10" w:rsidP="00734B10">
      <w:pPr>
        <w:ind w:firstLine="709"/>
        <w:jc w:val="both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>Комбинаторика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Ученик научиться решать комбинаторные задачи с помощью перебора всех во</w:t>
      </w:r>
      <w:r w:rsidRPr="00A76ADE">
        <w:rPr>
          <w:sz w:val="28"/>
          <w:szCs w:val="28"/>
        </w:rPr>
        <w:t>з</w:t>
      </w:r>
      <w:r w:rsidRPr="00A76ADE">
        <w:rPr>
          <w:sz w:val="28"/>
          <w:szCs w:val="28"/>
        </w:rPr>
        <w:t>можных вариантов.</w:t>
      </w:r>
    </w:p>
    <w:p w:rsidR="00734B10" w:rsidRPr="00A76ADE" w:rsidRDefault="00734B10" w:rsidP="00734B10">
      <w:pPr>
        <w:ind w:firstLine="709"/>
        <w:jc w:val="both"/>
        <w:outlineLvl w:val="0"/>
        <w:rPr>
          <w:b/>
          <w:sz w:val="28"/>
          <w:szCs w:val="28"/>
        </w:rPr>
      </w:pPr>
      <w:r w:rsidRPr="00A76ADE">
        <w:rPr>
          <w:b/>
          <w:sz w:val="28"/>
          <w:szCs w:val="28"/>
        </w:rPr>
        <w:t>Описательная статистика</w:t>
      </w:r>
    </w:p>
    <w:p w:rsidR="00734B10" w:rsidRPr="00A76ADE" w:rsidRDefault="00734B10" w:rsidP="00734B10">
      <w:pPr>
        <w:ind w:firstLine="709"/>
        <w:jc w:val="both"/>
        <w:rPr>
          <w:sz w:val="28"/>
          <w:szCs w:val="28"/>
        </w:rPr>
      </w:pPr>
      <w:r w:rsidRPr="00A76ADE">
        <w:rPr>
          <w:sz w:val="28"/>
          <w:szCs w:val="28"/>
        </w:rPr>
        <w:t>Ученик получит возможность использовать простейшие способы представления и анализа статистических данных.</w:t>
      </w:r>
    </w:p>
    <w:p w:rsidR="00734B10" w:rsidRPr="002E6F08" w:rsidRDefault="00734B10" w:rsidP="00734B10">
      <w:pPr>
        <w:ind w:firstLine="709"/>
        <w:jc w:val="both"/>
        <w:rPr>
          <w:i/>
          <w:sz w:val="28"/>
          <w:szCs w:val="28"/>
        </w:rPr>
      </w:pPr>
      <w:r w:rsidRPr="00A76ADE">
        <w:rPr>
          <w:i/>
          <w:sz w:val="28"/>
          <w:szCs w:val="28"/>
        </w:rPr>
        <w:t>Уче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</w:t>
      </w:r>
      <w:r>
        <w:rPr>
          <w:i/>
          <w:sz w:val="28"/>
          <w:szCs w:val="28"/>
        </w:rPr>
        <w:t>иде таблицы, диаграммы</w:t>
      </w:r>
    </w:p>
    <w:p w:rsidR="00C90937" w:rsidRDefault="00C90937" w:rsidP="00734B10"/>
    <w:sectPr w:rsidR="00C90937" w:rsidSect="00911D14">
      <w:pgSz w:w="11906" w:h="16838"/>
      <w:pgMar w:top="1134" w:right="424" w:bottom="851" w:left="992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55387" w:rsidRDefault="00155387" w:rsidP="00734B10">
      <w:r>
        <w:separator/>
      </w:r>
    </w:p>
  </w:endnote>
  <w:endnote w:type="continuationSeparator" w:id="1">
    <w:p w:rsidR="00155387" w:rsidRDefault="00155387" w:rsidP="00734B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55387" w:rsidRDefault="00155387" w:rsidP="00734B10">
      <w:r>
        <w:separator/>
      </w:r>
    </w:p>
  </w:footnote>
  <w:footnote w:type="continuationSeparator" w:id="1">
    <w:p w:rsidR="00155387" w:rsidRDefault="00155387" w:rsidP="00734B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86147C"/>
    <w:multiLevelType w:val="hybridMultilevel"/>
    <w:tmpl w:val="5A281F94"/>
    <w:lvl w:ilvl="0" w:tplc="A828BB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393291"/>
    <w:multiLevelType w:val="hybridMultilevel"/>
    <w:tmpl w:val="0AF0E2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6339EF"/>
    <w:multiLevelType w:val="hybridMultilevel"/>
    <w:tmpl w:val="0122F396"/>
    <w:lvl w:ilvl="0" w:tplc="8E5E365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7B6484"/>
    <w:multiLevelType w:val="hybridMultilevel"/>
    <w:tmpl w:val="D5023286"/>
    <w:lvl w:ilvl="0" w:tplc="58AC3C5C">
      <w:start w:val="1"/>
      <w:numFmt w:val="russianUpper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F6B06B6"/>
    <w:multiLevelType w:val="hybridMultilevel"/>
    <w:tmpl w:val="5A281F94"/>
    <w:lvl w:ilvl="0" w:tplc="A828BB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7507C7"/>
    <w:multiLevelType w:val="hybridMultilevel"/>
    <w:tmpl w:val="D588797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6D6704"/>
    <w:multiLevelType w:val="hybridMultilevel"/>
    <w:tmpl w:val="7BC261EC"/>
    <w:lvl w:ilvl="0" w:tplc="C74663D6">
      <w:start w:val="1"/>
      <w:numFmt w:val="decimal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366BDC"/>
    <w:multiLevelType w:val="hybridMultilevel"/>
    <w:tmpl w:val="33AEEC06"/>
    <w:lvl w:ilvl="0" w:tplc="57DAB78E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CD1074B"/>
    <w:multiLevelType w:val="hybridMultilevel"/>
    <w:tmpl w:val="9622123A"/>
    <w:lvl w:ilvl="0" w:tplc="7AAA3A36">
      <w:start w:val="5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E201E8"/>
    <w:multiLevelType w:val="hybridMultilevel"/>
    <w:tmpl w:val="7DB61D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i w:val="0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D94A7D"/>
    <w:multiLevelType w:val="hybridMultilevel"/>
    <w:tmpl w:val="BD10C6F8"/>
    <w:lvl w:ilvl="0" w:tplc="58CE375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3A4DD8"/>
    <w:multiLevelType w:val="hybridMultilevel"/>
    <w:tmpl w:val="1BD2BA5A"/>
    <w:lvl w:ilvl="0" w:tplc="90629D78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5C427B8"/>
    <w:multiLevelType w:val="hybridMultilevel"/>
    <w:tmpl w:val="E790117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49F20E27"/>
    <w:multiLevelType w:val="hybridMultilevel"/>
    <w:tmpl w:val="EF5E8726"/>
    <w:lvl w:ilvl="0" w:tplc="63B2050C">
      <w:start w:val="1"/>
      <w:numFmt w:val="decimal"/>
      <w:lvlText w:val="%1."/>
      <w:lvlJc w:val="left"/>
      <w:pPr>
        <w:ind w:left="92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BA4081E"/>
    <w:multiLevelType w:val="hybridMultilevel"/>
    <w:tmpl w:val="B02ADE7A"/>
    <w:lvl w:ilvl="0" w:tplc="C1EAD8AA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732A84"/>
    <w:multiLevelType w:val="hybridMultilevel"/>
    <w:tmpl w:val="97B8DBCE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898794D"/>
    <w:multiLevelType w:val="hybridMultilevel"/>
    <w:tmpl w:val="0D64327E"/>
    <w:lvl w:ilvl="0" w:tplc="7BA015C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6E26F0"/>
    <w:multiLevelType w:val="hybridMultilevel"/>
    <w:tmpl w:val="D9FC2990"/>
    <w:lvl w:ilvl="0" w:tplc="398ACB02">
      <w:start w:val="1"/>
      <w:numFmt w:val="bullet"/>
      <w:lvlText w:val=""/>
      <w:lvlJc w:val="left"/>
      <w:pPr>
        <w:tabs>
          <w:tab w:val="num" w:pos="1276"/>
        </w:tabs>
        <w:ind w:left="709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abstractNum w:abstractNumId="18">
    <w:nsid w:val="5DF37911"/>
    <w:multiLevelType w:val="hybridMultilevel"/>
    <w:tmpl w:val="367A2DB0"/>
    <w:lvl w:ilvl="0" w:tplc="2DF46C4A">
      <w:start w:val="1"/>
      <w:numFmt w:val="decimal"/>
      <w:lvlText w:val="%1)"/>
      <w:lvlJc w:val="left"/>
      <w:pPr>
        <w:ind w:left="928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9">
    <w:nsid w:val="68B24231"/>
    <w:multiLevelType w:val="hybridMultilevel"/>
    <w:tmpl w:val="25848000"/>
    <w:lvl w:ilvl="0" w:tplc="398ACB02">
      <w:start w:val="1"/>
      <w:numFmt w:val="bullet"/>
      <w:lvlText w:val=""/>
      <w:lvlJc w:val="left"/>
      <w:pPr>
        <w:tabs>
          <w:tab w:val="num" w:pos="1276"/>
        </w:tabs>
        <w:ind w:left="709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cs="Wingdings" w:hint="default"/>
      </w:rPr>
    </w:lvl>
  </w:abstractNum>
  <w:abstractNum w:abstractNumId="20">
    <w:nsid w:val="6A754F54"/>
    <w:multiLevelType w:val="hybridMultilevel"/>
    <w:tmpl w:val="23049D56"/>
    <w:lvl w:ilvl="0" w:tplc="7BA015C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>
    <w:nsid w:val="76EC16E0"/>
    <w:multiLevelType w:val="hybridMultilevel"/>
    <w:tmpl w:val="C73A8F2C"/>
    <w:lvl w:ilvl="0" w:tplc="7E9C9A38">
      <w:start w:val="3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2">
    <w:nsid w:val="7E072EA1"/>
    <w:multiLevelType w:val="hybridMultilevel"/>
    <w:tmpl w:val="3A9A72EC"/>
    <w:lvl w:ilvl="0" w:tplc="7BA015C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11">
      <w:start w:val="1"/>
      <w:numFmt w:val="decimal"/>
      <w:lvlText w:val="%4)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7"/>
  </w:num>
  <w:num w:numId="3">
    <w:abstractNumId w:val="19"/>
  </w:num>
  <w:num w:numId="4">
    <w:abstractNumId w:val="11"/>
  </w:num>
  <w:num w:numId="5">
    <w:abstractNumId w:val="13"/>
  </w:num>
  <w:num w:numId="6">
    <w:abstractNumId w:val="1"/>
  </w:num>
  <w:num w:numId="7">
    <w:abstractNumId w:val="2"/>
  </w:num>
  <w:num w:numId="8">
    <w:abstractNumId w:val="4"/>
  </w:num>
  <w:num w:numId="9">
    <w:abstractNumId w:val="6"/>
  </w:num>
  <w:num w:numId="10">
    <w:abstractNumId w:val="22"/>
  </w:num>
  <w:num w:numId="11">
    <w:abstractNumId w:val="5"/>
  </w:num>
  <w:num w:numId="12">
    <w:abstractNumId w:val="14"/>
  </w:num>
  <w:num w:numId="13">
    <w:abstractNumId w:val="10"/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15"/>
  </w:num>
  <w:num w:numId="17">
    <w:abstractNumId w:val="20"/>
  </w:num>
  <w:num w:numId="18">
    <w:abstractNumId w:val="3"/>
  </w:num>
  <w:num w:numId="19">
    <w:abstractNumId w:val="12"/>
  </w:num>
  <w:num w:numId="20">
    <w:abstractNumId w:val="18"/>
  </w:num>
  <w:num w:numId="21">
    <w:abstractNumId w:val="21"/>
  </w:num>
  <w:num w:numId="22">
    <w:abstractNumId w:val="8"/>
  </w:num>
  <w:num w:numId="2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34B10"/>
    <w:rsid w:val="000001F3"/>
    <w:rsid w:val="00004978"/>
    <w:rsid w:val="0001182F"/>
    <w:rsid w:val="0003531F"/>
    <w:rsid w:val="00050F1E"/>
    <w:rsid w:val="000535D7"/>
    <w:rsid w:val="0005616A"/>
    <w:rsid w:val="00072951"/>
    <w:rsid w:val="0008037C"/>
    <w:rsid w:val="00085A53"/>
    <w:rsid w:val="00095A27"/>
    <w:rsid w:val="000966EB"/>
    <w:rsid w:val="000A086B"/>
    <w:rsid w:val="000A7491"/>
    <w:rsid w:val="000B43E4"/>
    <w:rsid w:val="000B5DD1"/>
    <w:rsid w:val="000D183E"/>
    <w:rsid w:val="000D3C68"/>
    <w:rsid w:val="000D51D9"/>
    <w:rsid w:val="000D6F33"/>
    <w:rsid w:val="000E0C41"/>
    <w:rsid w:val="000E0FFF"/>
    <w:rsid w:val="000E49C9"/>
    <w:rsid w:val="000E5647"/>
    <w:rsid w:val="000E59E8"/>
    <w:rsid w:val="000E6721"/>
    <w:rsid w:val="000E7E8E"/>
    <w:rsid w:val="00102BD6"/>
    <w:rsid w:val="0010338B"/>
    <w:rsid w:val="00125109"/>
    <w:rsid w:val="00143193"/>
    <w:rsid w:val="00147EA4"/>
    <w:rsid w:val="00151E8F"/>
    <w:rsid w:val="00155387"/>
    <w:rsid w:val="00156BF1"/>
    <w:rsid w:val="00195229"/>
    <w:rsid w:val="001A4016"/>
    <w:rsid w:val="001B70C5"/>
    <w:rsid w:val="001C4379"/>
    <w:rsid w:val="001C49F6"/>
    <w:rsid w:val="001D5C91"/>
    <w:rsid w:val="001D6B48"/>
    <w:rsid w:val="001D7C1C"/>
    <w:rsid w:val="001E228F"/>
    <w:rsid w:val="001E72D8"/>
    <w:rsid w:val="00201AFD"/>
    <w:rsid w:val="00211B96"/>
    <w:rsid w:val="00220339"/>
    <w:rsid w:val="00221D69"/>
    <w:rsid w:val="00223268"/>
    <w:rsid w:val="0022520E"/>
    <w:rsid w:val="002264F5"/>
    <w:rsid w:val="002267EB"/>
    <w:rsid w:val="00234D19"/>
    <w:rsid w:val="002410C3"/>
    <w:rsid w:val="00253BE8"/>
    <w:rsid w:val="00254F0E"/>
    <w:rsid w:val="002574EE"/>
    <w:rsid w:val="002651BA"/>
    <w:rsid w:val="00281958"/>
    <w:rsid w:val="00282550"/>
    <w:rsid w:val="0028407A"/>
    <w:rsid w:val="0029032C"/>
    <w:rsid w:val="002921FF"/>
    <w:rsid w:val="00297B67"/>
    <w:rsid w:val="002B243E"/>
    <w:rsid w:val="002C0193"/>
    <w:rsid w:val="002C0CC5"/>
    <w:rsid w:val="002C6013"/>
    <w:rsid w:val="002D6483"/>
    <w:rsid w:val="002E23AF"/>
    <w:rsid w:val="002E5903"/>
    <w:rsid w:val="002E7C83"/>
    <w:rsid w:val="002F2B4D"/>
    <w:rsid w:val="002F3E5A"/>
    <w:rsid w:val="002F7CE7"/>
    <w:rsid w:val="00300819"/>
    <w:rsid w:val="003048D0"/>
    <w:rsid w:val="00305042"/>
    <w:rsid w:val="00317031"/>
    <w:rsid w:val="00324848"/>
    <w:rsid w:val="00330CC3"/>
    <w:rsid w:val="00332F73"/>
    <w:rsid w:val="003334CB"/>
    <w:rsid w:val="00340B65"/>
    <w:rsid w:val="003458D2"/>
    <w:rsid w:val="003679B7"/>
    <w:rsid w:val="00380BDE"/>
    <w:rsid w:val="003955A2"/>
    <w:rsid w:val="003A1BEC"/>
    <w:rsid w:val="003A2EEA"/>
    <w:rsid w:val="003A3928"/>
    <w:rsid w:val="003A4D12"/>
    <w:rsid w:val="003A5365"/>
    <w:rsid w:val="003B29C3"/>
    <w:rsid w:val="003B38A8"/>
    <w:rsid w:val="003B5115"/>
    <w:rsid w:val="003C39B9"/>
    <w:rsid w:val="003D4875"/>
    <w:rsid w:val="003E747D"/>
    <w:rsid w:val="003F0EAF"/>
    <w:rsid w:val="003F4DF1"/>
    <w:rsid w:val="003F66A1"/>
    <w:rsid w:val="00406469"/>
    <w:rsid w:val="0041292E"/>
    <w:rsid w:val="00414472"/>
    <w:rsid w:val="0041521D"/>
    <w:rsid w:val="00415785"/>
    <w:rsid w:val="00416606"/>
    <w:rsid w:val="00425E64"/>
    <w:rsid w:val="004264B8"/>
    <w:rsid w:val="0043133E"/>
    <w:rsid w:val="0043559A"/>
    <w:rsid w:val="00436FF8"/>
    <w:rsid w:val="0044134E"/>
    <w:rsid w:val="00453A8B"/>
    <w:rsid w:val="00453DA2"/>
    <w:rsid w:val="004571FA"/>
    <w:rsid w:val="00462EA0"/>
    <w:rsid w:val="0047783E"/>
    <w:rsid w:val="00480A75"/>
    <w:rsid w:val="004828E0"/>
    <w:rsid w:val="00483815"/>
    <w:rsid w:val="00486221"/>
    <w:rsid w:val="00490AC8"/>
    <w:rsid w:val="00494FF8"/>
    <w:rsid w:val="004A6A48"/>
    <w:rsid w:val="004B0DC6"/>
    <w:rsid w:val="004B7D50"/>
    <w:rsid w:val="004C1753"/>
    <w:rsid w:val="004D12D8"/>
    <w:rsid w:val="004D44CB"/>
    <w:rsid w:val="004D4FE2"/>
    <w:rsid w:val="004D77E2"/>
    <w:rsid w:val="004D7923"/>
    <w:rsid w:val="004F5191"/>
    <w:rsid w:val="005009C9"/>
    <w:rsid w:val="005130C3"/>
    <w:rsid w:val="005151A8"/>
    <w:rsid w:val="00552254"/>
    <w:rsid w:val="00552927"/>
    <w:rsid w:val="00565313"/>
    <w:rsid w:val="0056603D"/>
    <w:rsid w:val="00572A82"/>
    <w:rsid w:val="00580B1B"/>
    <w:rsid w:val="00582C30"/>
    <w:rsid w:val="005837BD"/>
    <w:rsid w:val="00584E9C"/>
    <w:rsid w:val="0058609C"/>
    <w:rsid w:val="00592F99"/>
    <w:rsid w:val="005A3846"/>
    <w:rsid w:val="005A4BD1"/>
    <w:rsid w:val="005B74C0"/>
    <w:rsid w:val="005C13F8"/>
    <w:rsid w:val="005C1B19"/>
    <w:rsid w:val="005E08F6"/>
    <w:rsid w:val="006000CE"/>
    <w:rsid w:val="00604AB0"/>
    <w:rsid w:val="00622AA3"/>
    <w:rsid w:val="00624100"/>
    <w:rsid w:val="00645F13"/>
    <w:rsid w:val="0065564E"/>
    <w:rsid w:val="00661842"/>
    <w:rsid w:val="00680D3B"/>
    <w:rsid w:val="00681153"/>
    <w:rsid w:val="00681D1D"/>
    <w:rsid w:val="0068394B"/>
    <w:rsid w:val="006860D8"/>
    <w:rsid w:val="006955D2"/>
    <w:rsid w:val="006A28F0"/>
    <w:rsid w:val="006A3CC3"/>
    <w:rsid w:val="006A46B2"/>
    <w:rsid w:val="006A6CD4"/>
    <w:rsid w:val="006C0E58"/>
    <w:rsid w:val="006C280F"/>
    <w:rsid w:val="006C2CBB"/>
    <w:rsid w:val="006D0C46"/>
    <w:rsid w:val="006D1ABD"/>
    <w:rsid w:val="006D7F5D"/>
    <w:rsid w:val="006E1DC7"/>
    <w:rsid w:val="006E6D13"/>
    <w:rsid w:val="006E77ED"/>
    <w:rsid w:val="006F2603"/>
    <w:rsid w:val="007060D5"/>
    <w:rsid w:val="007172C1"/>
    <w:rsid w:val="00717497"/>
    <w:rsid w:val="007227FD"/>
    <w:rsid w:val="00727126"/>
    <w:rsid w:val="0072779D"/>
    <w:rsid w:val="00727830"/>
    <w:rsid w:val="00730706"/>
    <w:rsid w:val="00734B10"/>
    <w:rsid w:val="007369E1"/>
    <w:rsid w:val="00744764"/>
    <w:rsid w:val="007500FA"/>
    <w:rsid w:val="00774C31"/>
    <w:rsid w:val="00786179"/>
    <w:rsid w:val="00791094"/>
    <w:rsid w:val="007911C7"/>
    <w:rsid w:val="007B7BFE"/>
    <w:rsid w:val="007D1EC8"/>
    <w:rsid w:val="007E1E61"/>
    <w:rsid w:val="007E20D1"/>
    <w:rsid w:val="007F6713"/>
    <w:rsid w:val="0080074B"/>
    <w:rsid w:val="00806398"/>
    <w:rsid w:val="00810B1E"/>
    <w:rsid w:val="00814070"/>
    <w:rsid w:val="0083102D"/>
    <w:rsid w:val="00831F70"/>
    <w:rsid w:val="00834488"/>
    <w:rsid w:val="00845D4D"/>
    <w:rsid w:val="008606CB"/>
    <w:rsid w:val="00873AED"/>
    <w:rsid w:val="00874CD6"/>
    <w:rsid w:val="00876C1B"/>
    <w:rsid w:val="00885603"/>
    <w:rsid w:val="00894BD7"/>
    <w:rsid w:val="008953DA"/>
    <w:rsid w:val="0089684A"/>
    <w:rsid w:val="008B09EA"/>
    <w:rsid w:val="008B5E1E"/>
    <w:rsid w:val="008C0673"/>
    <w:rsid w:val="008C1337"/>
    <w:rsid w:val="008C3ECB"/>
    <w:rsid w:val="008C435B"/>
    <w:rsid w:val="008D0E0B"/>
    <w:rsid w:val="008D0F07"/>
    <w:rsid w:val="008D2520"/>
    <w:rsid w:val="008D458F"/>
    <w:rsid w:val="008D5D87"/>
    <w:rsid w:val="008E0E4A"/>
    <w:rsid w:val="008E6076"/>
    <w:rsid w:val="008E6A1F"/>
    <w:rsid w:val="008F0C71"/>
    <w:rsid w:val="008F2DAC"/>
    <w:rsid w:val="00901D76"/>
    <w:rsid w:val="00911D14"/>
    <w:rsid w:val="009145D2"/>
    <w:rsid w:val="0091574A"/>
    <w:rsid w:val="00921060"/>
    <w:rsid w:val="00932BE5"/>
    <w:rsid w:val="00932F27"/>
    <w:rsid w:val="009507E6"/>
    <w:rsid w:val="0095109D"/>
    <w:rsid w:val="00952890"/>
    <w:rsid w:val="00953896"/>
    <w:rsid w:val="009551DD"/>
    <w:rsid w:val="00956409"/>
    <w:rsid w:val="00956EF1"/>
    <w:rsid w:val="00976D64"/>
    <w:rsid w:val="009848F7"/>
    <w:rsid w:val="009861E7"/>
    <w:rsid w:val="009909DE"/>
    <w:rsid w:val="009A0D6D"/>
    <w:rsid w:val="009B7FF6"/>
    <w:rsid w:val="009C4206"/>
    <w:rsid w:val="009C6880"/>
    <w:rsid w:val="009D20CC"/>
    <w:rsid w:val="009D21F7"/>
    <w:rsid w:val="009D3A47"/>
    <w:rsid w:val="009D7DC7"/>
    <w:rsid w:val="009F108D"/>
    <w:rsid w:val="00A039E3"/>
    <w:rsid w:val="00A13AA5"/>
    <w:rsid w:val="00A14137"/>
    <w:rsid w:val="00A15664"/>
    <w:rsid w:val="00A260D3"/>
    <w:rsid w:val="00A3341A"/>
    <w:rsid w:val="00A33E65"/>
    <w:rsid w:val="00A40383"/>
    <w:rsid w:val="00A45852"/>
    <w:rsid w:val="00A463F4"/>
    <w:rsid w:val="00A53BE6"/>
    <w:rsid w:val="00A63166"/>
    <w:rsid w:val="00A70EF1"/>
    <w:rsid w:val="00A7120B"/>
    <w:rsid w:val="00A77DC8"/>
    <w:rsid w:val="00A90AAE"/>
    <w:rsid w:val="00A90F02"/>
    <w:rsid w:val="00A94528"/>
    <w:rsid w:val="00A956FD"/>
    <w:rsid w:val="00AB67E6"/>
    <w:rsid w:val="00AB6F49"/>
    <w:rsid w:val="00AB705E"/>
    <w:rsid w:val="00AC2495"/>
    <w:rsid w:val="00AC648D"/>
    <w:rsid w:val="00AD0BF9"/>
    <w:rsid w:val="00AD4019"/>
    <w:rsid w:val="00AE36EC"/>
    <w:rsid w:val="00AF0B17"/>
    <w:rsid w:val="00B02BB6"/>
    <w:rsid w:val="00B1025F"/>
    <w:rsid w:val="00B145D4"/>
    <w:rsid w:val="00B14A7A"/>
    <w:rsid w:val="00B277E1"/>
    <w:rsid w:val="00B31C59"/>
    <w:rsid w:val="00B33382"/>
    <w:rsid w:val="00B37C65"/>
    <w:rsid w:val="00B40D12"/>
    <w:rsid w:val="00B55103"/>
    <w:rsid w:val="00B6035D"/>
    <w:rsid w:val="00B609CA"/>
    <w:rsid w:val="00B63993"/>
    <w:rsid w:val="00B64DF5"/>
    <w:rsid w:val="00B66F21"/>
    <w:rsid w:val="00B81A35"/>
    <w:rsid w:val="00B91844"/>
    <w:rsid w:val="00B92EC5"/>
    <w:rsid w:val="00B95C79"/>
    <w:rsid w:val="00BA24F4"/>
    <w:rsid w:val="00BA3718"/>
    <w:rsid w:val="00BB4324"/>
    <w:rsid w:val="00BB4D55"/>
    <w:rsid w:val="00BB798D"/>
    <w:rsid w:val="00BC6AA0"/>
    <w:rsid w:val="00BD3B52"/>
    <w:rsid w:val="00BD452D"/>
    <w:rsid w:val="00BD4CEC"/>
    <w:rsid w:val="00BE5E2C"/>
    <w:rsid w:val="00BE601C"/>
    <w:rsid w:val="00BE6A68"/>
    <w:rsid w:val="00BF3831"/>
    <w:rsid w:val="00C00F39"/>
    <w:rsid w:val="00C0175B"/>
    <w:rsid w:val="00C1017B"/>
    <w:rsid w:val="00C15E0F"/>
    <w:rsid w:val="00C30378"/>
    <w:rsid w:val="00C31E84"/>
    <w:rsid w:val="00C365F0"/>
    <w:rsid w:val="00C52AB4"/>
    <w:rsid w:val="00C540F4"/>
    <w:rsid w:val="00C548EB"/>
    <w:rsid w:val="00C54BC6"/>
    <w:rsid w:val="00C55CCD"/>
    <w:rsid w:val="00C6275D"/>
    <w:rsid w:val="00C64AC6"/>
    <w:rsid w:val="00C65C07"/>
    <w:rsid w:val="00C8333E"/>
    <w:rsid w:val="00C86F0A"/>
    <w:rsid w:val="00C90937"/>
    <w:rsid w:val="00C90A7C"/>
    <w:rsid w:val="00C91610"/>
    <w:rsid w:val="00C9255F"/>
    <w:rsid w:val="00C935E1"/>
    <w:rsid w:val="00C9667F"/>
    <w:rsid w:val="00C97FC9"/>
    <w:rsid w:val="00CA465A"/>
    <w:rsid w:val="00CB4C83"/>
    <w:rsid w:val="00CB58B4"/>
    <w:rsid w:val="00CC094A"/>
    <w:rsid w:val="00CC2AC5"/>
    <w:rsid w:val="00CC6BED"/>
    <w:rsid w:val="00CD0DC1"/>
    <w:rsid w:val="00CD3219"/>
    <w:rsid w:val="00CD54FC"/>
    <w:rsid w:val="00CD7113"/>
    <w:rsid w:val="00CD7E91"/>
    <w:rsid w:val="00CF562E"/>
    <w:rsid w:val="00CF6437"/>
    <w:rsid w:val="00D11D30"/>
    <w:rsid w:val="00D1592D"/>
    <w:rsid w:val="00D15AA4"/>
    <w:rsid w:val="00D21B01"/>
    <w:rsid w:val="00D2362C"/>
    <w:rsid w:val="00D32EE3"/>
    <w:rsid w:val="00D43DB4"/>
    <w:rsid w:val="00D56DE1"/>
    <w:rsid w:val="00D72869"/>
    <w:rsid w:val="00D76E44"/>
    <w:rsid w:val="00D77D44"/>
    <w:rsid w:val="00D87A93"/>
    <w:rsid w:val="00D92D94"/>
    <w:rsid w:val="00D95B94"/>
    <w:rsid w:val="00D97D6A"/>
    <w:rsid w:val="00DA45EC"/>
    <w:rsid w:val="00DB040F"/>
    <w:rsid w:val="00DB4C61"/>
    <w:rsid w:val="00DC23BA"/>
    <w:rsid w:val="00DC3825"/>
    <w:rsid w:val="00DD07DF"/>
    <w:rsid w:val="00DD6546"/>
    <w:rsid w:val="00DE73D6"/>
    <w:rsid w:val="00E01F93"/>
    <w:rsid w:val="00E10BFE"/>
    <w:rsid w:val="00E1510F"/>
    <w:rsid w:val="00E25ECB"/>
    <w:rsid w:val="00E274EF"/>
    <w:rsid w:val="00E37E09"/>
    <w:rsid w:val="00E429A3"/>
    <w:rsid w:val="00E446E0"/>
    <w:rsid w:val="00E46721"/>
    <w:rsid w:val="00E569F3"/>
    <w:rsid w:val="00E57DD0"/>
    <w:rsid w:val="00E611C0"/>
    <w:rsid w:val="00E646D0"/>
    <w:rsid w:val="00E87F2A"/>
    <w:rsid w:val="00E92B2A"/>
    <w:rsid w:val="00E92D20"/>
    <w:rsid w:val="00E96AA4"/>
    <w:rsid w:val="00E97641"/>
    <w:rsid w:val="00EA00B4"/>
    <w:rsid w:val="00EA1872"/>
    <w:rsid w:val="00EA27EC"/>
    <w:rsid w:val="00EB4C9B"/>
    <w:rsid w:val="00EC41E1"/>
    <w:rsid w:val="00EC4399"/>
    <w:rsid w:val="00EC46C7"/>
    <w:rsid w:val="00EC4C34"/>
    <w:rsid w:val="00EE7410"/>
    <w:rsid w:val="00F028F9"/>
    <w:rsid w:val="00F042CA"/>
    <w:rsid w:val="00F0466D"/>
    <w:rsid w:val="00F054FC"/>
    <w:rsid w:val="00F25569"/>
    <w:rsid w:val="00F3129B"/>
    <w:rsid w:val="00F43BF8"/>
    <w:rsid w:val="00F44011"/>
    <w:rsid w:val="00F51A76"/>
    <w:rsid w:val="00F6249E"/>
    <w:rsid w:val="00F73416"/>
    <w:rsid w:val="00F75EFD"/>
    <w:rsid w:val="00F83943"/>
    <w:rsid w:val="00F93F45"/>
    <w:rsid w:val="00FA27AA"/>
    <w:rsid w:val="00FA6364"/>
    <w:rsid w:val="00FC0EA9"/>
    <w:rsid w:val="00FC2653"/>
    <w:rsid w:val="00FC7D55"/>
    <w:rsid w:val="00FE240E"/>
    <w:rsid w:val="00FF1A5F"/>
    <w:rsid w:val="00FF1CC3"/>
    <w:rsid w:val="00FF3D82"/>
    <w:rsid w:val="00FF4C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0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4B1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734B10"/>
    <w:pPr>
      <w:keepNext/>
      <w:keepLines/>
      <w:spacing w:before="480" w:line="276" w:lineRule="auto"/>
      <w:outlineLvl w:val="0"/>
    </w:pPr>
    <w:rPr>
      <w:rFonts w:ascii="Cambria" w:eastAsia="Calibri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734B10"/>
    <w:pPr>
      <w:keepNext/>
      <w:spacing w:before="240" w:after="60"/>
      <w:outlineLvl w:val="1"/>
    </w:pPr>
    <w:rPr>
      <w:rFonts w:ascii="Arial" w:eastAsia="Calibri" w:hAnsi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734B10"/>
    <w:rPr>
      <w:rFonts w:ascii="Cambria" w:eastAsia="Calibri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rsid w:val="00734B10"/>
    <w:rPr>
      <w:rFonts w:ascii="Arial" w:eastAsia="Calibri" w:hAnsi="Arial" w:cs="Times New Roman"/>
      <w:b/>
      <w:bCs/>
      <w:i/>
      <w:iCs/>
      <w:sz w:val="28"/>
      <w:szCs w:val="28"/>
    </w:rPr>
  </w:style>
  <w:style w:type="paragraph" w:styleId="a3">
    <w:name w:val="Normal (Web)"/>
    <w:basedOn w:val="a"/>
    <w:uiPriority w:val="99"/>
    <w:rsid w:val="00734B10"/>
    <w:pPr>
      <w:spacing w:before="100" w:beforeAutospacing="1" w:after="100" w:afterAutospacing="1"/>
    </w:pPr>
    <w:rPr>
      <w:color w:val="000000"/>
    </w:rPr>
  </w:style>
  <w:style w:type="paragraph" w:styleId="a4">
    <w:name w:val="Document Map"/>
    <w:basedOn w:val="a"/>
    <w:link w:val="a5"/>
    <w:uiPriority w:val="99"/>
    <w:semiHidden/>
    <w:rsid w:val="00734B10"/>
    <w:pPr>
      <w:spacing w:after="200" w:line="276" w:lineRule="auto"/>
    </w:pPr>
    <w:rPr>
      <w:rFonts w:ascii="Tahoma" w:eastAsia="Calibri" w:hAnsi="Tahoma"/>
      <w:sz w:val="16"/>
      <w:szCs w:val="16"/>
      <w:lang w:eastAsia="en-US"/>
    </w:rPr>
  </w:style>
  <w:style w:type="character" w:customStyle="1" w:styleId="a5">
    <w:name w:val="Схема документа Знак"/>
    <w:basedOn w:val="a0"/>
    <w:link w:val="a4"/>
    <w:uiPriority w:val="99"/>
    <w:semiHidden/>
    <w:rsid w:val="00734B10"/>
    <w:rPr>
      <w:rFonts w:ascii="Tahoma" w:eastAsia="Calibri" w:hAnsi="Tahoma" w:cs="Times New Roman"/>
      <w:sz w:val="16"/>
      <w:szCs w:val="16"/>
    </w:rPr>
  </w:style>
  <w:style w:type="character" w:styleId="a6">
    <w:name w:val="annotation reference"/>
    <w:rsid w:val="00734B10"/>
    <w:rPr>
      <w:sz w:val="16"/>
      <w:szCs w:val="16"/>
    </w:rPr>
  </w:style>
  <w:style w:type="paragraph" w:styleId="a7">
    <w:name w:val="annotation text"/>
    <w:basedOn w:val="a"/>
    <w:link w:val="a8"/>
    <w:rsid w:val="00734B10"/>
    <w:pPr>
      <w:spacing w:after="200" w:line="276" w:lineRule="auto"/>
    </w:pPr>
    <w:rPr>
      <w:rFonts w:ascii="Calibri" w:eastAsia="Calibri" w:hAnsi="Calibri"/>
      <w:sz w:val="20"/>
      <w:szCs w:val="20"/>
      <w:lang w:eastAsia="en-US"/>
    </w:rPr>
  </w:style>
  <w:style w:type="character" w:customStyle="1" w:styleId="a8">
    <w:name w:val="Текст примечания Знак"/>
    <w:basedOn w:val="a0"/>
    <w:link w:val="a7"/>
    <w:rsid w:val="00734B10"/>
    <w:rPr>
      <w:rFonts w:ascii="Calibri" w:eastAsia="Calibri" w:hAnsi="Calibri" w:cs="Times New Roman"/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rsid w:val="00734B10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734B10"/>
    <w:rPr>
      <w:rFonts w:ascii="Calibri" w:eastAsia="Calibri" w:hAnsi="Calibri" w:cs="Times New Roman"/>
      <w:b/>
      <w:bCs/>
      <w:sz w:val="20"/>
      <w:szCs w:val="20"/>
    </w:rPr>
  </w:style>
  <w:style w:type="paragraph" w:styleId="ab">
    <w:name w:val="Balloon Text"/>
    <w:basedOn w:val="a"/>
    <w:link w:val="ac"/>
    <w:uiPriority w:val="99"/>
    <w:semiHidden/>
    <w:rsid w:val="00734B10"/>
    <w:rPr>
      <w:rFonts w:ascii="Tahoma" w:eastAsia="Calibri" w:hAnsi="Tahoma"/>
      <w:sz w:val="16"/>
      <w:szCs w:val="16"/>
      <w:lang w:eastAsia="en-US"/>
    </w:rPr>
  </w:style>
  <w:style w:type="character" w:customStyle="1" w:styleId="ac">
    <w:name w:val="Текст выноски Знак"/>
    <w:basedOn w:val="a0"/>
    <w:link w:val="ab"/>
    <w:uiPriority w:val="99"/>
    <w:semiHidden/>
    <w:rsid w:val="00734B10"/>
    <w:rPr>
      <w:rFonts w:ascii="Tahoma" w:eastAsia="Calibri" w:hAnsi="Tahoma" w:cs="Times New Roman"/>
      <w:sz w:val="16"/>
      <w:szCs w:val="16"/>
    </w:rPr>
  </w:style>
  <w:style w:type="character" w:styleId="ad">
    <w:name w:val="Hyperlink"/>
    <w:rsid w:val="00734B10"/>
    <w:rPr>
      <w:color w:val="0000FF"/>
      <w:u w:val="single"/>
    </w:rPr>
  </w:style>
  <w:style w:type="paragraph" w:styleId="ae">
    <w:name w:val="Subtitle"/>
    <w:basedOn w:val="a"/>
    <w:next w:val="af"/>
    <w:link w:val="af0"/>
    <w:uiPriority w:val="99"/>
    <w:qFormat/>
    <w:rsid w:val="00734B10"/>
    <w:pPr>
      <w:spacing w:line="360" w:lineRule="auto"/>
      <w:jc w:val="center"/>
    </w:pPr>
    <w:rPr>
      <w:rFonts w:eastAsia="Calibri"/>
      <w:b/>
      <w:bCs/>
      <w:lang w:eastAsia="ar-SA"/>
    </w:rPr>
  </w:style>
  <w:style w:type="character" w:customStyle="1" w:styleId="af0">
    <w:name w:val="Подзаголовок Знак"/>
    <w:basedOn w:val="a0"/>
    <w:link w:val="ae"/>
    <w:uiPriority w:val="99"/>
    <w:rsid w:val="00734B10"/>
    <w:rPr>
      <w:rFonts w:ascii="Times New Roman" w:eastAsia="Calibri" w:hAnsi="Times New Roman" w:cs="Times New Roman"/>
      <w:b/>
      <w:bCs/>
      <w:sz w:val="24"/>
      <w:szCs w:val="24"/>
      <w:lang w:eastAsia="ar-SA"/>
    </w:rPr>
  </w:style>
  <w:style w:type="paragraph" w:styleId="af">
    <w:name w:val="Body Text"/>
    <w:basedOn w:val="a"/>
    <w:link w:val="af1"/>
    <w:uiPriority w:val="99"/>
    <w:rsid w:val="00734B10"/>
    <w:pPr>
      <w:spacing w:after="120" w:line="276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af1">
    <w:name w:val="Основной текст Знак"/>
    <w:basedOn w:val="a0"/>
    <w:link w:val="af"/>
    <w:uiPriority w:val="99"/>
    <w:rsid w:val="00734B10"/>
    <w:rPr>
      <w:rFonts w:ascii="Calibri" w:eastAsia="Calibri" w:hAnsi="Calibri" w:cs="Times New Roman"/>
    </w:rPr>
  </w:style>
  <w:style w:type="paragraph" w:customStyle="1" w:styleId="western">
    <w:name w:val="western"/>
    <w:basedOn w:val="a"/>
    <w:uiPriority w:val="99"/>
    <w:rsid w:val="00734B10"/>
    <w:pPr>
      <w:spacing w:before="100" w:beforeAutospacing="1" w:after="115"/>
    </w:pPr>
    <w:rPr>
      <w:color w:val="000000"/>
    </w:rPr>
  </w:style>
  <w:style w:type="paragraph" w:styleId="af2">
    <w:name w:val="footnote text"/>
    <w:basedOn w:val="a"/>
    <w:link w:val="af3"/>
    <w:uiPriority w:val="99"/>
    <w:semiHidden/>
    <w:rsid w:val="00734B10"/>
    <w:rPr>
      <w:rFonts w:ascii="Calibri" w:eastAsia="Calibri" w:hAnsi="Calibri" w:cs="Calibri"/>
      <w:sz w:val="20"/>
      <w:szCs w:val="20"/>
      <w:lang w:eastAsia="en-US"/>
    </w:rPr>
  </w:style>
  <w:style w:type="character" w:customStyle="1" w:styleId="af3">
    <w:name w:val="Текст сноски Знак"/>
    <w:basedOn w:val="a0"/>
    <w:link w:val="af2"/>
    <w:uiPriority w:val="99"/>
    <w:semiHidden/>
    <w:rsid w:val="00734B10"/>
    <w:rPr>
      <w:rFonts w:ascii="Calibri" w:eastAsia="Calibri" w:hAnsi="Calibri" w:cs="Calibri"/>
      <w:sz w:val="20"/>
      <w:szCs w:val="20"/>
    </w:rPr>
  </w:style>
  <w:style w:type="character" w:styleId="af4">
    <w:name w:val="footnote reference"/>
    <w:uiPriority w:val="99"/>
    <w:semiHidden/>
    <w:rsid w:val="00734B10"/>
    <w:rPr>
      <w:vertAlign w:val="superscript"/>
    </w:rPr>
  </w:style>
  <w:style w:type="paragraph" w:styleId="21">
    <w:name w:val="Body Text 2"/>
    <w:basedOn w:val="a"/>
    <w:link w:val="22"/>
    <w:uiPriority w:val="99"/>
    <w:rsid w:val="00734B10"/>
    <w:pPr>
      <w:spacing w:after="120" w:line="480" w:lineRule="auto"/>
    </w:pPr>
    <w:rPr>
      <w:rFonts w:eastAsia="Calibri"/>
    </w:rPr>
  </w:style>
  <w:style w:type="character" w:customStyle="1" w:styleId="22">
    <w:name w:val="Основной текст 2 Знак"/>
    <w:basedOn w:val="a0"/>
    <w:link w:val="21"/>
    <w:uiPriority w:val="99"/>
    <w:rsid w:val="00734B10"/>
    <w:rPr>
      <w:rFonts w:ascii="Times New Roman" w:eastAsia="Calibri" w:hAnsi="Times New Roman" w:cs="Times New Roman"/>
      <w:sz w:val="24"/>
      <w:szCs w:val="24"/>
    </w:rPr>
  </w:style>
  <w:style w:type="paragraph" w:styleId="af5">
    <w:name w:val="List Paragraph"/>
    <w:basedOn w:val="a"/>
    <w:uiPriority w:val="34"/>
    <w:qFormat/>
    <w:rsid w:val="00734B10"/>
    <w:pPr>
      <w:ind w:left="720"/>
    </w:pPr>
  </w:style>
  <w:style w:type="paragraph" w:styleId="af6">
    <w:name w:val="header"/>
    <w:basedOn w:val="a"/>
    <w:link w:val="af7"/>
    <w:uiPriority w:val="99"/>
    <w:semiHidden/>
    <w:rsid w:val="00734B10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af7">
    <w:name w:val="Верхний колонтитул Знак"/>
    <w:basedOn w:val="a0"/>
    <w:link w:val="af6"/>
    <w:uiPriority w:val="99"/>
    <w:semiHidden/>
    <w:rsid w:val="00734B10"/>
    <w:rPr>
      <w:rFonts w:ascii="Calibri" w:eastAsia="Calibri" w:hAnsi="Calibri" w:cs="Times New Roman"/>
    </w:rPr>
  </w:style>
  <w:style w:type="paragraph" w:styleId="af8">
    <w:name w:val="footer"/>
    <w:basedOn w:val="a"/>
    <w:link w:val="af9"/>
    <w:uiPriority w:val="99"/>
    <w:rsid w:val="00734B10"/>
    <w:pPr>
      <w:tabs>
        <w:tab w:val="center" w:pos="4677"/>
        <w:tab w:val="right" w:pos="9355"/>
      </w:tabs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af9">
    <w:name w:val="Нижний колонтитул Знак"/>
    <w:basedOn w:val="a0"/>
    <w:link w:val="af8"/>
    <w:uiPriority w:val="99"/>
    <w:rsid w:val="00734B10"/>
    <w:rPr>
      <w:rFonts w:ascii="Calibri" w:eastAsia="Calibri" w:hAnsi="Calibri" w:cs="Times New Roman"/>
    </w:rPr>
  </w:style>
  <w:style w:type="paragraph" w:styleId="afa">
    <w:name w:val="Body Text Indent"/>
    <w:basedOn w:val="a"/>
    <w:link w:val="afb"/>
    <w:uiPriority w:val="99"/>
    <w:semiHidden/>
    <w:rsid w:val="00734B10"/>
    <w:pPr>
      <w:spacing w:after="120" w:line="276" w:lineRule="auto"/>
      <w:ind w:left="283"/>
    </w:pPr>
    <w:rPr>
      <w:rFonts w:ascii="Calibri" w:eastAsia="Calibri" w:hAnsi="Calibri"/>
      <w:sz w:val="22"/>
      <w:szCs w:val="22"/>
      <w:lang w:eastAsia="en-US"/>
    </w:r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734B10"/>
    <w:rPr>
      <w:rFonts w:ascii="Calibri" w:eastAsia="Calibri" w:hAnsi="Calibri" w:cs="Times New Roman"/>
    </w:rPr>
  </w:style>
  <w:style w:type="character" w:customStyle="1" w:styleId="b-serp-urlitem1">
    <w:name w:val="b-serp-url__item1"/>
    <w:basedOn w:val="a0"/>
    <w:uiPriority w:val="99"/>
    <w:rsid w:val="00734B10"/>
  </w:style>
  <w:style w:type="character" w:customStyle="1" w:styleId="b-serp-urlmark1">
    <w:name w:val="b-serp-url__mark1"/>
    <w:basedOn w:val="a0"/>
    <w:uiPriority w:val="99"/>
    <w:rsid w:val="00734B10"/>
  </w:style>
  <w:style w:type="character" w:customStyle="1" w:styleId="b-serplistiteminfo1">
    <w:name w:val="b-serp__list_item_info1"/>
    <w:uiPriority w:val="99"/>
    <w:rsid w:val="00734B10"/>
    <w:rPr>
      <w:color w:val="auto"/>
    </w:rPr>
  </w:style>
  <w:style w:type="character" w:customStyle="1" w:styleId="b-serplistiteminfodomain">
    <w:name w:val="b-serp__list_item_info_domain"/>
    <w:basedOn w:val="a0"/>
    <w:uiPriority w:val="99"/>
    <w:rsid w:val="00734B10"/>
  </w:style>
  <w:style w:type="table" w:styleId="afc">
    <w:name w:val="Table Grid"/>
    <w:basedOn w:val="a1"/>
    <w:uiPriority w:val="39"/>
    <w:rsid w:val="00734B10"/>
    <w:pPr>
      <w:spacing w:after="0" w:line="240" w:lineRule="auto"/>
    </w:pPr>
    <w:rPr>
      <w:rFonts w:ascii="Calibri" w:eastAsia="Times New Roman" w:hAnsi="Calibri" w:cs="Calibri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lainText1">
    <w:name w:val="Plain Text1"/>
    <w:basedOn w:val="a"/>
    <w:uiPriority w:val="99"/>
    <w:rsid w:val="00734B10"/>
    <w:pPr>
      <w:overflowPunct w:val="0"/>
      <w:autoSpaceDE w:val="0"/>
      <w:autoSpaceDN w:val="0"/>
      <w:adjustRightInd w:val="0"/>
      <w:textAlignment w:val="baseline"/>
    </w:pPr>
    <w:rPr>
      <w:rFonts w:ascii="Courier New" w:hAnsi="Courier New" w:cs="Courier New"/>
      <w:sz w:val="20"/>
      <w:szCs w:val="20"/>
    </w:rPr>
  </w:style>
  <w:style w:type="character" w:customStyle="1" w:styleId="apple-converted-space">
    <w:name w:val="apple-converted-space"/>
    <w:basedOn w:val="a0"/>
    <w:rsid w:val="00734B10"/>
  </w:style>
  <w:style w:type="paragraph" w:styleId="afd">
    <w:name w:val="caption"/>
    <w:basedOn w:val="a"/>
    <w:next w:val="a"/>
    <w:uiPriority w:val="99"/>
    <w:qFormat/>
    <w:rsid w:val="00734B10"/>
    <w:pPr>
      <w:spacing w:after="200"/>
    </w:pPr>
    <w:rPr>
      <w:rFonts w:ascii="Calibri" w:eastAsia="Calibri" w:hAnsi="Calibri" w:cs="Calibri"/>
      <w:b/>
      <w:bCs/>
      <w:color w:val="4F81BD"/>
      <w:sz w:val="18"/>
      <w:szCs w:val="18"/>
      <w:lang w:eastAsia="en-US"/>
    </w:rPr>
  </w:style>
  <w:style w:type="character" w:styleId="afe">
    <w:name w:val="FollowedHyperlink"/>
    <w:uiPriority w:val="99"/>
    <w:semiHidden/>
    <w:rsid w:val="00734B10"/>
    <w:rPr>
      <w:color w:val="800080"/>
      <w:u w:val="single"/>
    </w:rPr>
  </w:style>
  <w:style w:type="character" w:styleId="aff">
    <w:name w:val="Strong"/>
    <w:qFormat/>
    <w:rsid w:val="00734B10"/>
    <w:rPr>
      <w:b/>
      <w:bCs/>
    </w:rPr>
  </w:style>
  <w:style w:type="paragraph" w:customStyle="1" w:styleId="11">
    <w:name w:val="Обычный1"/>
    <w:rsid w:val="00734B10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0">
    <w:name w:val="Новый"/>
    <w:basedOn w:val="a"/>
    <w:rsid w:val="00734B10"/>
    <w:pPr>
      <w:spacing w:line="360" w:lineRule="auto"/>
      <w:ind w:firstLine="454"/>
      <w:jc w:val="both"/>
    </w:pPr>
    <w:rPr>
      <w:sz w:val="28"/>
      <w:lang w:eastAsia="en-US" w:bidi="en-US"/>
    </w:rPr>
  </w:style>
  <w:style w:type="paragraph" w:customStyle="1" w:styleId="Abstract">
    <w:name w:val="Abstract"/>
    <w:basedOn w:val="a"/>
    <w:link w:val="Abstract0"/>
    <w:rsid w:val="00734B10"/>
    <w:pPr>
      <w:widowControl w:val="0"/>
      <w:autoSpaceDE w:val="0"/>
      <w:autoSpaceDN w:val="0"/>
      <w:adjustRightInd w:val="0"/>
      <w:spacing w:line="360" w:lineRule="auto"/>
      <w:ind w:firstLine="454"/>
      <w:jc w:val="both"/>
    </w:pPr>
    <w:rPr>
      <w:rFonts w:eastAsia="@Arial Unicode MS"/>
      <w:sz w:val="28"/>
      <w:szCs w:val="28"/>
    </w:rPr>
  </w:style>
  <w:style w:type="paragraph" w:customStyle="1" w:styleId="aff1">
    <w:name w:val="А_основной"/>
    <w:basedOn w:val="a"/>
    <w:link w:val="aff2"/>
    <w:qFormat/>
    <w:rsid w:val="00734B10"/>
    <w:pPr>
      <w:spacing w:line="360" w:lineRule="auto"/>
      <w:ind w:firstLine="454"/>
      <w:jc w:val="both"/>
    </w:pPr>
    <w:rPr>
      <w:rFonts w:eastAsia="Calibri"/>
      <w:sz w:val="28"/>
      <w:szCs w:val="28"/>
      <w:lang w:eastAsia="en-US"/>
    </w:rPr>
  </w:style>
  <w:style w:type="character" w:customStyle="1" w:styleId="aff2">
    <w:name w:val="А_основной Знак"/>
    <w:link w:val="aff1"/>
    <w:rsid w:val="00734B10"/>
    <w:rPr>
      <w:rFonts w:ascii="Times New Roman" w:eastAsia="Calibri" w:hAnsi="Times New Roman" w:cs="Times New Roman"/>
      <w:sz w:val="28"/>
      <w:szCs w:val="28"/>
    </w:rPr>
  </w:style>
  <w:style w:type="character" w:customStyle="1" w:styleId="Abstract0">
    <w:name w:val="Abstract Знак"/>
    <w:link w:val="Abstract"/>
    <w:rsid w:val="00734B10"/>
    <w:rPr>
      <w:rFonts w:ascii="Times New Roman" w:eastAsia="@Arial Unicode MS" w:hAnsi="Times New Roman" w:cs="Times New Roman"/>
      <w:sz w:val="28"/>
      <w:szCs w:val="28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734B1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efault">
    <w:name w:val="Default"/>
    <w:rsid w:val="00734B1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character" w:customStyle="1" w:styleId="CenturySchoolbook9pt">
    <w:name w:val="Основной текст + Century Schoolbook;9 pt;Полужирный"/>
    <w:basedOn w:val="a0"/>
    <w:rsid w:val="00416606"/>
    <w:rPr>
      <w:rFonts w:ascii="Century Schoolbook" w:eastAsia="Century Schoolbook" w:hAnsi="Century Schoolbook" w:cs="Century Schoolbook"/>
      <w:b/>
      <w:bCs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CenturySchoolbook9pt0">
    <w:name w:val="Основной текст + Century Schoolbook;9 pt"/>
    <w:basedOn w:val="a0"/>
    <w:rsid w:val="00416606"/>
    <w:rPr>
      <w:rFonts w:ascii="Century Schoolbook" w:eastAsia="Century Schoolbook" w:hAnsi="Century Schoolbook" w:cs="Century Schoolbook"/>
      <w:color w:val="000000"/>
      <w:spacing w:val="0"/>
      <w:w w:val="100"/>
      <w:position w:val="0"/>
      <w:sz w:val="18"/>
      <w:szCs w:val="18"/>
      <w:shd w:val="clear" w:color="auto" w:fill="FFFFFF"/>
      <w:lang w:val="ru-RU"/>
    </w:rPr>
  </w:style>
  <w:style w:type="character" w:customStyle="1" w:styleId="aff3">
    <w:name w:val="Основной текст_"/>
    <w:basedOn w:val="a0"/>
    <w:link w:val="12"/>
    <w:rsid w:val="0089684A"/>
    <w:rPr>
      <w:rFonts w:ascii="Century Schoolbook" w:eastAsia="Century Schoolbook" w:hAnsi="Century Schoolbook" w:cs="Century Schoolbook"/>
      <w:sz w:val="17"/>
      <w:szCs w:val="17"/>
      <w:shd w:val="clear" w:color="auto" w:fill="FFFFFF"/>
    </w:rPr>
  </w:style>
  <w:style w:type="paragraph" w:customStyle="1" w:styleId="12">
    <w:name w:val="Основной текст1"/>
    <w:basedOn w:val="a"/>
    <w:link w:val="aff3"/>
    <w:rsid w:val="0089684A"/>
    <w:pPr>
      <w:widowControl w:val="0"/>
      <w:shd w:val="clear" w:color="auto" w:fill="FFFFFF"/>
      <w:spacing w:line="202" w:lineRule="exact"/>
      <w:jc w:val="both"/>
    </w:pPr>
    <w:rPr>
      <w:rFonts w:ascii="Century Schoolbook" w:eastAsia="Century Schoolbook" w:hAnsi="Century Schoolbook" w:cs="Century Schoolbook"/>
      <w:sz w:val="17"/>
      <w:szCs w:val="17"/>
      <w:lang w:eastAsia="en-US"/>
    </w:rPr>
  </w:style>
  <w:style w:type="character" w:customStyle="1" w:styleId="CenturySchoolbook9pt1">
    <w:name w:val="Основной текст + Century Schoolbook;9 pt;Курсив"/>
    <w:basedOn w:val="aff3"/>
    <w:rsid w:val="0089684A"/>
    <w:rPr>
      <w:i/>
      <w:iCs/>
      <w:color w:val="000000"/>
      <w:spacing w:val="0"/>
      <w:w w:val="100"/>
      <w:position w:val="0"/>
      <w:sz w:val="18"/>
      <w:szCs w:val="18"/>
      <w:lang w:val="ru-RU"/>
    </w:rPr>
  </w:style>
  <w:style w:type="character" w:customStyle="1" w:styleId="CenturySchoolbook85pt">
    <w:name w:val="Основной текст + Century Schoolbook;8;5 pt;Полужирный"/>
    <w:basedOn w:val="aff3"/>
    <w:rsid w:val="006C280F"/>
    <w:rPr>
      <w:b/>
      <w:bCs/>
      <w:i w:val="0"/>
      <w:iCs w:val="0"/>
      <w:smallCaps w:val="0"/>
      <w:strike w:val="0"/>
      <w:color w:val="000000"/>
      <w:spacing w:val="0"/>
      <w:w w:val="100"/>
      <w:position w:val="0"/>
      <w:u w:val="none"/>
      <w:shd w:val="clear" w:color="auto" w:fill="FFFFFF"/>
      <w:lang w:val="ru-RU"/>
    </w:rPr>
  </w:style>
  <w:style w:type="character" w:customStyle="1" w:styleId="CenturySchoolbook85pt0">
    <w:name w:val="Основной текст + Century Schoolbook;8;5 pt"/>
    <w:basedOn w:val="aff3"/>
    <w:rsid w:val="006C280F"/>
    <w:rPr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u w:val="none"/>
      <w:shd w:val="clear" w:color="auto" w:fill="FFFFFF"/>
      <w:lang w:val="ru-RU"/>
    </w:rPr>
  </w:style>
  <w:style w:type="character" w:customStyle="1" w:styleId="95pt">
    <w:name w:val="Основной текст + 9;5 pt;Полужирный"/>
    <w:basedOn w:val="aff3"/>
    <w:rsid w:val="001D7C1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95pt0">
    <w:name w:val="Основной текст + 9;5 pt"/>
    <w:basedOn w:val="aff3"/>
    <w:rsid w:val="001D7C1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9pt">
    <w:name w:val="Основной текст + 9 pt"/>
    <w:basedOn w:val="aff3"/>
    <w:rsid w:val="000001F3"/>
    <w:rPr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9pt0">
    <w:name w:val="Основной текст + 9 pt;Не полужирный"/>
    <w:basedOn w:val="aff3"/>
    <w:rsid w:val="000001F3"/>
    <w:rPr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/>
    </w:rPr>
  </w:style>
  <w:style w:type="character" w:customStyle="1" w:styleId="CenturySchoolbook85pt0pt">
    <w:name w:val="Основной текст + Century Schoolbook;8;5 pt;Интервал 0 pt"/>
    <w:basedOn w:val="aff3"/>
    <w:rsid w:val="00480A75"/>
    <w:rPr>
      <w:b/>
      <w:bCs/>
      <w:i w:val="0"/>
      <w:iCs w:val="0"/>
      <w:smallCaps w:val="0"/>
      <w:strike w:val="0"/>
      <w:color w:val="000000"/>
      <w:spacing w:val="0"/>
      <w:w w:val="100"/>
      <w:position w:val="0"/>
      <w:u w:val="none"/>
      <w:shd w:val="clear" w:color="auto" w:fill="FFFFFF"/>
      <w:lang w:val="ru-RU"/>
    </w:rPr>
  </w:style>
  <w:style w:type="character" w:customStyle="1" w:styleId="CenturySchoolbook85pt0pt0">
    <w:name w:val="Основной текст + Century Schoolbook;8;5 pt;Не полужирный;Интервал 0 pt"/>
    <w:basedOn w:val="aff3"/>
    <w:rsid w:val="00480A75"/>
    <w:rPr>
      <w:b/>
      <w:bCs/>
      <w:i w:val="0"/>
      <w:iCs w:val="0"/>
      <w:smallCaps w:val="0"/>
      <w:strike w:val="0"/>
      <w:color w:val="000000"/>
      <w:spacing w:val="0"/>
      <w:w w:val="100"/>
      <w:position w:val="0"/>
      <w:u w:val="none"/>
      <w:shd w:val="clear" w:color="auto" w:fill="FFFFFF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39A8A03-DDAC-49E1-BDAB-628379008F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46</TotalTime>
  <Pages>1</Pages>
  <Words>10892</Words>
  <Characters>62087</Characters>
  <Application>Microsoft Office Word</Application>
  <DocSecurity>0</DocSecurity>
  <Lines>517</Lines>
  <Paragraphs>1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8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Чернышова</dc:creator>
  <cp:lastModifiedBy>Windows User</cp:lastModifiedBy>
  <cp:revision>31</cp:revision>
  <dcterms:created xsi:type="dcterms:W3CDTF">2014-01-11T04:46:00Z</dcterms:created>
  <dcterms:modified xsi:type="dcterms:W3CDTF">2017-01-14T21:26:00Z</dcterms:modified>
</cp:coreProperties>
</file>